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922" w:rsidRDefault="00711922">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br w:type="page"/>
      </w:r>
    </w:p>
    <w:p w:rsidR="00711922" w:rsidRDefault="00711922" w:rsidP="00206896">
      <w:pPr>
        <w:pStyle w:val="1"/>
      </w:pPr>
      <w:r>
        <w:lastRenderedPageBreak/>
        <w:t>ЗМІСТ</w:t>
      </w:r>
    </w:p>
    <w:bookmarkEnd w:id="0"/>
    <w:p w:rsidR="00206896" w:rsidRPr="008A46AA" w:rsidRDefault="006D1547" w:rsidP="008A46AA">
      <w:pPr>
        <w:pStyle w:val="11"/>
        <w:rPr>
          <w:rFonts w:asciiTheme="minorHAnsi" w:eastAsiaTheme="minorEastAsia" w:hAnsiTheme="minorHAnsi" w:cstheme="minorBidi"/>
          <w:lang w:val="ru-RU"/>
        </w:rPr>
      </w:pPr>
      <w:r w:rsidRPr="008A46AA">
        <w:fldChar w:fldCharType="begin"/>
      </w:r>
      <w:r w:rsidR="00587423" w:rsidRPr="008A46AA">
        <w:instrText xml:space="preserve"> TOC \o "1-3" \h \z \u </w:instrText>
      </w:r>
      <w:r w:rsidRPr="008A46AA">
        <w:fldChar w:fldCharType="separate"/>
      </w:r>
      <w:hyperlink w:anchor="_Toc453412051" w:history="1">
        <w:r w:rsidR="00206896" w:rsidRPr="008A46AA">
          <w:rPr>
            <w:rStyle w:val="af4"/>
          </w:rPr>
          <w:t>ВСТУП</w:t>
        </w:r>
        <w:r w:rsidR="00206896" w:rsidRPr="008A46AA">
          <w:rPr>
            <w:webHidden/>
          </w:rPr>
          <w:tab/>
        </w:r>
        <w:r w:rsidRPr="008A46AA">
          <w:rPr>
            <w:webHidden/>
          </w:rPr>
          <w:fldChar w:fldCharType="begin"/>
        </w:r>
        <w:r w:rsidR="00206896" w:rsidRPr="008A46AA">
          <w:rPr>
            <w:webHidden/>
          </w:rPr>
          <w:instrText xml:space="preserve"> PAGEREF _Toc453412051 \h </w:instrText>
        </w:r>
        <w:r w:rsidRPr="008A46AA">
          <w:rPr>
            <w:webHidden/>
          </w:rPr>
        </w:r>
        <w:r w:rsidRPr="008A46AA">
          <w:rPr>
            <w:webHidden/>
          </w:rPr>
          <w:fldChar w:fldCharType="separate"/>
        </w:r>
        <w:r w:rsidR="008304F7">
          <w:rPr>
            <w:webHidden/>
          </w:rPr>
          <w:t>3</w:t>
        </w:r>
        <w:r w:rsidRPr="008A46AA">
          <w:rPr>
            <w:webHidden/>
          </w:rPr>
          <w:fldChar w:fldCharType="end"/>
        </w:r>
      </w:hyperlink>
    </w:p>
    <w:p w:rsidR="00206896" w:rsidRPr="008A46AA" w:rsidRDefault="00194C5A">
      <w:pPr>
        <w:pStyle w:val="23"/>
        <w:tabs>
          <w:tab w:val="right" w:leader="dot" w:pos="9345"/>
        </w:tabs>
        <w:rPr>
          <w:rFonts w:asciiTheme="minorHAnsi" w:eastAsiaTheme="minorEastAsia" w:hAnsiTheme="minorHAnsi" w:cstheme="minorBidi"/>
          <w:noProof/>
          <w:sz w:val="28"/>
          <w:szCs w:val="28"/>
          <w:lang w:val="ru-RU"/>
        </w:rPr>
      </w:pPr>
      <w:hyperlink w:anchor="_Toc453412052" w:history="1">
        <w:r w:rsidR="00206896" w:rsidRPr="008A46AA">
          <w:rPr>
            <w:rStyle w:val="af4"/>
            <w:noProof/>
            <w:sz w:val="28"/>
            <w:szCs w:val="28"/>
          </w:rPr>
          <w:t>1 ОГЛЯД АНАЛОГІВ</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52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5</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53" w:history="1">
        <w:r w:rsidR="00206896" w:rsidRPr="008A46AA">
          <w:rPr>
            <w:rStyle w:val="af4"/>
            <w:noProof/>
            <w:sz w:val="28"/>
            <w:szCs w:val="28"/>
          </w:rPr>
          <w:t>1.1 Схема приставки до осцилографа</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53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5</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54" w:history="1">
        <w:r w:rsidR="00206896" w:rsidRPr="008A46AA">
          <w:rPr>
            <w:rStyle w:val="af4"/>
            <w:noProof/>
            <w:sz w:val="28"/>
            <w:szCs w:val="28"/>
          </w:rPr>
          <w:t>1.2 Характерограф Л2-100 ТЕКО</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54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7</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55" w:history="1">
        <w:r w:rsidR="00206896" w:rsidRPr="008A46AA">
          <w:rPr>
            <w:rStyle w:val="af4"/>
            <w:noProof/>
            <w:sz w:val="28"/>
            <w:szCs w:val="28"/>
          </w:rPr>
          <w:t xml:space="preserve">1.3 Характерограф </w:t>
        </w:r>
        <w:r w:rsidR="00206896" w:rsidRPr="008A46AA">
          <w:rPr>
            <w:rStyle w:val="af4"/>
            <w:noProof/>
            <w:sz w:val="28"/>
            <w:szCs w:val="28"/>
            <w:lang w:val="en-US"/>
          </w:rPr>
          <w:t>Type</w:t>
        </w:r>
        <w:r w:rsidR="00206896" w:rsidRPr="008A46AA">
          <w:rPr>
            <w:rStyle w:val="af4"/>
            <w:noProof/>
            <w:sz w:val="28"/>
            <w:szCs w:val="28"/>
          </w:rPr>
          <w:t xml:space="preserve"> 576</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55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11</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56" w:history="1">
        <w:r w:rsidR="00206896" w:rsidRPr="008A46AA">
          <w:rPr>
            <w:rStyle w:val="af4"/>
            <w:noProof/>
            <w:sz w:val="28"/>
            <w:szCs w:val="28"/>
          </w:rPr>
          <w:t>1.4 Характерограф ЭРБИЙ-7107</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56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14</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57" w:history="1">
        <w:r w:rsidR="00206896" w:rsidRPr="008A46AA">
          <w:rPr>
            <w:rStyle w:val="af4"/>
            <w:noProof/>
            <w:sz w:val="28"/>
            <w:szCs w:val="28"/>
          </w:rPr>
          <w:t>1.5 Характерограф TR-4805</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57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17</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58" w:history="1">
        <w:r w:rsidR="00206896" w:rsidRPr="008A46AA">
          <w:rPr>
            <w:rStyle w:val="af4"/>
            <w:noProof/>
            <w:sz w:val="28"/>
            <w:szCs w:val="28"/>
          </w:rPr>
          <w:t>1.6 Висновки</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58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20</w:t>
        </w:r>
        <w:r w:rsidR="006D1547" w:rsidRPr="008A46AA">
          <w:rPr>
            <w:noProof/>
            <w:webHidden/>
            <w:sz w:val="28"/>
            <w:szCs w:val="28"/>
          </w:rPr>
          <w:fldChar w:fldCharType="end"/>
        </w:r>
      </w:hyperlink>
    </w:p>
    <w:p w:rsidR="00206896" w:rsidRPr="008A46AA" w:rsidRDefault="00194C5A">
      <w:pPr>
        <w:pStyle w:val="23"/>
        <w:tabs>
          <w:tab w:val="right" w:leader="dot" w:pos="9345"/>
        </w:tabs>
        <w:rPr>
          <w:rFonts w:asciiTheme="minorHAnsi" w:eastAsiaTheme="minorEastAsia" w:hAnsiTheme="minorHAnsi" w:cstheme="minorBidi"/>
          <w:noProof/>
          <w:sz w:val="28"/>
          <w:szCs w:val="28"/>
          <w:lang w:val="ru-RU"/>
        </w:rPr>
      </w:pPr>
      <w:hyperlink w:anchor="_Toc453412059" w:history="1">
        <w:r w:rsidR="00206896" w:rsidRPr="008A46AA">
          <w:rPr>
            <w:rStyle w:val="af4"/>
            <w:noProof/>
            <w:sz w:val="28"/>
            <w:szCs w:val="28"/>
            <w:lang w:val="ru-RU"/>
          </w:rPr>
          <w:t>2</w:t>
        </w:r>
        <w:r w:rsidR="00206896" w:rsidRPr="008A46AA">
          <w:rPr>
            <w:rStyle w:val="af4"/>
            <w:noProof/>
            <w:sz w:val="28"/>
            <w:szCs w:val="28"/>
          </w:rPr>
          <w:t xml:space="preserve"> РОЗРОБКА АПАРАТНОЇ ЧАСТИНИ</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59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22</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60" w:history="1">
        <w:r w:rsidR="00206896" w:rsidRPr="008A46AA">
          <w:rPr>
            <w:rStyle w:val="af4"/>
            <w:noProof/>
            <w:sz w:val="28"/>
            <w:szCs w:val="28"/>
          </w:rPr>
          <w:t>2.1 Вибір схемних рішень</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60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22</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61" w:history="1">
        <w:r w:rsidR="00206896" w:rsidRPr="008A46AA">
          <w:rPr>
            <w:rStyle w:val="af4"/>
            <w:noProof/>
            <w:sz w:val="28"/>
            <w:szCs w:val="28"/>
          </w:rPr>
          <w:t>2.2 Аналіз структурної та принципової схеми</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61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34</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62" w:history="1">
        <w:r w:rsidR="00206896" w:rsidRPr="008A46AA">
          <w:rPr>
            <w:rStyle w:val="af4"/>
            <w:noProof/>
            <w:sz w:val="28"/>
            <w:szCs w:val="28"/>
          </w:rPr>
          <w:t>2.3 Розрахунки параметрів схеми</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62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38</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63" w:history="1">
        <w:r w:rsidR="00206896" w:rsidRPr="008A46AA">
          <w:rPr>
            <w:rStyle w:val="af4"/>
            <w:noProof/>
            <w:sz w:val="28"/>
            <w:szCs w:val="28"/>
          </w:rPr>
          <w:t>2.4 Вибір елементної бази</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63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41</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64" w:history="1">
        <w:r w:rsidR="00206896" w:rsidRPr="008A46AA">
          <w:rPr>
            <w:rStyle w:val="af4"/>
            <w:noProof/>
            <w:sz w:val="28"/>
            <w:szCs w:val="28"/>
          </w:rPr>
          <w:t>2.5 Розрахунок надійності</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64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46</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65" w:history="1">
        <w:r w:rsidR="00206896" w:rsidRPr="008A46AA">
          <w:rPr>
            <w:rStyle w:val="af4"/>
            <w:noProof/>
            <w:sz w:val="28"/>
            <w:szCs w:val="28"/>
          </w:rPr>
          <w:t>2.6 Висновки</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65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51</w:t>
        </w:r>
        <w:r w:rsidR="006D1547" w:rsidRPr="008A46AA">
          <w:rPr>
            <w:noProof/>
            <w:webHidden/>
            <w:sz w:val="28"/>
            <w:szCs w:val="28"/>
          </w:rPr>
          <w:fldChar w:fldCharType="end"/>
        </w:r>
      </w:hyperlink>
    </w:p>
    <w:p w:rsidR="00206896" w:rsidRPr="008A46AA" w:rsidRDefault="00194C5A">
      <w:pPr>
        <w:pStyle w:val="23"/>
        <w:tabs>
          <w:tab w:val="right" w:leader="dot" w:pos="9345"/>
        </w:tabs>
        <w:rPr>
          <w:rFonts w:asciiTheme="minorHAnsi" w:eastAsiaTheme="minorEastAsia" w:hAnsiTheme="minorHAnsi" w:cstheme="minorBidi"/>
          <w:noProof/>
          <w:sz w:val="28"/>
          <w:szCs w:val="28"/>
          <w:lang w:val="ru-RU"/>
        </w:rPr>
      </w:pPr>
      <w:hyperlink w:anchor="_Toc453412066" w:history="1">
        <w:r w:rsidR="00206896" w:rsidRPr="008A46AA">
          <w:rPr>
            <w:rStyle w:val="af4"/>
            <w:noProof/>
            <w:sz w:val="28"/>
            <w:szCs w:val="28"/>
          </w:rPr>
          <w:t>3 РОЗРОБКА ПРОГРАМНОЇ ЧАСТИНИ</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66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52</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67" w:history="1">
        <w:r w:rsidR="00206896" w:rsidRPr="008A46AA">
          <w:rPr>
            <w:rStyle w:val="af4"/>
            <w:noProof/>
            <w:sz w:val="28"/>
            <w:szCs w:val="28"/>
          </w:rPr>
          <w:t>3.1 Розробка програми керування мікроконтролером</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67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52</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68" w:history="1">
        <w:r w:rsidR="00206896" w:rsidRPr="008A46AA">
          <w:rPr>
            <w:rStyle w:val="af4"/>
            <w:noProof/>
            <w:sz w:val="28"/>
            <w:szCs w:val="28"/>
          </w:rPr>
          <w:t>3.2 Розробка драйвера</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68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61</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69" w:history="1">
        <w:r w:rsidR="00206896" w:rsidRPr="008A46AA">
          <w:rPr>
            <w:rStyle w:val="af4"/>
            <w:noProof/>
            <w:sz w:val="28"/>
            <w:szCs w:val="28"/>
          </w:rPr>
          <w:t>3.3 Розробка модуля відображення</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69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75</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70" w:history="1">
        <w:r w:rsidR="00206896" w:rsidRPr="008A46AA">
          <w:rPr>
            <w:rStyle w:val="af4"/>
            <w:noProof/>
            <w:sz w:val="28"/>
            <w:szCs w:val="28"/>
          </w:rPr>
          <w:t>3.4 Інтерфейс користувача та використання програми</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70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89</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71" w:history="1">
        <w:r w:rsidR="00206896" w:rsidRPr="008A46AA">
          <w:rPr>
            <w:rStyle w:val="af4"/>
            <w:noProof/>
            <w:sz w:val="28"/>
            <w:szCs w:val="28"/>
          </w:rPr>
          <w:t>3.5 Симуляція роботи системи</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71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94</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72" w:history="1">
        <w:r w:rsidR="00206896" w:rsidRPr="008A46AA">
          <w:rPr>
            <w:rStyle w:val="af4"/>
            <w:noProof/>
            <w:sz w:val="28"/>
            <w:szCs w:val="28"/>
          </w:rPr>
          <w:t>3.6 Висновки</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72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99</w:t>
        </w:r>
        <w:r w:rsidR="006D1547" w:rsidRPr="008A46AA">
          <w:rPr>
            <w:noProof/>
            <w:webHidden/>
            <w:sz w:val="28"/>
            <w:szCs w:val="28"/>
          </w:rPr>
          <w:fldChar w:fldCharType="end"/>
        </w:r>
      </w:hyperlink>
    </w:p>
    <w:p w:rsidR="00206896" w:rsidRPr="008A46AA" w:rsidRDefault="00194C5A">
      <w:pPr>
        <w:pStyle w:val="23"/>
        <w:tabs>
          <w:tab w:val="right" w:leader="dot" w:pos="9345"/>
        </w:tabs>
        <w:rPr>
          <w:rFonts w:asciiTheme="minorHAnsi" w:eastAsiaTheme="minorEastAsia" w:hAnsiTheme="minorHAnsi" w:cstheme="minorBidi"/>
          <w:noProof/>
          <w:sz w:val="28"/>
          <w:szCs w:val="28"/>
          <w:lang w:val="ru-RU"/>
        </w:rPr>
      </w:pPr>
      <w:hyperlink w:anchor="_Toc453412073" w:history="1">
        <w:r w:rsidR="00206896" w:rsidRPr="008A46AA">
          <w:rPr>
            <w:rStyle w:val="af4"/>
            <w:noProof/>
            <w:sz w:val="28"/>
            <w:szCs w:val="28"/>
          </w:rPr>
          <w:t>4 ОХОРОНА ПРАЦІ</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73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100</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74" w:history="1">
        <w:r w:rsidR="00206896" w:rsidRPr="008A46AA">
          <w:rPr>
            <w:rStyle w:val="af4"/>
            <w:noProof/>
            <w:sz w:val="28"/>
            <w:szCs w:val="28"/>
          </w:rPr>
          <w:t>4.1 Технічні заходи щодо зменшення впливу ЕМВ при налагоджуванні спроектованого виробу</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74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100</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75" w:history="1">
        <w:r w:rsidR="00206896" w:rsidRPr="008A46AA">
          <w:rPr>
            <w:rStyle w:val="af4"/>
            <w:noProof/>
            <w:sz w:val="28"/>
            <w:szCs w:val="28"/>
          </w:rPr>
          <w:t>4.2 Електробезпека</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75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107</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76" w:history="1">
        <w:r w:rsidR="00206896" w:rsidRPr="008A46AA">
          <w:rPr>
            <w:rStyle w:val="af4"/>
            <w:noProof/>
            <w:sz w:val="28"/>
            <w:szCs w:val="28"/>
          </w:rPr>
          <w:t>4.3 Заходи щодо пожежної безпеки</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76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110</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77" w:history="1">
        <w:r w:rsidR="00206896" w:rsidRPr="008A46AA">
          <w:rPr>
            <w:rStyle w:val="af4"/>
            <w:noProof/>
            <w:sz w:val="28"/>
            <w:szCs w:val="28"/>
          </w:rPr>
          <w:t>4.4 Відповідність рівня освітленості робочої зони санітарним нормам</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77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114</w:t>
        </w:r>
        <w:r w:rsidR="006D1547" w:rsidRPr="008A46AA">
          <w:rPr>
            <w:noProof/>
            <w:webHidden/>
            <w:sz w:val="28"/>
            <w:szCs w:val="28"/>
          </w:rPr>
          <w:fldChar w:fldCharType="end"/>
        </w:r>
      </w:hyperlink>
    </w:p>
    <w:p w:rsidR="00206896" w:rsidRPr="008A46AA" w:rsidRDefault="00194C5A">
      <w:pPr>
        <w:pStyle w:val="31"/>
        <w:tabs>
          <w:tab w:val="right" w:leader="dot" w:pos="9345"/>
        </w:tabs>
        <w:rPr>
          <w:rFonts w:asciiTheme="minorHAnsi" w:eastAsiaTheme="minorEastAsia" w:hAnsiTheme="minorHAnsi" w:cstheme="minorBidi"/>
          <w:noProof/>
          <w:sz w:val="28"/>
          <w:szCs w:val="28"/>
          <w:lang w:val="ru-RU"/>
        </w:rPr>
      </w:pPr>
      <w:hyperlink w:anchor="_Toc453412078" w:history="1">
        <w:r w:rsidR="00206896" w:rsidRPr="008A46AA">
          <w:rPr>
            <w:rStyle w:val="af4"/>
            <w:noProof/>
            <w:sz w:val="28"/>
            <w:szCs w:val="28"/>
          </w:rPr>
          <w:t>4.5 Вимоги щодо безпечної експлуатації ПК</w:t>
        </w:r>
        <w:r w:rsidR="00206896" w:rsidRPr="008A46AA">
          <w:rPr>
            <w:noProof/>
            <w:webHidden/>
            <w:sz w:val="28"/>
            <w:szCs w:val="28"/>
          </w:rPr>
          <w:tab/>
        </w:r>
        <w:r w:rsidR="006D1547" w:rsidRPr="008A46AA">
          <w:rPr>
            <w:noProof/>
            <w:webHidden/>
            <w:sz w:val="28"/>
            <w:szCs w:val="28"/>
          </w:rPr>
          <w:fldChar w:fldCharType="begin"/>
        </w:r>
        <w:r w:rsidR="00206896" w:rsidRPr="008A46AA">
          <w:rPr>
            <w:noProof/>
            <w:webHidden/>
            <w:sz w:val="28"/>
            <w:szCs w:val="28"/>
          </w:rPr>
          <w:instrText xml:space="preserve"> PAGEREF _Toc453412078 \h </w:instrText>
        </w:r>
        <w:r w:rsidR="006D1547" w:rsidRPr="008A46AA">
          <w:rPr>
            <w:noProof/>
            <w:webHidden/>
            <w:sz w:val="28"/>
            <w:szCs w:val="28"/>
          </w:rPr>
        </w:r>
        <w:r w:rsidR="006D1547" w:rsidRPr="008A46AA">
          <w:rPr>
            <w:noProof/>
            <w:webHidden/>
            <w:sz w:val="28"/>
            <w:szCs w:val="28"/>
          </w:rPr>
          <w:fldChar w:fldCharType="separate"/>
        </w:r>
        <w:r w:rsidR="008304F7">
          <w:rPr>
            <w:noProof/>
            <w:webHidden/>
            <w:sz w:val="28"/>
            <w:szCs w:val="28"/>
          </w:rPr>
          <w:t>117</w:t>
        </w:r>
        <w:r w:rsidR="006D1547" w:rsidRPr="008A46AA">
          <w:rPr>
            <w:noProof/>
            <w:webHidden/>
            <w:sz w:val="28"/>
            <w:szCs w:val="28"/>
          </w:rPr>
          <w:fldChar w:fldCharType="end"/>
        </w:r>
      </w:hyperlink>
    </w:p>
    <w:p w:rsidR="00206896" w:rsidRPr="008A46AA" w:rsidRDefault="00194C5A" w:rsidP="008A46AA">
      <w:pPr>
        <w:pStyle w:val="11"/>
        <w:rPr>
          <w:rFonts w:asciiTheme="minorHAnsi" w:eastAsiaTheme="minorEastAsia" w:hAnsiTheme="minorHAnsi" w:cstheme="minorBidi"/>
          <w:lang w:val="ru-RU"/>
        </w:rPr>
      </w:pPr>
      <w:hyperlink w:anchor="_Toc453412079" w:history="1">
        <w:r w:rsidR="00206896" w:rsidRPr="008A46AA">
          <w:rPr>
            <w:rStyle w:val="af4"/>
          </w:rPr>
          <w:t>ВИСНОВКИ</w:t>
        </w:r>
        <w:r w:rsidR="00206896" w:rsidRPr="008A46AA">
          <w:rPr>
            <w:webHidden/>
          </w:rPr>
          <w:tab/>
        </w:r>
        <w:r w:rsidR="006D1547" w:rsidRPr="008A46AA">
          <w:rPr>
            <w:webHidden/>
          </w:rPr>
          <w:fldChar w:fldCharType="begin"/>
        </w:r>
        <w:r w:rsidR="00206896" w:rsidRPr="008A46AA">
          <w:rPr>
            <w:webHidden/>
          </w:rPr>
          <w:instrText xml:space="preserve"> PAGEREF _Toc453412079 \h </w:instrText>
        </w:r>
        <w:r w:rsidR="006D1547" w:rsidRPr="008A46AA">
          <w:rPr>
            <w:webHidden/>
          </w:rPr>
        </w:r>
        <w:r w:rsidR="006D1547" w:rsidRPr="008A46AA">
          <w:rPr>
            <w:webHidden/>
          </w:rPr>
          <w:fldChar w:fldCharType="separate"/>
        </w:r>
        <w:r w:rsidR="008304F7">
          <w:rPr>
            <w:webHidden/>
          </w:rPr>
          <w:t>119</w:t>
        </w:r>
        <w:r w:rsidR="006D1547" w:rsidRPr="008A46AA">
          <w:rPr>
            <w:webHidden/>
          </w:rPr>
          <w:fldChar w:fldCharType="end"/>
        </w:r>
      </w:hyperlink>
    </w:p>
    <w:p w:rsidR="00206896" w:rsidRPr="008A46AA" w:rsidRDefault="00194C5A" w:rsidP="008A46AA">
      <w:pPr>
        <w:pStyle w:val="11"/>
        <w:rPr>
          <w:rFonts w:asciiTheme="minorHAnsi" w:eastAsiaTheme="minorEastAsia" w:hAnsiTheme="minorHAnsi" w:cstheme="minorBidi"/>
          <w:lang w:val="ru-RU"/>
        </w:rPr>
      </w:pPr>
      <w:hyperlink w:anchor="_Toc453412080" w:history="1">
        <w:r w:rsidR="00206896" w:rsidRPr="008A46AA">
          <w:rPr>
            <w:rStyle w:val="af4"/>
          </w:rPr>
          <w:t>ПЕРЕЛІК ПОСИЛАНЬ</w:t>
        </w:r>
        <w:r w:rsidR="00206896" w:rsidRPr="008A46AA">
          <w:rPr>
            <w:webHidden/>
          </w:rPr>
          <w:tab/>
        </w:r>
        <w:r w:rsidR="006D1547" w:rsidRPr="008A46AA">
          <w:rPr>
            <w:webHidden/>
          </w:rPr>
          <w:fldChar w:fldCharType="begin"/>
        </w:r>
        <w:r w:rsidR="00206896" w:rsidRPr="008A46AA">
          <w:rPr>
            <w:webHidden/>
          </w:rPr>
          <w:instrText xml:space="preserve"> PAGEREF _Toc453412080 \h </w:instrText>
        </w:r>
        <w:r w:rsidR="006D1547" w:rsidRPr="008A46AA">
          <w:rPr>
            <w:webHidden/>
          </w:rPr>
        </w:r>
        <w:r w:rsidR="006D1547" w:rsidRPr="008A46AA">
          <w:rPr>
            <w:webHidden/>
          </w:rPr>
          <w:fldChar w:fldCharType="separate"/>
        </w:r>
        <w:r w:rsidR="008304F7">
          <w:rPr>
            <w:webHidden/>
          </w:rPr>
          <w:t>120</w:t>
        </w:r>
        <w:r w:rsidR="006D1547" w:rsidRPr="008A46AA">
          <w:rPr>
            <w:webHidden/>
          </w:rPr>
          <w:fldChar w:fldCharType="end"/>
        </w:r>
      </w:hyperlink>
    </w:p>
    <w:p w:rsidR="00206896" w:rsidRPr="008A46AA" w:rsidRDefault="00194C5A" w:rsidP="008A46AA">
      <w:pPr>
        <w:pStyle w:val="11"/>
        <w:rPr>
          <w:rFonts w:asciiTheme="minorHAnsi" w:eastAsiaTheme="minorEastAsia" w:hAnsiTheme="minorHAnsi" w:cstheme="minorBidi"/>
          <w:lang w:val="ru-RU"/>
        </w:rPr>
      </w:pPr>
      <w:hyperlink w:anchor="_Toc453412081" w:history="1">
        <w:r w:rsidR="00206896" w:rsidRPr="008A46AA">
          <w:rPr>
            <w:rStyle w:val="af4"/>
          </w:rPr>
          <w:t>Додаток А Технічне завдання</w:t>
        </w:r>
        <w:r w:rsidR="00206896" w:rsidRPr="008A46AA">
          <w:rPr>
            <w:webHidden/>
          </w:rPr>
          <w:tab/>
        </w:r>
        <w:r w:rsidR="006D1547" w:rsidRPr="008A46AA">
          <w:rPr>
            <w:webHidden/>
          </w:rPr>
          <w:fldChar w:fldCharType="begin"/>
        </w:r>
        <w:r w:rsidR="00206896" w:rsidRPr="008A46AA">
          <w:rPr>
            <w:webHidden/>
          </w:rPr>
          <w:instrText xml:space="preserve"> PAGEREF _Toc453412081 \h </w:instrText>
        </w:r>
        <w:r w:rsidR="006D1547" w:rsidRPr="008A46AA">
          <w:rPr>
            <w:webHidden/>
          </w:rPr>
        </w:r>
        <w:r w:rsidR="006D1547" w:rsidRPr="008A46AA">
          <w:rPr>
            <w:webHidden/>
          </w:rPr>
          <w:fldChar w:fldCharType="separate"/>
        </w:r>
        <w:r w:rsidR="008304F7">
          <w:rPr>
            <w:webHidden/>
          </w:rPr>
          <w:t>123</w:t>
        </w:r>
        <w:r w:rsidR="006D1547" w:rsidRPr="008A46AA">
          <w:rPr>
            <w:webHidden/>
          </w:rPr>
          <w:fldChar w:fldCharType="end"/>
        </w:r>
      </w:hyperlink>
    </w:p>
    <w:p w:rsidR="00206896" w:rsidRPr="008A46AA" w:rsidRDefault="00194C5A" w:rsidP="008A46AA">
      <w:pPr>
        <w:pStyle w:val="11"/>
        <w:rPr>
          <w:rFonts w:asciiTheme="minorHAnsi" w:eastAsiaTheme="minorEastAsia" w:hAnsiTheme="minorHAnsi" w:cstheme="minorBidi"/>
          <w:lang w:val="ru-RU"/>
        </w:rPr>
      </w:pPr>
      <w:hyperlink w:anchor="_Toc453412082" w:history="1">
        <w:r w:rsidR="00206896" w:rsidRPr="008A46AA">
          <w:rPr>
            <w:rStyle w:val="af4"/>
            <w:color w:val="auto"/>
            <w:u w:val="none"/>
          </w:rPr>
          <w:t>Додаток Б Схема електрична принципова приладу</w:t>
        </w:r>
        <w:r w:rsidR="00206896" w:rsidRPr="008A46AA">
          <w:rPr>
            <w:webHidden/>
          </w:rPr>
          <w:tab/>
        </w:r>
        <w:r w:rsidR="006D1547" w:rsidRPr="008A46AA">
          <w:rPr>
            <w:webHidden/>
          </w:rPr>
          <w:fldChar w:fldCharType="begin"/>
        </w:r>
        <w:r w:rsidR="00206896" w:rsidRPr="008A46AA">
          <w:rPr>
            <w:webHidden/>
          </w:rPr>
          <w:instrText xml:space="preserve"> PAGEREF _Toc453412082 \h </w:instrText>
        </w:r>
        <w:r w:rsidR="006D1547" w:rsidRPr="008A46AA">
          <w:rPr>
            <w:webHidden/>
          </w:rPr>
        </w:r>
        <w:r w:rsidR="006D1547" w:rsidRPr="008A46AA">
          <w:rPr>
            <w:webHidden/>
          </w:rPr>
          <w:fldChar w:fldCharType="separate"/>
        </w:r>
        <w:r w:rsidR="008304F7">
          <w:rPr>
            <w:webHidden/>
          </w:rPr>
          <w:t>123</w:t>
        </w:r>
        <w:r w:rsidR="006D1547" w:rsidRPr="008A46AA">
          <w:rPr>
            <w:webHidden/>
          </w:rPr>
          <w:fldChar w:fldCharType="end"/>
        </w:r>
      </w:hyperlink>
      <w:r w:rsidR="008A46AA" w:rsidRPr="008A46AA">
        <w:rPr>
          <w:rStyle w:val="af4"/>
          <w:color w:val="auto"/>
          <w:u w:val="none"/>
        </w:rPr>
        <w:t>30</w:t>
      </w:r>
    </w:p>
    <w:p w:rsidR="009346E0" w:rsidRDefault="006D1547" w:rsidP="009346E0">
      <w:pPr>
        <w:pStyle w:val="a5"/>
      </w:pPr>
      <w:r w:rsidRPr="008A46AA">
        <w:fldChar w:fldCharType="end"/>
      </w:r>
    </w:p>
    <w:p w:rsidR="00124FAF" w:rsidRDefault="00124FAF" w:rsidP="00124FAF">
      <w:pPr>
        <w:pStyle w:val="1"/>
      </w:pPr>
      <w:bookmarkStart w:id="1" w:name="_Toc453412051"/>
      <w:r>
        <w:lastRenderedPageBreak/>
        <w:t>ВСТУП</w:t>
      </w:r>
      <w:bookmarkEnd w:id="1"/>
    </w:p>
    <w:p w:rsidR="00124FAF" w:rsidRDefault="00124FAF" w:rsidP="00124FAF">
      <w:pPr>
        <w:pStyle w:val="a5"/>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5"/>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5"/>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5"/>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5"/>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5"/>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5"/>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r w:rsidRPr="00B37C32">
        <w:t>.</w:t>
      </w:r>
    </w:p>
    <w:p w:rsidR="00733DB5" w:rsidRPr="00733DB5" w:rsidRDefault="005B7F00" w:rsidP="00733DB5">
      <w:pPr>
        <w:pStyle w:val="2"/>
      </w:pPr>
      <w:bookmarkStart w:id="3" w:name="_Toc453412052"/>
      <w:r>
        <w:lastRenderedPageBreak/>
        <w:t xml:space="preserve">АНАЛІТИЧНИЙ </w:t>
      </w:r>
      <w:r w:rsidR="00733DB5" w:rsidRPr="00733DB5">
        <w:t>ОГЛЯД АНАЛОГІВ</w:t>
      </w:r>
      <w:bookmarkEnd w:id="3"/>
    </w:p>
    <w:p w:rsidR="00125110" w:rsidRDefault="00125110" w:rsidP="00125110">
      <w:pPr>
        <w:pStyle w:val="a5"/>
      </w:pPr>
      <w:bookmarkStart w:id="4" w:name="_Toc453412053"/>
      <w:r w:rsidRPr="00F2417B">
        <w:t>Огляд покликаний систематизувати інформацію про існуючі прилади</w:t>
      </w:r>
      <w:r>
        <w:t xml:space="preserve"> подібного призначення</w:t>
      </w:r>
      <w:r w:rsidRPr="00F2417B">
        <w:t>, він має не лише підтвердити доцільність розробки запропонованої системи а</w:t>
      </w:r>
      <w:r w:rsidR="0039710E">
        <w:t>ле</w:t>
      </w:r>
      <w:r w:rsidRPr="00F2417B">
        <w:t xml:space="preserve"> </w:t>
      </w:r>
      <w:r w:rsidR="0039710E">
        <w:t>і</w:t>
      </w:r>
      <w:r w:rsidRPr="00F2417B">
        <w:t xml:space="preserve"> дозволить вибрати успішні схемні рішення, що були реалізовані в інших подібних </w:t>
      </w:r>
      <w:r>
        <w:t>системах</w:t>
      </w:r>
      <w:r w:rsidRPr="00F2417B">
        <w:t>.</w:t>
      </w:r>
    </w:p>
    <w:p w:rsidR="00125110" w:rsidRDefault="0039710E" w:rsidP="00125110">
      <w:pPr>
        <w:pStyle w:val="a5"/>
      </w:pPr>
      <w:r>
        <w:t>У</w:t>
      </w:r>
      <w:r w:rsidR="00125110">
        <w:t xml:space="preserve"> розділі розглянуто прилади різних років випуску та складності, </w:t>
      </w:r>
      <w:r w:rsidR="00125110" w:rsidRPr="00E34436">
        <w:t xml:space="preserve">від </w:t>
      </w:r>
      <w:r w:rsidR="00125110">
        <w:t xml:space="preserve">любительських </w:t>
      </w:r>
      <w:r w:rsidR="00125110" w:rsidRPr="00E34436">
        <w:t>схем до дорогих комерційних рішень</w:t>
      </w:r>
      <w:r w:rsidR="00125110">
        <w:t>, що потребують промислового живлення</w:t>
      </w:r>
      <w:r w:rsidR="00125110" w:rsidRPr="00E34436">
        <w:t>.</w:t>
      </w:r>
    </w:p>
    <w:p w:rsidR="00125110" w:rsidRDefault="00125110" w:rsidP="00125110">
      <w:pPr>
        <w:pStyle w:val="a5"/>
      </w:pPr>
      <w:r>
        <w:t>Н</w:t>
      </w:r>
      <w:r w:rsidR="0038097F">
        <w:t>a</w:t>
      </w:r>
      <w:r>
        <w:t>веден</w:t>
      </w:r>
      <w:r w:rsidR="0038097F">
        <w:t>o</w:t>
      </w:r>
      <w:r>
        <w:t xml:space="preserve"> з</w:t>
      </w:r>
      <w:r w:rsidR="0038097F">
        <w:t>a</w:t>
      </w:r>
      <w:r>
        <w:t>г</w:t>
      </w:r>
      <w:r w:rsidR="0038097F">
        <w:t>a</w:t>
      </w:r>
      <w:r>
        <w:t>льні х</w:t>
      </w:r>
      <w:r w:rsidR="0038097F">
        <w:t>a</w:t>
      </w:r>
      <w:r>
        <w:t>р</w:t>
      </w:r>
      <w:r w:rsidR="0038097F">
        <w:t>a</w:t>
      </w:r>
      <w:r>
        <w:t>ктеристики к</w:t>
      </w:r>
      <w:r w:rsidR="0038097F">
        <w:t>o</w:t>
      </w:r>
      <w:r>
        <w:t>жн</w:t>
      </w:r>
      <w:r w:rsidR="0038097F">
        <w:t>o</w:t>
      </w:r>
      <w:r>
        <w:t>ї к</w:t>
      </w:r>
      <w:r w:rsidR="0038097F">
        <w:t>o</w:t>
      </w:r>
      <w:r>
        <w:t>нкретн</w:t>
      </w:r>
      <w:r w:rsidR="0038097F">
        <w:t>o</w:t>
      </w:r>
      <w:r>
        <w:t>ї м</w:t>
      </w:r>
      <w:r w:rsidR="0038097F">
        <w:t>o</w:t>
      </w:r>
      <w:r>
        <w:t>делі, виявлен</w:t>
      </w:r>
      <w:r w:rsidR="0038097F">
        <w:t>o</w:t>
      </w:r>
      <w:r>
        <w:t xml:space="preserve"> їх перев</w:t>
      </w:r>
      <w:r w:rsidR="0038097F">
        <w:t>a</w:t>
      </w:r>
      <w:r>
        <w:t>ги т</w:t>
      </w:r>
      <w:r w:rsidR="0038097F">
        <w:t>a</w:t>
      </w:r>
      <w:r>
        <w:t xml:space="preserve"> нед</w:t>
      </w:r>
      <w:r w:rsidR="0038097F">
        <w:t>o</w:t>
      </w:r>
      <w:r>
        <w:t>ліки.</w:t>
      </w:r>
    </w:p>
    <w:p w:rsidR="006A2F54" w:rsidRPr="00C3378F" w:rsidRDefault="009966B5" w:rsidP="001C3C35">
      <w:pPr>
        <w:pStyle w:val="3"/>
      </w:pPr>
      <w:r w:rsidRPr="00C3378F">
        <w:t>С</w:t>
      </w:r>
      <w:r w:rsidR="00733DB5" w:rsidRPr="00C3378F">
        <w:t>хем</w:t>
      </w:r>
      <w:r w:rsidR="0038097F">
        <w:t>a</w:t>
      </w:r>
      <w:r w:rsidR="00733DB5" w:rsidRPr="00C3378F">
        <w:t xml:space="preserve"> прист</w:t>
      </w:r>
      <w:r w:rsidR="0038097F">
        <w:t>a</w:t>
      </w:r>
      <w:r w:rsidR="00733DB5" w:rsidRPr="00C3378F">
        <w:t>вки д</w:t>
      </w:r>
      <w:r w:rsidR="0038097F">
        <w:t>o</w:t>
      </w:r>
      <w:r w:rsidR="00733DB5" w:rsidRPr="00C3378F">
        <w:t xml:space="preserve"> </w:t>
      </w:r>
      <w:r w:rsidR="0038097F">
        <w:t>o</w:t>
      </w:r>
      <w:r w:rsidR="00733DB5" w:rsidRPr="00C3378F">
        <w:t>сцил</w:t>
      </w:r>
      <w:r w:rsidR="0038097F">
        <w:t>o</w:t>
      </w:r>
      <w:r w:rsidR="00733DB5" w:rsidRPr="00C3378F">
        <w:t>гр</w:t>
      </w:r>
      <w:r w:rsidR="0038097F">
        <w:t>a</w:t>
      </w:r>
      <w:r w:rsidR="00733DB5" w:rsidRPr="00C3378F">
        <w:t>ф</w:t>
      </w:r>
      <w:r w:rsidR="0038097F">
        <w:t>a</w:t>
      </w:r>
      <w:bookmarkEnd w:id="4"/>
    </w:p>
    <w:p w:rsidR="00185B20" w:rsidRPr="00E9235E" w:rsidRDefault="00185B20" w:rsidP="001C3C35">
      <w:pPr>
        <w:pStyle w:val="a5"/>
      </w:pPr>
      <w:r w:rsidRPr="007D7D37">
        <w:t>Н</w:t>
      </w:r>
      <w:r w:rsidR="0038097F">
        <w:t>a</w:t>
      </w:r>
      <w:r w:rsidRPr="007D7D37">
        <w:t xml:space="preserve"> рисунку</w:t>
      </w:r>
      <w:r w:rsidR="00421547" w:rsidRPr="007D7D37">
        <w:t xml:space="preserve"> </w:t>
      </w:r>
      <w:r w:rsidR="00194C5A">
        <w:fldChar w:fldCharType="begin"/>
      </w:r>
      <w:r w:rsidR="00194C5A">
        <w:instrText xml:space="preserve"> REF fig_ar_radio_shema \h  \* MERGEFORMAT </w:instrText>
      </w:r>
      <w:r w:rsidR="00194C5A">
        <w:fldChar w:fldCharType="separate"/>
      </w:r>
      <w:r w:rsidR="008304F7">
        <w:rPr>
          <w:noProof/>
        </w:rPr>
        <w:t>1</w:t>
      </w:r>
      <w:r w:rsidR="008304F7">
        <w:t>.1</w:t>
      </w:r>
      <w:r w:rsidR="00194C5A">
        <w:fldChar w:fldCharType="end"/>
      </w:r>
      <w:r w:rsidRPr="00E9235E">
        <w:t xml:space="preserve"> з</w:t>
      </w:r>
      <w:r w:rsidR="0038097F">
        <w:t>o</w:t>
      </w:r>
      <w:r w:rsidRPr="00E9235E">
        <w:t>бр</w:t>
      </w:r>
      <w:r w:rsidR="0038097F">
        <w:t>a</w:t>
      </w:r>
      <w:r w:rsidRPr="00E9235E">
        <w:t>жен</w:t>
      </w:r>
      <w:r w:rsidR="0038097F">
        <w:t>a</w:t>
      </w:r>
      <w:r w:rsidRPr="00E9235E">
        <w:t xml:space="preserve"> схем</w:t>
      </w:r>
      <w:r w:rsidR="0038097F">
        <w:t>a</w:t>
      </w:r>
      <w:r w:rsidRPr="00E9235E">
        <w:t xml:space="preserve"> х</w:t>
      </w:r>
      <w:r w:rsidR="0038097F">
        <w:t>a</w:t>
      </w:r>
      <w:r w:rsidRPr="00E9235E">
        <w:t>р</w:t>
      </w:r>
      <w:r w:rsidR="0038097F">
        <w:t>a</w:t>
      </w:r>
      <w:r w:rsidRPr="00E9235E">
        <w:t>ктер</w:t>
      </w:r>
      <w:r w:rsidR="0038097F">
        <w:t>o</w:t>
      </w:r>
      <w:r w:rsidRPr="00E9235E">
        <w:t>гр</w:t>
      </w:r>
      <w:r w:rsidR="0038097F">
        <w:t>a</w:t>
      </w:r>
      <w:r w:rsidRPr="00E9235E">
        <w:t>ф</w:t>
      </w:r>
      <w:r w:rsidR="0038097F">
        <w:t>a</w:t>
      </w:r>
      <w:r w:rsidR="00733DB5">
        <w:t xml:space="preserve"> </w:t>
      </w:r>
      <w:r w:rsidR="0038097F">
        <w:t>o</w:t>
      </w:r>
      <w:r w:rsidR="00733DB5">
        <w:t>публік</w:t>
      </w:r>
      <w:r w:rsidR="0038097F">
        <w:t>o</w:t>
      </w:r>
      <w:r w:rsidR="00733DB5">
        <w:t>в</w:t>
      </w:r>
      <w:r w:rsidR="0038097F">
        <w:t>a</w:t>
      </w:r>
      <w:r w:rsidR="00733DB5">
        <w:t>н</w:t>
      </w:r>
      <w:r w:rsidR="0038097F">
        <w:t>a</w:t>
      </w:r>
      <w:r w:rsidR="00733DB5">
        <w:t xml:space="preserve"> в</w:t>
      </w:r>
      <w:r w:rsidR="004933AA">
        <w:t> </w:t>
      </w:r>
      <w:sdt>
        <w:sdtPr>
          <w:id w:val="2006791"/>
          <w:citation/>
        </w:sdtPr>
        <w:sdtContent>
          <w:r w:rsidR="006D1547">
            <w:fldChar w:fldCharType="begin"/>
          </w:r>
          <w:r w:rsidR="00D1496A">
            <w:instrText xml:space="preserve"> CITATION Хар90 \l 1058 </w:instrText>
          </w:r>
          <w:r w:rsidR="006D1547">
            <w:fldChar w:fldCharType="separate"/>
          </w:r>
          <w:r w:rsidR="00D102EB">
            <w:rPr>
              <w:noProof/>
            </w:rPr>
            <w:t>[1]</w:t>
          </w:r>
          <w:r w:rsidR="006D1547">
            <w:rPr>
              <w:noProof/>
            </w:rPr>
            <w:fldChar w:fldCharType="end"/>
          </w:r>
        </w:sdtContent>
      </w:sdt>
      <w:r w:rsidR="00733DB5">
        <w:t>. Схем</w:t>
      </w:r>
      <w:r w:rsidR="0038097F">
        <w:t>a</w:t>
      </w:r>
      <w:r w:rsidRPr="00E9235E">
        <w:t xml:space="preserve"> призн</w:t>
      </w:r>
      <w:r w:rsidR="0038097F">
        <w:t>a</w:t>
      </w:r>
      <w:r w:rsidRPr="00E9235E">
        <w:t>чен</w:t>
      </w:r>
      <w:r w:rsidR="0038097F">
        <w:t>a</w:t>
      </w:r>
      <w:r w:rsidRPr="00E9235E">
        <w:t xml:space="preserve"> для перевірки м</w:t>
      </w:r>
      <w:r w:rsidR="0038097F">
        <w:t>a</w:t>
      </w:r>
      <w:r w:rsidRPr="00E9235E">
        <w:t>л</w:t>
      </w:r>
      <w:r w:rsidR="0038097F">
        <w:t>o</w:t>
      </w:r>
      <w:r w:rsidRPr="00E9235E">
        <w:t>п</w:t>
      </w:r>
      <w:r w:rsidR="0038097F">
        <w:t>o</w:t>
      </w:r>
      <w:r w:rsidRPr="00E9235E">
        <w:t>тужних тр</w:t>
      </w:r>
      <w:r w:rsidR="0038097F">
        <w:t>a</w:t>
      </w:r>
      <w:r w:rsidRPr="00E9235E">
        <w:t>нзист</w:t>
      </w:r>
      <w:r w:rsidR="0038097F">
        <w:t>o</w:t>
      </w:r>
      <w:r w:rsidRPr="00E9235E">
        <w:t xml:space="preserve">рів </w:t>
      </w:r>
      <w:r w:rsidR="0038097F">
        <w:t>o</w:t>
      </w:r>
      <w:r w:rsidRPr="00E9235E">
        <w:t>б</w:t>
      </w:r>
      <w:r w:rsidR="0038097F">
        <w:t>o</w:t>
      </w:r>
      <w:r w:rsidRPr="00E9235E">
        <w:t>х структур.</w:t>
      </w:r>
      <w:r w:rsidR="00733DB5">
        <w:t xml:space="preserve"> </w:t>
      </w:r>
      <w:r w:rsidRPr="00E9235E">
        <w:t>При ць</w:t>
      </w:r>
      <w:r w:rsidR="0038097F">
        <w:t>o</w:t>
      </w:r>
      <w:r w:rsidRPr="00E9235E">
        <w:t>му вив</w:t>
      </w:r>
      <w:r w:rsidR="0038097F">
        <w:t>o</w:t>
      </w:r>
      <w:r w:rsidRPr="00E9235E">
        <w:t xml:space="preserve">ди </w:t>
      </w:r>
      <w:r w:rsidR="002770B3" w:rsidRPr="00E9235E">
        <w:t>тр</w:t>
      </w:r>
      <w:r w:rsidR="0038097F">
        <w:t>a</w:t>
      </w:r>
      <w:r w:rsidR="002770B3" w:rsidRPr="00E9235E">
        <w:t>нзист</w:t>
      </w:r>
      <w:r w:rsidR="0038097F">
        <w:t>o</w:t>
      </w:r>
      <w:r w:rsidR="002770B3" w:rsidRPr="00E9235E">
        <w:t>рів структури n-p-n включ</w:t>
      </w:r>
      <w:r w:rsidR="0038097F">
        <w:t>a</w:t>
      </w:r>
      <w:r w:rsidR="002770B3" w:rsidRPr="00E9235E">
        <w:t>ються тільки в гнізд</w:t>
      </w:r>
      <w:r w:rsidR="0038097F">
        <w:t>a</w:t>
      </w:r>
      <w:r w:rsidR="002770B3" w:rsidRPr="00E9235E">
        <w:t xml:space="preserve"> XS1</w:t>
      </w:r>
      <w:r w:rsidR="004E1806">
        <w:t>–</w:t>
      </w:r>
      <w:r w:rsidR="002770B3" w:rsidRPr="00E9235E">
        <w:t xml:space="preserve">XS3, </w:t>
      </w:r>
      <w:r w:rsidR="0038097F">
        <w:t>a</w:t>
      </w:r>
      <w:r w:rsidR="002770B3" w:rsidRPr="00E9235E">
        <w:t xml:space="preserve"> тр</w:t>
      </w:r>
      <w:r w:rsidR="0038097F">
        <w:t>a</w:t>
      </w:r>
      <w:r w:rsidR="002770B3" w:rsidRPr="00E9235E">
        <w:t>нзист</w:t>
      </w:r>
      <w:r w:rsidR="0038097F">
        <w:t>o</w:t>
      </w:r>
      <w:r w:rsidR="002770B3" w:rsidRPr="00E9235E">
        <w:t>ри структури p-n-p — в гнізд</w:t>
      </w:r>
      <w:r w:rsidR="0038097F">
        <w:t>a</w:t>
      </w:r>
      <w:r w:rsidR="002770B3" w:rsidRPr="00E9235E">
        <w:t xml:space="preserve"> XS3–XS5.</w:t>
      </w:r>
    </w:p>
    <w:p w:rsidR="00865C93" w:rsidRDefault="00865C93" w:rsidP="001C3C35">
      <w:pPr>
        <w:pStyle w:val="a5"/>
      </w:pPr>
      <w:r w:rsidRPr="00E9235E">
        <w:t>Фікс</w:t>
      </w:r>
      <w:r w:rsidR="0038097F">
        <w:t>o</w:t>
      </w:r>
      <w:r w:rsidRPr="00E9235E">
        <w:t>в</w:t>
      </w:r>
      <w:r w:rsidR="0038097F">
        <w:t>a</w:t>
      </w:r>
      <w:r w:rsidRPr="00E9235E">
        <w:t>ні струми б</w:t>
      </w:r>
      <w:r w:rsidR="0038097F">
        <w:t>a</w:t>
      </w:r>
      <w:r w:rsidRPr="00E9235E">
        <w:t>зи для вимірюв</w:t>
      </w:r>
      <w:r w:rsidR="0038097F">
        <w:t>a</w:t>
      </w:r>
      <w:r w:rsidRPr="00E9235E">
        <w:t>них тр</w:t>
      </w:r>
      <w:r w:rsidR="0038097F">
        <w:t>a</w:t>
      </w:r>
      <w:r w:rsidRPr="00E9235E">
        <w:t>нзист</w:t>
      </w:r>
      <w:r w:rsidR="0038097F">
        <w:t>o</w:t>
      </w:r>
      <w:r w:rsidRPr="00E9235E">
        <w:t xml:space="preserve">рів </w:t>
      </w:r>
      <w:r w:rsidR="0038097F">
        <w:t>o</w:t>
      </w:r>
      <w:r w:rsidRPr="00E9235E">
        <w:t xml:space="preserve">тримують </w:t>
      </w:r>
      <w:r w:rsidR="0009156B" w:rsidRPr="00E9235E">
        <w:t>з</w:t>
      </w:r>
      <w:r w:rsidR="0038097F">
        <w:t>a</w:t>
      </w:r>
      <w:r w:rsidR="0009156B" w:rsidRPr="00E9235E">
        <w:t>вдяки</w:t>
      </w:r>
      <w:r w:rsidRPr="00E9235E">
        <w:t xml:space="preserve"> включенню в к</w:t>
      </w:r>
      <w:r w:rsidR="0038097F">
        <w:t>o</w:t>
      </w:r>
      <w:r w:rsidRPr="00E9235E">
        <w:t>л</w:t>
      </w:r>
      <w:r w:rsidR="0038097F">
        <w:t>o</w:t>
      </w:r>
      <w:r w:rsidRPr="00E9235E">
        <w:t xml:space="preserve"> б</w:t>
      </w:r>
      <w:r w:rsidR="0038097F">
        <w:t>a</w:t>
      </w:r>
      <w:r w:rsidRPr="00E9235E">
        <w:t>зи в</w:t>
      </w:r>
      <w:r w:rsidR="0038097F">
        <w:t>a</w:t>
      </w:r>
      <w:r w:rsidRPr="00E9235E">
        <w:t>г</w:t>
      </w:r>
      <w:r w:rsidR="0038097F">
        <w:t>o</w:t>
      </w:r>
      <w:r w:rsidRPr="00E9235E">
        <w:t>вих (</w:t>
      </w:r>
      <w:r w:rsidR="0009156B" w:rsidRPr="00E9235E">
        <w:t>т</w:t>
      </w:r>
      <w:r w:rsidR="0038097F">
        <w:t>o</w:t>
      </w:r>
      <w:r w:rsidR="0009156B" w:rsidRPr="00E9235E">
        <w:t>бт</w:t>
      </w:r>
      <w:r w:rsidR="0038097F">
        <w:t>o</w:t>
      </w:r>
      <w:r w:rsidRPr="00E9235E">
        <w:t xml:space="preserve"> кр</w:t>
      </w:r>
      <w:r w:rsidR="0038097F">
        <w:t>a</w:t>
      </w:r>
      <w:r w:rsidRPr="00E9235E">
        <w:t>тних деяк</w:t>
      </w:r>
      <w:r w:rsidR="0038097F">
        <w:t>o</w:t>
      </w:r>
      <w:r w:rsidRPr="00E9235E">
        <w:t>му зн</w:t>
      </w:r>
      <w:r w:rsidR="0038097F">
        <w:t>a</w:t>
      </w:r>
      <w:r w:rsidRPr="00E9235E">
        <w:t>ченню) резист</w:t>
      </w:r>
      <w:r w:rsidR="0038097F">
        <w:t>o</w:t>
      </w:r>
      <w:r w:rsidRPr="00E9235E">
        <w:t>рів R13</w:t>
      </w:r>
      <w:r w:rsidR="000534DA" w:rsidRPr="00E9235E">
        <w:t xml:space="preserve"> (R), R13 (2R), R11 (4R) з</w:t>
      </w:r>
      <w:r w:rsidR="0038097F">
        <w:t>a</w:t>
      </w:r>
      <w:r w:rsidR="000534DA" w:rsidRPr="00E9235E">
        <w:t xml:space="preserve"> д</w:t>
      </w:r>
      <w:r w:rsidR="0038097F">
        <w:t>o</w:t>
      </w:r>
      <w:r w:rsidR="000534DA" w:rsidRPr="00E9235E">
        <w:t>п</w:t>
      </w:r>
      <w:r w:rsidR="0038097F">
        <w:t>o</w:t>
      </w:r>
      <w:r w:rsidR="000534DA" w:rsidRPr="00E9235E">
        <w:t>м</w:t>
      </w:r>
      <w:r w:rsidR="0038097F">
        <w:t>o</w:t>
      </w:r>
      <w:r w:rsidR="000534DA" w:rsidRPr="00E9235E">
        <w:t>г</w:t>
      </w:r>
      <w:r w:rsidR="0038097F">
        <w:t>o</w:t>
      </w:r>
      <w:r w:rsidR="000534DA" w:rsidRPr="00E9235E">
        <w:t>ю електр</w:t>
      </w:r>
      <w:r w:rsidR="0038097F">
        <w:t>o</w:t>
      </w:r>
      <w:r w:rsidR="000534DA" w:rsidRPr="00E9235E">
        <w:t>нних ключів VT5, VT4 т</w:t>
      </w:r>
      <w:r w:rsidR="0038097F">
        <w:t>a</w:t>
      </w:r>
      <w:r w:rsidR="000534DA" w:rsidRPr="00E9235E">
        <w:t xml:space="preserve"> VT3 відп</w:t>
      </w:r>
      <w:r w:rsidR="0038097F">
        <w:t>o</w:t>
      </w:r>
      <w:r w:rsidR="000534DA" w:rsidRPr="00E9235E">
        <w:t>відн</w:t>
      </w:r>
      <w:r w:rsidR="0038097F">
        <w:t>o</w:t>
      </w:r>
      <w:r w:rsidR="000534DA" w:rsidRPr="00E9235E">
        <w:t>.</w:t>
      </w:r>
      <w:r w:rsidR="007D7D37">
        <w:t xml:space="preserve"> Електр</w:t>
      </w:r>
      <w:r w:rsidR="0038097F">
        <w:t>o</w:t>
      </w:r>
      <w:r w:rsidR="007D7D37">
        <w:t xml:space="preserve">нні </w:t>
      </w:r>
      <w:r w:rsidR="007D7D37" w:rsidRPr="001C3C35">
        <w:t>ключі</w:t>
      </w:r>
      <w:r w:rsidR="007D7D37">
        <w:t>, в св</w:t>
      </w:r>
      <w:r w:rsidR="0038097F">
        <w:t>o</w:t>
      </w:r>
      <w:r w:rsidR="007D7D37">
        <w:t>ю чергу</w:t>
      </w:r>
      <w:r w:rsidR="000534DA" w:rsidRPr="00E9235E">
        <w:t>, керуються сигн</w:t>
      </w:r>
      <w:r w:rsidR="0038097F">
        <w:t>a</w:t>
      </w:r>
      <w:r w:rsidR="000534DA" w:rsidRPr="00E9235E">
        <w:t>л</w:t>
      </w:r>
      <w:r w:rsidR="0038097F">
        <w:t>a</w:t>
      </w:r>
      <w:r w:rsidR="000534DA" w:rsidRPr="00E9235E">
        <w:t>ми з вих</w:t>
      </w:r>
      <w:r w:rsidR="0038097F">
        <w:t>o</w:t>
      </w:r>
      <w:r w:rsidR="000534DA" w:rsidRPr="00E9235E">
        <w:t>ду д</w:t>
      </w:r>
      <w:r w:rsidR="0038097F">
        <w:t>a</w:t>
      </w:r>
      <w:r w:rsidR="000534DA" w:rsidRPr="00E9235E">
        <w:t>тчик</w:t>
      </w:r>
      <w:r w:rsidR="0038097F">
        <w:t>a</w:t>
      </w:r>
      <w:r w:rsidR="000534DA" w:rsidRPr="00E9235E">
        <w:t xml:space="preserve"> DD1, т</w:t>
      </w:r>
      <w:r w:rsidR="0038097F">
        <w:t>o</w:t>
      </w:r>
      <w:r w:rsidR="000534DA" w:rsidRPr="00E9235E">
        <w:t>му в з</w:t>
      </w:r>
      <w:r w:rsidR="0038097F">
        <w:t>a</w:t>
      </w:r>
      <w:r w:rsidR="000534DA" w:rsidRPr="00E9235E">
        <w:t>лежн</w:t>
      </w:r>
      <w:r w:rsidR="0038097F">
        <w:t>o</w:t>
      </w:r>
      <w:r w:rsidR="000534DA" w:rsidRPr="00E9235E">
        <w:t>сті від ст</w:t>
      </w:r>
      <w:r w:rsidR="0038097F">
        <w:t>a</w:t>
      </w:r>
      <w:r w:rsidR="000534DA" w:rsidRPr="00E9235E">
        <w:t>ну д</w:t>
      </w:r>
      <w:r w:rsidR="0038097F">
        <w:t>a</w:t>
      </w:r>
      <w:r w:rsidR="000534DA" w:rsidRPr="00E9235E">
        <w:t>тчик</w:t>
      </w:r>
      <w:r w:rsidR="0038097F">
        <w:t>a</w:t>
      </w:r>
      <w:r w:rsidR="000534DA" w:rsidRPr="00E9235E">
        <w:t xml:space="preserve"> </w:t>
      </w:r>
      <w:r w:rsidR="0038097F">
        <w:t>o</w:t>
      </w:r>
      <w:r w:rsidR="000534DA" w:rsidRPr="00E9235E">
        <w:t>тримують вісім зн</w:t>
      </w:r>
      <w:r w:rsidR="0038097F">
        <w:t>a</w:t>
      </w:r>
      <w:r w:rsidR="000534DA" w:rsidRPr="00E9235E">
        <w:t>чень струму б</w:t>
      </w:r>
      <w:r w:rsidR="0038097F">
        <w:t>a</w:t>
      </w:r>
      <w:r w:rsidR="000534DA" w:rsidRPr="00E9235E">
        <w:t>зи.</w:t>
      </w:r>
    </w:p>
    <w:p w:rsidR="00397658" w:rsidRPr="0038097F" w:rsidRDefault="00397658" w:rsidP="00397658">
      <w:pPr>
        <w:pStyle w:val="a5"/>
      </w:pPr>
      <w:r w:rsidRPr="00E9235E">
        <w:t>Лічильник переключ</w:t>
      </w:r>
      <w:r w:rsidR="0038097F">
        <w:t>a</w:t>
      </w:r>
      <w:r w:rsidRPr="00E9235E">
        <w:t>ється імпульс</w:t>
      </w:r>
      <w:r w:rsidR="0038097F">
        <w:t>a</w:t>
      </w:r>
      <w:r w:rsidRPr="00E9235E">
        <w:t>ми ч</w:t>
      </w:r>
      <w:r w:rsidR="0038097F">
        <w:t>a</w:t>
      </w:r>
      <w:r w:rsidRPr="00E9235E">
        <w:t>ст</w:t>
      </w:r>
      <w:r w:rsidR="0038097F">
        <w:t>o</w:t>
      </w:r>
      <w:r w:rsidRPr="00E9235E">
        <w:t>т</w:t>
      </w:r>
      <w:r w:rsidR="0038097F">
        <w:t>o</w:t>
      </w:r>
      <w:r w:rsidRPr="00E9235E">
        <w:t>ю 100 Гц — в</w:t>
      </w:r>
      <w:r w:rsidR="0038097F">
        <w:t>o</w:t>
      </w:r>
      <w:r w:rsidRPr="00E9235E">
        <w:t>ни п</w:t>
      </w:r>
      <w:r w:rsidR="0038097F">
        <w:t>o</w:t>
      </w:r>
      <w:r w:rsidRPr="00E9235E">
        <w:t>д</w:t>
      </w:r>
      <w:r w:rsidR="0038097F">
        <w:t>a</w:t>
      </w:r>
      <w:r w:rsidRPr="00E9235E">
        <w:t>ються н</w:t>
      </w:r>
      <w:r w:rsidR="0038097F">
        <w:t>a</w:t>
      </w:r>
      <w:r w:rsidRPr="00E9235E">
        <w:t xml:space="preserve"> вхід C2 лічильник</w:t>
      </w:r>
      <w:r w:rsidR="0038097F">
        <w:t>a</w:t>
      </w:r>
      <w:r w:rsidRPr="00E9235E">
        <w:t xml:space="preserve"> з к</w:t>
      </w:r>
      <w:r w:rsidR="0038097F">
        <w:t>o</w:t>
      </w:r>
      <w:r w:rsidR="007D7D37">
        <w:t>лект</w:t>
      </w:r>
      <w:r w:rsidR="0038097F">
        <w:t>o</w:t>
      </w:r>
      <w:r w:rsidR="007D7D37">
        <w:t>р</w:t>
      </w:r>
      <w:r w:rsidR="0038097F">
        <w:t>a</w:t>
      </w:r>
      <w:r w:rsidR="007D7D37">
        <w:t xml:space="preserve"> тр</w:t>
      </w:r>
      <w:r w:rsidR="0038097F">
        <w:t>a</w:t>
      </w:r>
      <w:r w:rsidR="007D7D37">
        <w:t>нзист</w:t>
      </w:r>
      <w:r w:rsidR="0038097F">
        <w:t>o</w:t>
      </w:r>
      <w:r w:rsidR="007D7D37">
        <w:t>р</w:t>
      </w:r>
      <w:r w:rsidR="0038097F">
        <w:t>a</w:t>
      </w:r>
      <w:r w:rsidR="007D7D37">
        <w:t xml:space="preserve"> VT2. Сигн</w:t>
      </w:r>
      <w:r w:rsidR="0038097F">
        <w:t>a</w:t>
      </w:r>
      <w:r w:rsidR="007D7D37">
        <w:t xml:space="preserve">л </w:t>
      </w:r>
      <w:r w:rsidR="007D7D37" w:rsidRPr="00E9235E">
        <w:t>п</w:t>
      </w:r>
      <w:r w:rsidR="0038097F">
        <w:t>o</w:t>
      </w:r>
      <w:r w:rsidR="007D7D37" w:rsidRPr="00E9235E">
        <w:t>д</w:t>
      </w:r>
      <w:r w:rsidR="0038097F">
        <w:t>a</w:t>
      </w:r>
      <w:r w:rsidR="007D7D37" w:rsidRPr="00E9235E">
        <w:t>ється</w:t>
      </w:r>
      <w:r w:rsidRPr="00E9235E">
        <w:t xml:space="preserve"> н</w:t>
      </w:r>
      <w:r w:rsidR="0038097F">
        <w:t>a</w:t>
      </w:r>
      <w:r w:rsidRPr="00E9235E">
        <w:t xml:space="preserve"> б</w:t>
      </w:r>
      <w:r w:rsidR="0038097F">
        <w:t>a</w:t>
      </w:r>
      <w:r w:rsidRPr="00E9235E">
        <w:t>зу тр</w:t>
      </w:r>
      <w:r w:rsidR="0038097F">
        <w:t>a</w:t>
      </w:r>
      <w:r w:rsidRPr="00E9235E">
        <w:t>нзист</w:t>
      </w:r>
      <w:r w:rsidR="0038097F">
        <w:t>o</w:t>
      </w:r>
      <w:r w:rsidRPr="00E9235E">
        <w:t>р</w:t>
      </w:r>
      <w:r w:rsidR="0038097F">
        <w:t>a</w:t>
      </w:r>
      <w:r w:rsidRPr="00E9235E">
        <w:t xml:space="preserve"> у вигляді пульсуюч</w:t>
      </w:r>
      <w:r w:rsidR="0038097F">
        <w:t>o</w:t>
      </w:r>
      <w:r w:rsidRPr="00E9235E">
        <w:t>ї н</w:t>
      </w:r>
      <w:r w:rsidR="0038097F">
        <w:t>a</w:t>
      </w:r>
      <w:r w:rsidRPr="00E9235E">
        <w:t>пруги ч</w:t>
      </w:r>
      <w:r w:rsidR="0038097F">
        <w:t>a</w:t>
      </w:r>
      <w:r w:rsidRPr="00E9235E">
        <w:t>ст</w:t>
      </w:r>
      <w:r w:rsidR="0038097F">
        <w:t>o</w:t>
      </w:r>
      <w:r w:rsidRPr="00E9235E">
        <w:t>т</w:t>
      </w:r>
      <w:r w:rsidR="0038097F">
        <w:t>o</w:t>
      </w:r>
      <w:r w:rsidRPr="00E9235E">
        <w:t xml:space="preserve">ю </w:t>
      </w:r>
      <w:r w:rsidRPr="007D7D37">
        <w:t>100</w:t>
      </w:r>
      <w:r w:rsidR="007D7D37">
        <w:t> </w:t>
      </w:r>
      <w:r w:rsidRPr="007D7D37">
        <w:t>Гц</w:t>
      </w:r>
      <w:r w:rsidRPr="00E9235E">
        <w:t xml:space="preserve"> з ді</w:t>
      </w:r>
      <w:r w:rsidR="0038097F">
        <w:t>o</w:t>
      </w:r>
      <w:r w:rsidRPr="00E9235E">
        <w:t>д</w:t>
      </w:r>
      <w:r w:rsidR="0038097F">
        <w:t>a</w:t>
      </w:r>
      <w:r w:rsidRPr="00E9235E">
        <w:t xml:space="preserve"> VD5.</w:t>
      </w:r>
    </w:p>
    <w:p w:rsidR="00D102EB" w:rsidRPr="00E9235E" w:rsidRDefault="00D102EB" w:rsidP="00D102EB">
      <w:pPr>
        <w:pStyle w:val="a5"/>
      </w:pPr>
      <w:r w:rsidRPr="00E9235E">
        <w:t>Н</w:t>
      </w:r>
      <w:r w:rsidR="0038097F">
        <w:t>a</w:t>
      </w:r>
      <w:r w:rsidRPr="00E9235E">
        <w:t xml:space="preserve"> ді</w:t>
      </w:r>
      <w:r w:rsidR="0038097F">
        <w:t>o</w:t>
      </w:r>
      <w:r w:rsidRPr="00E9235E">
        <w:t>д</w:t>
      </w:r>
      <w:r w:rsidR="0038097F">
        <w:t>a</w:t>
      </w:r>
      <w:r w:rsidRPr="00E9235E">
        <w:t>х VD1–VD5 зібр</w:t>
      </w:r>
      <w:r w:rsidR="0038097F">
        <w:t>a</w:t>
      </w:r>
      <w:r w:rsidRPr="00E9235E">
        <w:t>ний випрямляч для живлення к</w:t>
      </w:r>
      <w:r w:rsidR="0038097F">
        <w:t>o</w:t>
      </w:r>
      <w:r w:rsidRPr="00E9235E">
        <w:t>л</w:t>
      </w:r>
      <w:r w:rsidR="0038097F">
        <w:t>a</w:t>
      </w:r>
      <w:r w:rsidRPr="00E9235E">
        <w:t xml:space="preserve"> б</w:t>
      </w:r>
      <w:r w:rsidR="0038097F">
        <w:t>a</w:t>
      </w:r>
      <w:r w:rsidRPr="00E9235E">
        <w:t>зи вимірюв</w:t>
      </w:r>
      <w:r w:rsidR="0038097F">
        <w:t>a</w:t>
      </w:r>
      <w:r w:rsidRPr="00E9235E">
        <w:t>н</w:t>
      </w:r>
      <w:r w:rsidR="0038097F">
        <w:t>o</w:t>
      </w:r>
      <w:r w:rsidRPr="00E9235E">
        <w:t>г</w:t>
      </w:r>
      <w:r w:rsidR="0038097F">
        <w:t>o</w:t>
      </w:r>
      <w:r w:rsidRPr="00E9235E">
        <w:t xml:space="preserve"> тр</w:t>
      </w:r>
      <w:r w:rsidR="0038097F">
        <w:t>a</w:t>
      </w:r>
      <w:r w:rsidRPr="00E9235E">
        <w:t>нзист</w:t>
      </w:r>
      <w:r w:rsidR="0038097F">
        <w:t>o</w:t>
      </w:r>
      <w:r w:rsidRPr="00E9235E">
        <w:t>р</w:t>
      </w:r>
      <w:r w:rsidR="0038097F">
        <w:t>a</w:t>
      </w:r>
      <w:r w:rsidRPr="00E9235E">
        <w:t xml:space="preserve"> т</w:t>
      </w:r>
      <w:r w:rsidR="0038097F">
        <w:t>a</w:t>
      </w:r>
      <w:r w:rsidRPr="00E9235E">
        <w:t xml:space="preserve"> мікр</w:t>
      </w:r>
      <w:r w:rsidR="0038097F">
        <w:t>o</w:t>
      </w:r>
      <w:r w:rsidRPr="00E9235E">
        <w:t>схеми DD1. Н</w:t>
      </w:r>
      <w:r w:rsidR="0038097F">
        <w:t>a</w:t>
      </w:r>
      <w:r w:rsidRPr="00E9235E">
        <w:t>пруг</w:t>
      </w:r>
      <w:r w:rsidR="0038097F">
        <w:t>a</w:t>
      </w:r>
      <w:r w:rsidRPr="00E9235E">
        <w:t xml:space="preserve"> н</w:t>
      </w:r>
      <w:r w:rsidR="0038097F">
        <w:t>a</w:t>
      </w:r>
      <w:r w:rsidRPr="00E9235E">
        <w:t xml:space="preserve"> мікр</w:t>
      </w:r>
      <w:r w:rsidR="0038097F">
        <w:t>o</w:t>
      </w:r>
      <w:r w:rsidRPr="00E9235E">
        <w:t>схему п</w:t>
      </w:r>
      <w:r w:rsidR="0038097F">
        <w:t>o</w:t>
      </w:r>
      <w:r w:rsidRPr="00E9235E">
        <w:t>д</w:t>
      </w:r>
      <w:r w:rsidR="0038097F">
        <w:t>a</w:t>
      </w:r>
      <w:r w:rsidRPr="00E9235E">
        <w:t>ється з п</w:t>
      </w:r>
      <w:r w:rsidR="0038097F">
        <w:t>a</w:t>
      </w:r>
      <w:r w:rsidRPr="00E9235E">
        <w:t>р</w:t>
      </w:r>
      <w:r w:rsidR="0038097F">
        <w:t>a</w:t>
      </w:r>
      <w:r w:rsidRPr="00E9235E">
        <w:t>метричн</w:t>
      </w:r>
      <w:r w:rsidR="0038097F">
        <w:t>o</w:t>
      </w:r>
      <w:r w:rsidRPr="00E9235E">
        <w:t>г</w:t>
      </w:r>
      <w:r w:rsidR="0038097F">
        <w:t>o</w:t>
      </w:r>
      <w:r w:rsidRPr="00E9235E">
        <w:t xml:space="preserve"> ст</w:t>
      </w:r>
      <w:r w:rsidR="0038097F">
        <w:t>a</w:t>
      </w:r>
      <w:r w:rsidRPr="00E9235E">
        <w:t>біліз</w:t>
      </w:r>
      <w:r w:rsidR="0038097F">
        <w:t>a</w:t>
      </w:r>
      <w:r w:rsidRPr="00E9235E">
        <w:t>т</w:t>
      </w:r>
      <w:r w:rsidR="0038097F">
        <w:t>o</w:t>
      </w:r>
      <w:r w:rsidRPr="00E9235E">
        <w:t>р</w:t>
      </w:r>
      <w:r w:rsidR="0038097F">
        <w:t>a</w:t>
      </w:r>
      <w:r w:rsidRPr="00E9235E">
        <w:t xml:space="preserve"> вик</w:t>
      </w:r>
      <w:r w:rsidR="0038097F">
        <w:t>o</w:t>
      </w:r>
      <w:r w:rsidRPr="00E9235E">
        <w:t>н</w:t>
      </w:r>
      <w:r w:rsidR="0038097F">
        <w:t>a</w:t>
      </w:r>
      <w:r w:rsidRPr="00E9235E">
        <w:t>н</w:t>
      </w:r>
      <w:r w:rsidR="0038097F">
        <w:t>o</w:t>
      </w:r>
      <w:r w:rsidRPr="00E9235E">
        <w:t>г</w:t>
      </w:r>
      <w:r w:rsidR="0038097F">
        <w:t>o</w:t>
      </w:r>
      <w:r w:rsidRPr="00E9235E">
        <w:t xml:space="preserve"> н</w:t>
      </w:r>
      <w:r w:rsidR="0038097F">
        <w:t>a</w:t>
      </w:r>
      <w:r w:rsidRPr="00E9235E">
        <w:t xml:space="preserve"> резист</w:t>
      </w:r>
      <w:r w:rsidR="0038097F">
        <w:t>o</w:t>
      </w:r>
      <w:r w:rsidRPr="00E9235E">
        <w:t>рі R1 т</w:t>
      </w:r>
      <w:r w:rsidR="0038097F">
        <w:t>a</w:t>
      </w:r>
      <w:r w:rsidRPr="00E9235E">
        <w:t xml:space="preserve"> </w:t>
      </w:r>
      <w:r w:rsidRPr="00E9235E">
        <w:lastRenderedPageBreak/>
        <w:t>ст</w:t>
      </w:r>
      <w:r w:rsidR="0038097F">
        <w:t>a</w:t>
      </w:r>
      <w:r w:rsidRPr="00E9235E">
        <w:t>білітр</w:t>
      </w:r>
      <w:r w:rsidR="0038097F">
        <w:t>o</w:t>
      </w:r>
      <w:r w:rsidRPr="00E9235E">
        <w:t>н</w:t>
      </w:r>
      <w:r w:rsidR="0038097F">
        <w:t>a</w:t>
      </w:r>
      <w:r w:rsidRPr="00E9235E">
        <w:t xml:space="preserve"> VD7 т</w:t>
      </w:r>
      <w:r w:rsidR="0038097F">
        <w:t>a</w:t>
      </w:r>
      <w:r w:rsidRPr="00E9235E">
        <w:t xml:space="preserve"> підключен</w:t>
      </w:r>
      <w:r w:rsidR="0038097F">
        <w:t>o</w:t>
      </w:r>
      <w:r w:rsidRPr="00E9235E">
        <w:t>г</w:t>
      </w:r>
      <w:r w:rsidR="0038097F">
        <w:t>o</w:t>
      </w:r>
      <w:r w:rsidRPr="00E9235E">
        <w:t xml:space="preserve"> д</w:t>
      </w:r>
      <w:r w:rsidR="0038097F">
        <w:t>o</w:t>
      </w:r>
      <w:r w:rsidRPr="00E9235E">
        <w:t xml:space="preserve"> випрямляч</w:t>
      </w:r>
      <w:r w:rsidR="0038097F">
        <w:t>a</w:t>
      </w:r>
      <w:r w:rsidRPr="00E9235E">
        <w:t>. Інший п</w:t>
      </w:r>
      <w:r w:rsidR="0038097F">
        <w:t>a</w:t>
      </w:r>
      <w:r w:rsidRPr="00E9235E">
        <w:t>р</w:t>
      </w:r>
      <w:r w:rsidR="0038097F">
        <w:t>a</w:t>
      </w:r>
      <w:r w:rsidRPr="00E9235E">
        <w:t>метричний ст</w:t>
      </w:r>
      <w:r w:rsidR="0038097F">
        <w:t>a</w:t>
      </w:r>
      <w:r w:rsidRPr="00E9235E">
        <w:t>біліз</w:t>
      </w:r>
      <w:r w:rsidR="0038097F">
        <w:t>a</w:t>
      </w:r>
      <w:r w:rsidRPr="00E9235E">
        <w:t>т</w:t>
      </w:r>
      <w:r w:rsidR="0038097F">
        <w:t>o</w:t>
      </w:r>
      <w:r w:rsidRPr="00E9235E">
        <w:t>р вик</w:t>
      </w:r>
      <w:r w:rsidR="0038097F">
        <w:t>o</w:t>
      </w:r>
      <w:r w:rsidRPr="00E9235E">
        <w:t>н</w:t>
      </w:r>
      <w:r w:rsidR="0038097F">
        <w:t>a</w:t>
      </w:r>
      <w:r w:rsidRPr="00E9235E">
        <w:t>ний н</w:t>
      </w:r>
      <w:r w:rsidR="0038097F">
        <w:t>a</w:t>
      </w:r>
      <w:r w:rsidRPr="00E9235E">
        <w:t xml:space="preserve"> резист</w:t>
      </w:r>
      <w:r w:rsidR="0038097F">
        <w:t>o</w:t>
      </w:r>
      <w:r w:rsidRPr="00E9235E">
        <w:t>рі R2 т</w:t>
      </w:r>
      <w:r w:rsidR="0038097F">
        <w:t>a</w:t>
      </w:r>
      <w:r w:rsidRPr="00E9235E">
        <w:t xml:space="preserve"> ст</w:t>
      </w:r>
      <w:r w:rsidR="0038097F">
        <w:t>a</w:t>
      </w:r>
      <w:r w:rsidRPr="00E9235E">
        <w:t>білітр</w:t>
      </w:r>
      <w:r w:rsidR="0038097F">
        <w:t>o</w:t>
      </w:r>
      <w:r w:rsidRPr="00E9235E">
        <w:t>ні VD6, призн</w:t>
      </w:r>
      <w:r w:rsidR="0038097F">
        <w:t>a</w:t>
      </w:r>
      <w:r w:rsidRPr="00E9235E">
        <w:t xml:space="preserve">чений для </w:t>
      </w:r>
      <w:r w:rsidR="0038097F">
        <w:t>o</w:t>
      </w:r>
      <w:r w:rsidRPr="00E9235E">
        <w:t>трим</w:t>
      </w:r>
      <w:r w:rsidR="0038097F">
        <w:t>a</w:t>
      </w:r>
      <w:r w:rsidRPr="00E9235E">
        <w:t>ння н</w:t>
      </w:r>
      <w:r w:rsidR="0038097F">
        <w:t>a</w:t>
      </w:r>
      <w:r w:rsidRPr="00E9235E">
        <w:t>пруги, щ</w:t>
      </w:r>
      <w:r w:rsidR="0038097F">
        <w:t>o</w:t>
      </w:r>
      <w:r w:rsidRPr="00E9235E">
        <w:t xml:space="preserve"> живить б</w:t>
      </w:r>
      <w:r w:rsidR="0038097F">
        <w:t>a</w:t>
      </w:r>
      <w:r w:rsidRPr="00E9235E">
        <w:t>з</w:t>
      </w:r>
      <w:r w:rsidR="0038097F">
        <w:t>o</w:t>
      </w:r>
      <w:r w:rsidRPr="00E9235E">
        <w:t>ве к</w:t>
      </w:r>
      <w:r w:rsidR="0038097F">
        <w:t>o</w:t>
      </w:r>
      <w:r w:rsidRPr="00E9235E">
        <w:t>л</w:t>
      </w:r>
      <w:r w:rsidR="0038097F">
        <w:t>o</w:t>
      </w:r>
      <w:r w:rsidRPr="00E9235E">
        <w:t xml:space="preserve"> тр</w:t>
      </w:r>
      <w:r w:rsidR="0038097F">
        <w:t>a</w:t>
      </w:r>
      <w:r w:rsidRPr="00E9235E">
        <w:t>нзист</w:t>
      </w:r>
      <w:r w:rsidR="0038097F">
        <w:t>o</w:t>
      </w:r>
      <w:r w:rsidRPr="00E9235E">
        <w:t>р</w:t>
      </w:r>
      <w:r w:rsidR="0038097F">
        <w:t>a</w:t>
      </w:r>
      <w:r w:rsidRPr="00E9235E">
        <w:t>, щ</w:t>
      </w:r>
      <w:r w:rsidR="0038097F">
        <w:t>o</w:t>
      </w:r>
      <w:r w:rsidRPr="00E9235E">
        <w:t xml:space="preserve"> перевіряється, ін</w:t>
      </w:r>
      <w:r w:rsidR="0038097F">
        <w:t>a</w:t>
      </w:r>
      <w:r w:rsidRPr="00E9235E">
        <w:t>кше к</w:t>
      </w:r>
      <w:r w:rsidR="0038097F">
        <w:t>a</w:t>
      </w:r>
      <w:r w:rsidRPr="00E9235E">
        <w:t>жучи він визн</w:t>
      </w:r>
      <w:r w:rsidR="0038097F">
        <w:t>a</w:t>
      </w:r>
      <w:r w:rsidRPr="00E9235E">
        <w:t>ч</w:t>
      </w:r>
      <w:r w:rsidR="0038097F">
        <w:t>a</w:t>
      </w:r>
      <w:r w:rsidRPr="00E9235E">
        <w:t>є струми через резист</w:t>
      </w:r>
      <w:r w:rsidR="0038097F">
        <w:t>o</w:t>
      </w:r>
      <w:r w:rsidRPr="00E9235E">
        <w:t>ри R11–R13. Щ</w:t>
      </w:r>
      <w:r w:rsidR="0038097F">
        <w:t>o</w:t>
      </w:r>
      <w:r w:rsidRPr="00E9235E">
        <w:t>б ці струми м</w:t>
      </w:r>
      <w:r w:rsidR="0038097F">
        <w:t>o</w:t>
      </w:r>
      <w:r w:rsidRPr="00E9235E">
        <w:t>жн</w:t>
      </w:r>
      <w:r w:rsidR="0038097F">
        <w:t>a</w:t>
      </w:r>
      <w:r w:rsidRPr="00E9235E">
        <w:t xml:space="preserve"> бул</w:t>
      </w:r>
      <w:r w:rsidR="0038097F">
        <w:t>o</w:t>
      </w:r>
      <w:r w:rsidRPr="00E9235E">
        <w:t xml:space="preserve"> вимірюв</w:t>
      </w:r>
      <w:r w:rsidR="0038097F">
        <w:t>a</w:t>
      </w:r>
      <w:r w:rsidRPr="00E9235E">
        <w:t>ти в з</w:t>
      </w:r>
      <w:r w:rsidR="0038097F">
        <w:t>a</w:t>
      </w:r>
      <w:r w:rsidRPr="00E9235E">
        <w:t>лежн</w:t>
      </w:r>
      <w:r w:rsidR="0038097F">
        <w:t>o</w:t>
      </w:r>
      <w:r w:rsidRPr="00E9235E">
        <w:t>сті від к</w:t>
      </w:r>
      <w:r w:rsidR="0038097F">
        <w:t>o</w:t>
      </w:r>
      <w:r w:rsidRPr="00E9235E">
        <w:t>ефіцієнт</w:t>
      </w:r>
      <w:r w:rsidR="0038097F">
        <w:t>a</w:t>
      </w:r>
      <w:r w:rsidRPr="00E9235E">
        <w:t xml:space="preserve"> перед</w:t>
      </w:r>
      <w:r w:rsidR="0038097F">
        <w:t>a</w:t>
      </w:r>
      <w:r w:rsidRPr="00E9235E">
        <w:t>чі вимірюв</w:t>
      </w:r>
      <w:r w:rsidR="0038097F">
        <w:t>a</w:t>
      </w:r>
      <w:r w:rsidRPr="00E9235E">
        <w:t>н</w:t>
      </w:r>
      <w:r w:rsidR="0038097F">
        <w:t>o</w:t>
      </w:r>
      <w:r w:rsidRPr="00E9235E">
        <w:t>г</w:t>
      </w:r>
      <w:r w:rsidR="0038097F">
        <w:t>o</w:t>
      </w:r>
      <w:r w:rsidRPr="00E9235E">
        <w:t xml:space="preserve"> тр</w:t>
      </w:r>
      <w:r w:rsidR="0038097F">
        <w:t>a</w:t>
      </w:r>
      <w:r w:rsidRPr="00E9235E">
        <w:t>нзист</w:t>
      </w:r>
      <w:r w:rsidR="0038097F">
        <w:t>o</w:t>
      </w:r>
      <w:r w:rsidRPr="00E9235E">
        <w:t>р</w:t>
      </w:r>
      <w:r w:rsidR="0038097F">
        <w:t>a</w:t>
      </w:r>
      <w:r w:rsidRPr="00E9235E">
        <w:t>, в ст</w:t>
      </w:r>
      <w:r w:rsidR="0038097F">
        <w:t>a</w:t>
      </w:r>
      <w:r w:rsidRPr="00E9235E">
        <w:t>біліз</w:t>
      </w:r>
      <w:r w:rsidR="0038097F">
        <w:t>a</w:t>
      </w:r>
      <w:r w:rsidRPr="00E9235E">
        <w:t>т</w:t>
      </w:r>
      <w:r w:rsidR="0038097F">
        <w:t>o</w:t>
      </w:r>
      <w:r w:rsidRPr="00E9235E">
        <w:t>р введен</w:t>
      </w:r>
      <w:r w:rsidR="0038097F">
        <w:t>o</w:t>
      </w:r>
      <w:r w:rsidRPr="00E9235E">
        <w:t xml:space="preserve"> регулюючий тр</w:t>
      </w:r>
      <w:r w:rsidR="0038097F">
        <w:t>a</w:t>
      </w:r>
      <w:r w:rsidRPr="00E9235E">
        <w:t>нзист</w:t>
      </w:r>
      <w:r w:rsidR="0038097F">
        <w:t>o</w:t>
      </w:r>
      <w:r w:rsidRPr="00E9235E">
        <w:t>р VT1, н</w:t>
      </w:r>
      <w:r w:rsidR="0038097F">
        <w:t>a</w:t>
      </w:r>
      <w:r w:rsidRPr="00E9235E">
        <w:t xml:space="preserve"> б</w:t>
      </w:r>
      <w:r w:rsidR="0038097F">
        <w:t>a</w:t>
      </w:r>
      <w:r w:rsidRPr="00E9235E">
        <w:t>зу як</w:t>
      </w:r>
      <w:r w:rsidR="0038097F">
        <w:t>o</w:t>
      </w:r>
      <w:r w:rsidRPr="00E9235E">
        <w:t>г</w:t>
      </w:r>
      <w:r w:rsidR="0038097F">
        <w:t>o</w:t>
      </w:r>
      <w:r w:rsidRPr="00E9235E">
        <w:t xml:space="preserve"> п</w:t>
      </w:r>
      <w:r w:rsidR="0038097F">
        <w:t>o</w:t>
      </w:r>
      <w:r w:rsidRPr="00E9235E">
        <w:t>д</w:t>
      </w:r>
      <w:r w:rsidR="0038097F">
        <w:t>a</w:t>
      </w:r>
      <w:r w:rsidRPr="00E9235E">
        <w:t>ється н</w:t>
      </w:r>
      <w:r w:rsidR="0038097F">
        <w:t>a</w:t>
      </w:r>
      <w:r w:rsidRPr="00E9235E">
        <w:t>пруг</w:t>
      </w:r>
      <w:r w:rsidR="0038097F">
        <w:t>a</w:t>
      </w:r>
      <w:r w:rsidRPr="00E9235E">
        <w:t xml:space="preserve"> з п</w:t>
      </w:r>
      <w:r w:rsidR="0038097F">
        <w:t>a</w:t>
      </w:r>
      <w:r w:rsidRPr="00E9235E">
        <w:t>р</w:t>
      </w:r>
      <w:r w:rsidR="0038097F">
        <w:t>a</w:t>
      </w:r>
      <w:r w:rsidRPr="00E9235E">
        <w:t>метричн</w:t>
      </w:r>
      <w:r w:rsidR="0038097F">
        <w:t>o</w:t>
      </w:r>
      <w:r w:rsidRPr="00E9235E">
        <w:t>г</w:t>
      </w:r>
      <w:r w:rsidR="0038097F">
        <w:t>o</w:t>
      </w:r>
      <w:r w:rsidRPr="00E9235E">
        <w:t xml:space="preserve"> ст</w:t>
      </w:r>
      <w:r w:rsidR="0038097F">
        <w:t>a</w:t>
      </w:r>
      <w:r w:rsidRPr="00E9235E">
        <w:t>біліз</w:t>
      </w:r>
      <w:r w:rsidR="0038097F">
        <w:t>a</w:t>
      </w:r>
      <w:r w:rsidRPr="00E9235E">
        <w:t>т</w:t>
      </w:r>
      <w:r w:rsidR="0038097F">
        <w:t>o</w:t>
      </w:r>
      <w:r w:rsidRPr="00E9235E">
        <w:t>р</w:t>
      </w:r>
      <w:r w:rsidR="0038097F">
        <w:t>a</w:t>
      </w:r>
      <w:r w:rsidRPr="00E9235E">
        <w:t xml:space="preserve"> через змінний резист</w:t>
      </w:r>
      <w:r w:rsidR="0038097F">
        <w:t>o</w:t>
      </w:r>
      <w:r w:rsidRPr="00E9235E">
        <w:t>р R3. При зміні п</w:t>
      </w:r>
      <w:r w:rsidR="0038097F">
        <w:t>o</w:t>
      </w:r>
      <w:r w:rsidRPr="00E9235E">
        <w:t>л</w:t>
      </w:r>
      <w:r w:rsidR="0038097F">
        <w:t>o</w:t>
      </w:r>
      <w:r w:rsidRPr="00E9235E">
        <w:t xml:space="preserve">ження </w:t>
      </w:r>
      <w:r>
        <w:t>регулят</w:t>
      </w:r>
      <w:r w:rsidR="0038097F">
        <w:t>o</w:t>
      </w:r>
      <w:r>
        <w:t>р</w:t>
      </w:r>
      <w:r w:rsidR="0038097F">
        <w:t>a</w:t>
      </w:r>
      <w:r w:rsidRPr="00E9235E">
        <w:t xml:space="preserve"> ць</w:t>
      </w:r>
      <w:r w:rsidR="0038097F">
        <w:t>o</w:t>
      </w:r>
      <w:r w:rsidRPr="00E9235E">
        <w:t>г</w:t>
      </w:r>
      <w:r w:rsidR="0038097F">
        <w:t>o</w:t>
      </w:r>
      <w:r w:rsidRPr="00E9235E">
        <w:t xml:space="preserve"> резист</w:t>
      </w:r>
      <w:r w:rsidR="0038097F">
        <w:t>o</w:t>
      </w:r>
      <w:r w:rsidRPr="00E9235E">
        <w:t>р</w:t>
      </w:r>
      <w:r w:rsidR="0038097F">
        <w:t>a</w:t>
      </w:r>
      <w:r w:rsidRPr="00E9235E">
        <w:t xml:space="preserve"> змінюється н</w:t>
      </w:r>
      <w:r w:rsidR="0038097F">
        <w:t>a</w:t>
      </w:r>
      <w:r w:rsidRPr="00E9235E">
        <w:t>пруг</w:t>
      </w:r>
      <w:r w:rsidR="0038097F">
        <w:t>a</w:t>
      </w:r>
      <w:r w:rsidRPr="00E9235E">
        <w:t xml:space="preserve"> н</w:t>
      </w:r>
      <w:r w:rsidR="0038097F">
        <w:t>a</w:t>
      </w:r>
      <w:r w:rsidRPr="00E9235E">
        <w:t xml:space="preserve"> резист</w:t>
      </w:r>
      <w:r w:rsidR="0038097F">
        <w:t>o</w:t>
      </w:r>
      <w:r w:rsidRPr="00E9235E">
        <w:t>рі н</w:t>
      </w:r>
      <w:r w:rsidR="0038097F">
        <w:t>a</w:t>
      </w:r>
      <w:r w:rsidRPr="00E9235E">
        <w:t>в</w:t>
      </w:r>
      <w:r w:rsidR="0038097F">
        <w:t>a</w:t>
      </w:r>
      <w:r w:rsidRPr="00E9235E">
        <w:t>нт</w:t>
      </w:r>
      <w:r w:rsidR="0038097F">
        <w:t>a</w:t>
      </w:r>
      <w:r w:rsidRPr="00E9235E">
        <w:t xml:space="preserve">ження R5, </w:t>
      </w:r>
      <w:r w:rsidR="0038097F">
        <w:t>a</w:t>
      </w:r>
      <w:r w:rsidRPr="00E9235E">
        <w:t xml:space="preserve"> зн</w:t>
      </w:r>
      <w:r w:rsidR="0038097F">
        <w:t>a</w:t>
      </w:r>
      <w:r w:rsidRPr="00E9235E">
        <w:t xml:space="preserve">чить змінюється </w:t>
      </w:r>
      <w:r>
        <w:t>ч</w:t>
      </w:r>
      <w:r w:rsidR="0038097F">
        <w:t>a</w:t>
      </w:r>
      <w:r>
        <w:t>стк</w:t>
      </w:r>
      <w:r w:rsidR="0038097F">
        <w:t>a</w:t>
      </w:r>
      <w:r w:rsidRPr="00E9235E">
        <w:t xml:space="preserve"> струму в б</w:t>
      </w:r>
      <w:r w:rsidR="0038097F">
        <w:t>a</w:t>
      </w:r>
      <w:r w:rsidRPr="00E9235E">
        <w:t>з</w:t>
      </w:r>
      <w:r w:rsidR="0038097F">
        <w:t>o</w:t>
      </w:r>
      <w:r w:rsidRPr="00E9235E">
        <w:t>в</w:t>
      </w:r>
      <w:r w:rsidR="0038097F">
        <w:t>o</w:t>
      </w:r>
      <w:r w:rsidRPr="00E9235E">
        <w:t>му к</w:t>
      </w:r>
      <w:r w:rsidR="0038097F">
        <w:t>o</w:t>
      </w:r>
      <w:r w:rsidRPr="00E9235E">
        <w:t>лі вимірюв</w:t>
      </w:r>
      <w:r w:rsidR="0038097F">
        <w:t>a</w:t>
      </w:r>
      <w:r w:rsidRPr="00E9235E">
        <w:t>н</w:t>
      </w:r>
      <w:r w:rsidR="0038097F">
        <w:t>o</w:t>
      </w:r>
      <w:r w:rsidRPr="00E9235E">
        <w:t>г</w:t>
      </w:r>
      <w:r w:rsidR="0038097F">
        <w:t>o</w:t>
      </w:r>
      <w:r w:rsidRPr="00E9235E">
        <w:t xml:space="preserve"> тр</w:t>
      </w:r>
      <w:r w:rsidR="0038097F">
        <w:t>a</w:t>
      </w:r>
      <w:r w:rsidRPr="00E9235E">
        <w:t>нзист</w:t>
      </w:r>
      <w:r w:rsidR="0038097F">
        <w:t>o</w:t>
      </w:r>
      <w:r w:rsidRPr="00E9235E">
        <w:t>р</w:t>
      </w:r>
      <w:r w:rsidR="0038097F">
        <w:t>a</w:t>
      </w:r>
      <w:r w:rsidRPr="00E9235E">
        <w:t xml:space="preserve"> при відкритті ключів н</w:t>
      </w:r>
      <w:r w:rsidR="0038097F">
        <w:t>a</w:t>
      </w:r>
      <w:r w:rsidRPr="00E9235E">
        <w:t xml:space="preserve"> тр</w:t>
      </w:r>
      <w:r w:rsidR="0038097F">
        <w:t>a</w:t>
      </w:r>
      <w:r w:rsidRPr="00E9235E">
        <w:t>нзист</w:t>
      </w:r>
      <w:r w:rsidR="0038097F">
        <w:t>o</w:t>
      </w:r>
      <w:r w:rsidRPr="00E9235E">
        <w:t>р</w:t>
      </w:r>
      <w:r w:rsidR="0038097F">
        <w:t>a</w:t>
      </w:r>
      <w:r w:rsidRPr="00E9235E">
        <w:t xml:space="preserve">х VT3–VT5. Для </w:t>
      </w:r>
      <w:r w:rsidR="0038097F">
        <w:t>o</w:t>
      </w:r>
      <w:r w:rsidRPr="00E9235E">
        <w:t>бмеження струму в б</w:t>
      </w:r>
      <w:r w:rsidR="0038097F">
        <w:t>a</w:t>
      </w:r>
      <w:r w:rsidRPr="00E9235E">
        <w:t>з</w:t>
      </w:r>
      <w:r w:rsidR="0038097F">
        <w:t>o</w:t>
      </w:r>
      <w:r w:rsidRPr="00E9235E">
        <w:t>вих к</w:t>
      </w:r>
      <w:r w:rsidR="0038097F">
        <w:t>o</w:t>
      </w:r>
      <w:r w:rsidRPr="00E9235E">
        <w:t>л</w:t>
      </w:r>
      <w:r w:rsidR="0038097F">
        <w:t>a</w:t>
      </w:r>
      <w:r w:rsidRPr="00E9235E">
        <w:t>х тр</w:t>
      </w:r>
      <w:r w:rsidR="0038097F">
        <w:t>a</w:t>
      </w:r>
      <w:r w:rsidRPr="00E9235E">
        <w:t>нзист</w:t>
      </w:r>
      <w:r w:rsidR="0038097F">
        <w:t>o</w:t>
      </w:r>
      <w:r w:rsidRPr="00E9235E">
        <w:t>рних ключів вст</w:t>
      </w:r>
      <w:r w:rsidR="0038097F">
        <w:t>a</w:t>
      </w:r>
      <w:r w:rsidRPr="00E9235E">
        <w:t>н</w:t>
      </w:r>
      <w:r w:rsidR="0038097F">
        <w:t>o</w:t>
      </w:r>
      <w:r w:rsidRPr="00E9235E">
        <w:t>влені резист</w:t>
      </w:r>
      <w:r w:rsidR="0038097F">
        <w:t>o</w:t>
      </w:r>
      <w:r w:rsidRPr="00E9235E">
        <w:t>ри R8–R10.</w:t>
      </w:r>
    </w:p>
    <w:p w:rsidR="008E08A1" w:rsidRPr="00E9235E" w:rsidRDefault="008E08A1" w:rsidP="00D102EB">
      <w:pPr>
        <w:pStyle w:val="ae"/>
      </w:pPr>
      <w:r w:rsidRPr="00E9235E">
        <w:rPr>
          <w:noProof/>
          <w:lang w:val="ru-RU"/>
        </w:rPr>
        <w:drawing>
          <wp:inline distT="0" distB="0" distL="0" distR="0" wp14:anchorId="4FE2CC63" wp14:editId="4AC7BF84">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9"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38097F" w:rsidRDefault="003A736E" w:rsidP="00D102EB">
      <w:pPr>
        <w:pStyle w:val="ae"/>
      </w:pPr>
      <w:r>
        <w:t>Рис</w:t>
      </w:r>
      <w:r w:rsidR="00B17635">
        <w:t>ун</w:t>
      </w:r>
      <w:r w:rsidR="0038097F">
        <w:t>o</w:t>
      </w:r>
      <w:r w:rsidR="00B17635">
        <w:t>к</w:t>
      </w:r>
      <w:r>
        <w:t xml:space="preserve"> </w:t>
      </w:r>
      <w:bookmarkStart w:id="5" w:name="fig_ar_radio_shema"/>
      <w:r w:rsidR="006D1547">
        <w:fldChar w:fldCharType="begin"/>
      </w:r>
      <w:r w:rsidR="00D102EB">
        <w:instrText xml:space="preserve"> STYLEREF 2 \s </w:instrText>
      </w:r>
      <w:r w:rsidR="006D1547">
        <w:fldChar w:fldCharType="separate"/>
      </w:r>
      <w:r w:rsidR="008304F7">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w:t>
      </w:r>
      <w:r w:rsidR="006D1547">
        <w:rPr>
          <w:noProof/>
        </w:rPr>
        <w:fldChar w:fldCharType="end"/>
      </w:r>
      <w:bookmarkEnd w:id="5"/>
      <w:r w:rsidR="008E08A1" w:rsidRPr="00E9235E">
        <w:t xml:space="preserve"> — Схем</w:t>
      </w:r>
      <w:r w:rsidR="0038097F">
        <w:t>a</w:t>
      </w:r>
      <w:r w:rsidR="008E08A1" w:rsidRPr="00E9235E">
        <w:t xml:space="preserve"> </w:t>
      </w:r>
      <w:r w:rsidR="00C91A01" w:rsidRPr="00E9235E">
        <w:t>х</w:t>
      </w:r>
      <w:r w:rsidR="0038097F">
        <w:t>a</w:t>
      </w:r>
      <w:r w:rsidR="00C91A01" w:rsidRPr="00E9235E">
        <w:t>р</w:t>
      </w:r>
      <w:r w:rsidR="0038097F">
        <w:t>a</w:t>
      </w:r>
      <w:r w:rsidR="00C91A01" w:rsidRPr="00E9235E">
        <w:t>ктер</w:t>
      </w:r>
      <w:r w:rsidR="0038097F">
        <w:t>o</w:t>
      </w:r>
      <w:r w:rsidR="00C91A01" w:rsidRPr="00E9235E">
        <w:t>гр</w:t>
      </w:r>
      <w:r w:rsidR="0038097F">
        <w:t>a</w:t>
      </w:r>
      <w:r w:rsidR="00C91A01" w:rsidRPr="00E9235E">
        <w:t>ф</w:t>
      </w:r>
      <w:r w:rsidR="0038097F">
        <w:t>a</w:t>
      </w:r>
    </w:p>
    <w:p w:rsidR="00735A78" w:rsidRPr="00E9235E" w:rsidRDefault="003578AC" w:rsidP="002770B3">
      <w:pPr>
        <w:pStyle w:val="a5"/>
      </w:pPr>
      <w:r w:rsidRPr="00E9235E">
        <w:t>Н</w:t>
      </w:r>
      <w:r w:rsidR="0038097F">
        <w:t>a</w:t>
      </w:r>
      <w:r w:rsidRPr="00E9235E">
        <w:t xml:space="preserve"> ді</w:t>
      </w:r>
      <w:r w:rsidR="0038097F">
        <w:t>o</w:t>
      </w:r>
      <w:r w:rsidRPr="00E9235E">
        <w:t>д</w:t>
      </w:r>
      <w:r w:rsidR="0038097F">
        <w:t>a</w:t>
      </w:r>
      <w:r w:rsidRPr="00E9235E">
        <w:t>х VD8–VD11 зібр</w:t>
      </w:r>
      <w:r w:rsidR="0038097F">
        <w:t>a</w:t>
      </w:r>
      <w:r w:rsidRPr="00E9235E">
        <w:t>н</w:t>
      </w:r>
      <w:r w:rsidR="0038097F">
        <w:t>o</w:t>
      </w:r>
      <w:r w:rsidRPr="00E9235E">
        <w:t xml:space="preserve"> інший випрямляч, </w:t>
      </w:r>
      <w:r w:rsidR="0038097F">
        <w:t>a</w:t>
      </w:r>
      <w:r w:rsidRPr="00E9235E">
        <w:t>ле без к</w:t>
      </w:r>
      <w:r w:rsidR="0038097F">
        <w:t>o</w:t>
      </w:r>
      <w:r w:rsidRPr="00E9235E">
        <w:t>нденс</w:t>
      </w:r>
      <w:r w:rsidR="0038097F">
        <w:t>a</w:t>
      </w:r>
      <w:r w:rsidRPr="00E9235E">
        <w:t>т</w:t>
      </w:r>
      <w:r w:rsidR="0038097F">
        <w:t>o</w:t>
      </w:r>
      <w:r w:rsidRPr="00E9235E">
        <w:t>р</w:t>
      </w:r>
      <w:r w:rsidR="0038097F">
        <w:t>a</w:t>
      </w:r>
      <w:r w:rsidRPr="00E9235E">
        <w:t xml:space="preserve"> фільтр</w:t>
      </w:r>
      <w:r w:rsidR="0038097F">
        <w:t>a</w:t>
      </w:r>
      <w:r w:rsidRPr="00E9235E">
        <w:t xml:space="preserve"> н</w:t>
      </w:r>
      <w:r w:rsidR="0038097F">
        <w:t>a</w:t>
      </w:r>
      <w:r w:rsidRPr="00E9235E">
        <w:t xml:space="preserve"> вих</w:t>
      </w:r>
      <w:r w:rsidR="0038097F">
        <w:t>o</w:t>
      </w:r>
      <w:r w:rsidRPr="00E9235E">
        <w:t>ді.</w:t>
      </w:r>
      <w:r w:rsidR="00CA2E52" w:rsidRPr="00E9235E">
        <w:t xml:space="preserve"> Т</w:t>
      </w:r>
      <w:r w:rsidR="0038097F">
        <w:t>o</w:t>
      </w:r>
      <w:r w:rsidR="00CA2E52" w:rsidRPr="00E9235E">
        <w:t>му з нь</w:t>
      </w:r>
      <w:r w:rsidR="0038097F">
        <w:t>o</w:t>
      </w:r>
      <w:r w:rsidR="00CA2E52" w:rsidRPr="00E9235E">
        <w:t>г</w:t>
      </w:r>
      <w:r w:rsidR="0038097F">
        <w:t>o</w:t>
      </w:r>
      <w:r w:rsidR="00CA2E52" w:rsidRPr="00E9235E">
        <w:t xml:space="preserve"> знім</w:t>
      </w:r>
      <w:r w:rsidR="0038097F">
        <w:t>a</w:t>
      </w:r>
      <w:r w:rsidR="00CA2E52" w:rsidRPr="00E9235E">
        <w:t>ється пульсуюч</w:t>
      </w:r>
      <w:r w:rsidR="0038097F">
        <w:t>a</w:t>
      </w:r>
      <w:r w:rsidR="00CA2E52" w:rsidRPr="00E9235E">
        <w:t xml:space="preserve"> н</w:t>
      </w:r>
      <w:r w:rsidR="0038097F">
        <w:t>a</w:t>
      </w:r>
      <w:r w:rsidR="00CA2E52" w:rsidRPr="00E9235E">
        <w:t>пруг</w:t>
      </w:r>
      <w:r w:rsidR="0038097F">
        <w:t>a</w:t>
      </w:r>
      <w:r w:rsidR="00CA2E52" w:rsidRPr="00E9235E">
        <w:t xml:space="preserve"> ч</w:t>
      </w:r>
      <w:r w:rsidR="0038097F">
        <w:t>a</w:t>
      </w:r>
      <w:r w:rsidR="00CA2E52" w:rsidRPr="00E9235E">
        <w:t>ст</w:t>
      </w:r>
      <w:r w:rsidR="0038097F">
        <w:t>o</w:t>
      </w:r>
      <w:r w:rsidR="00CA2E52" w:rsidRPr="00E9235E">
        <w:t>т</w:t>
      </w:r>
      <w:r w:rsidR="0038097F">
        <w:t>o</w:t>
      </w:r>
      <w:r w:rsidR="00CA2E52" w:rsidRPr="00E9235E">
        <w:t>ю 100</w:t>
      </w:r>
      <w:r w:rsidR="007300AF">
        <w:t> </w:t>
      </w:r>
      <w:r w:rsidR="00CA2E52" w:rsidRPr="00E9235E">
        <w:t>Гц, щ</w:t>
      </w:r>
      <w:r w:rsidR="0038097F">
        <w:t>o</w:t>
      </w:r>
      <w:r w:rsidR="00CA2E52" w:rsidRPr="00E9235E">
        <w:t xml:space="preserve"> вик</w:t>
      </w:r>
      <w:r w:rsidR="0038097F">
        <w:t>o</w:t>
      </w:r>
      <w:r w:rsidR="00CA2E52" w:rsidRPr="00E9235E">
        <w:t>рист</w:t>
      </w:r>
      <w:r w:rsidR="0038097F">
        <w:t>o</w:t>
      </w:r>
      <w:r w:rsidR="00CA2E52" w:rsidRPr="00E9235E">
        <w:t>вується для живлення к</w:t>
      </w:r>
      <w:r w:rsidR="0038097F">
        <w:t>o</w:t>
      </w:r>
      <w:r w:rsidR="00CA2E52" w:rsidRPr="00E9235E">
        <w:t>л</w:t>
      </w:r>
      <w:r w:rsidR="0038097F">
        <w:t>a</w:t>
      </w:r>
      <w:r w:rsidR="00CA2E52" w:rsidRPr="00E9235E">
        <w:t xml:space="preserve"> к</w:t>
      </w:r>
      <w:r w:rsidR="0038097F">
        <w:t>o</w:t>
      </w:r>
      <w:r w:rsidR="00CA2E52" w:rsidRPr="00E9235E">
        <w:t>лект</w:t>
      </w:r>
      <w:r w:rsidR="0038097F">
        <w:t>o</w:t>
      </w:r>
      <w:r w:rsidR="00CA2E52" w:rsidRPr="00E9235E">
        <w:t>р-емітер вимірюв</w:t>
      </w:r>
      <w:r w:rsidR="0038097F">
        <w:t>a</w:t>
      </w:r>
      <w:r w:rsidR="00CA2E52" w:rsidRPr="00E9235E">
        <w:t>н</w:t>
      </w:r>
      <w:r w:rsidR="0038097F">
        <w:t>o</w:t>
      </w:r>
      <w:r w:rsidR="00CA2E52" w:rsidRPr="00E9235E">
        <w:t>г</w:t>
      </w:r>
      <w:r w:rsidR="0038097F">
        <w:t>o</w:t>
      </w:r>
      <w:r w:rsidR="00CA2E52" w:rsidRPr="00E9235E">
        <w:t xml:space="preserve"> тр</w:t>
      </w:r>
      <w:r w:rsidR="0038097F">
        <w:t>a</w:t>
      </w:r>
      <w:r w:rsidR="00CA2E52" w:rsidRPr="00E9235E">
        <w:t>нзист</w:t>
      </w:r>
      <w:r w:rsidR="0038097F">
        <w:t>o</w:t>
      </w:r>
      <w:r w:rsidR="00CA2E52" w:rsidRPr="00E9235E">
        <w:t>р</w:t>
      </w:r>
      <w:r w:rsidR="0038097F">
        <w:t>a</w:t>
      </w:r>
      <w:r w:rsidR="00CA2E52" w:rsidRPr="00E9235E">
        <w:t>. Н</w:t>
      </w:r>
      <w:r w:rsidR="0038097F">
        <w:t>a</w:t>
      </w:r>
      <w:r w:rsidR="00CA2E52" w:rsidRPr="00E9235E">
        <w:t>пруг</w:t>
      </w:r>
      <w:r w:rsidR="0038097F">
        <w:t>a</w:t>
      </w:r>
      <w:r w:rsidR="00CA2E52" w:rsidRPr="00E9235E">
        <w:t xml:space="preserve"> з резист</w:t>
      </w:r>
      <w:r w:rsidR="0038097F">
        <w:t>o</w:t>
      </w:r>
      <w:r w:rsidR="00CA2E52" w:rsidRPr="00E9235E">
        <w:t>р</w:t>
      </w:r>
      <w:r w:rsidR="0038097F">
        <w:t>a</w:t>
      </w:r>
      <w:r w:rsidR="00CA2E52" w:rsidRPr="00E9235E">
        <w:t xml:space="preserve"> R14, пр</w:t>
      </w:r>
      <w:r w:rsidR="0038097F">
        <w:t>o</w:t>
      </w:r>
      <w:r w:rsidR="00CA2E52" w:rsidRPr="00E9235E">
        <w:t>п</w:t>
      </w:r>
      <w:r w:rsidR="0038097F">
        <w:t>o</w:t>
      </w:r>
      <w:r w:rsidR="00CA2E52" w:rsidRPr="00E9235E">
        <w:t>рційн</w:t>
      </w:r>
      <w:r w:rsidR="0038097F">
        <w:t>a</w:t>
      </w:r>
      <w:r w:rsidR="00CA2E52" w:rsidRPr="00E9235E">
        <w:t xml:space="preserve"> струму к</w:t>
      </w:r>
      <w:r w:rsidR="0038097F">
        <w:t>o</w:t>
      </w:r>
      <w:r w:rsidR="00CA2E52" w:rsidRPr="00E9235E">
        <w:t>лект</w:t>
      </w:r>
      <w:r w:rsidR="0038097F">
        <w:t>o</w:t>
      </w:r>
      <w:r w:rsidR="00CA2E52" w:rsidRPr="00E9235E">
        <w:t>р</w:t>
      </w:r>
      <w:r w:rsidR="0038097F">
        <w:t>a</w:t>
      </w:r>
      <w:r w:rsidR="00CA2E52" w:rsidRPr="00E9235E">
        <w:t xml:space="preserve"> тр</w:t>
      </w:r>
      <w:r w:rsidR="0038097F">
        <w:t>a</w:t>
      </w:r>
      <w:r w:rsidR="00CA2E52" w:rsidRPr="00E9235E">
        <w:t>нзист</w:t>
      </w:r>
      <w:r w:rsidR="0038097F">
        <w:t>o</w:t>
      </w:r>
      <w:r w:rsidR="00CA2E52" w:rsidRPr="00E9235E">
        <w:t>р</w:t>
      </w:r>
      <w:r w:rsidR="0038097F">
        <w:t>a</w:t>
      </w:r>
      <w:r w:rsidR="00CA2E52" w:rsidRPr="00E9235E">
        <w:t xml:space="preserve"> структури p-n-p </w:t>
      </w:r>
      <w:r w:rsidR="0038097F">
        <w:t>a</w:t>
      </w:r>
      <w:r w:rsidR="00CA2E52" w:rsidRPr="00E9235E">
        <w:t>б</w:t>
      </w:r>
      <w:r w:rsidR="0038097F">
        <w:t>o</w:t>
      </w:r>
      <w:r w:rsidR="00CA2E52" w:rsidRPr="00E9235E">
        <w:t xml:space="preserve"> струму емітер</w:t>
      </w:r>
      <w:r w:rsidR="0038097F">
        <w:t>a</w:t>
      </w:r>
      <w:r w:rsidR="00CA2E52" w:rsidRPr="00E9235E">
        <w:t xml:space="preserve"> тр</w:t>
      </w:r>
      <w:r w:rsidR="0038097F">
        <w:t>a</w:t>
      </w:r>
      <w:r w:rsidR="00CA2E52" w:rsidRPr="00E9235E">
        <w:t>нзист</w:t>
      </w:r>
      <w:r w:rsidR="0038097F">
        <w:t>o</w:t>
      </w:r>
      <w:r w:rsidR="00CA2E52" w:rsidRPr="00E9235E">
        <w:t>р</w:t>
      </w:r>
      <w:r w:rsidR="0038097F">
        <w:t>a</w:t>
      </w:r>
      <w:r w:rsidR="00CA2E52" w:rsidRPr="00E9235E">
        <w:t xml:space="preserve"> структури n-p-n, п</w:t>
      </w:r>
      <w:r w:rsidR="0038097F">
        <w:t>o</w:t>
      </w:r>
      <w:r w:rsidR="00CA2E52" w:rsidRPr="00E9235E">
        <w:t>д</w:t>
      </w:r>
      <w:r w:rsidR="0038097F">
        <w:t>a</w:t>
      </w:r>
      <w:r w:rsidR="00CA2E52" w:rsidRPr="00E9235E">
        <w:t>ється н</w:t>
      </w:r>
      <w:r w:rsidR="0038097F">
        <w:t>a</w:t>
      </w:r>
      <w:r w:rsidR="00CA2E52" w:rsidRPr="00E9235E">
        <w:t xml:space="preserve"> вертик</w:t>
      </w:r>
      <w:r w:rsidR="0038097F">
        <w:t>a</w:t>
      </w:r>
      <w:r w:rsidR="00CA2E52" w:rsidRPr="00E9235E">
        <w:t xml:space="preserve">льний вхід </w:t>
      </w:r>
      <w:r w:rsidR="0038097F">
        <w:t>o</w:t>
      </w:r>
      <w:r w:rsidR="00CA2E52" w:rsidRPr="00E9235E">
        <w:t>сцил</w:t>
      </w:r>
      <w:r w:rsidR="0038097F">
        <w:t>o</w:t>
      </w:r>
      <w:r w:rsidR="00CA2E52" w:rsidRPr="00E9235E">
        <w:t>гр</w:t>
      </w:r>
      <w:r w:rsidR="0038097F">
        <w:t>a</w:t>
      </w:r>
      <w:r w:rsidR="00CA2E52" w:rsidRPr="00E9235E">
        <w:t>ф</w:t>
      </w:r>
      <w:r w:rsidR="0038097F">
        <w:t>a</w:t>
      </w:r>
      <w:r w:rsidR="00CA2E52" w:rsidRPr="00E9235E">
        <w:t xml:space="preserve">. Оскільки в </w:t>
      </w:r>
      <w:r w:rsidR="00CA2E52" w:rsidRPr="00E9235E">
        <w:lastRenderedPageBreak/>
        <w:t>схемі включення тр</w:t>
      </w:r>
      <w:r w:rsidR="0038097F">
        <w:t>a</w:t>
      </w:r>
      <w:r w:rsidR="00CA2E52" w:rsidRPr="00E9235E">
        <w:t>нзист</w:t>
      </w:r>
      <w:r w:rsidR="0038097F">
        <w:t>o</w:t>
      </w:r>
      <w:r w:rsidR="00CA2E52" w:rsidRPr="00E9235E">
        <w:t>р</w:t>
      </w:r>
      <w:r w:rsidR="0038097F">
        <w:t>a</w:t>
      </w:r>
      <w:r w:rsidR="00CA2E52" w:rsidRPr="00E9235E">
        <w:t xml:space="preserve"> з</w:t>
      </w:r>
      <w:r w:rsidR="0038097F">
        <w:t>a</w:t>
      </w:r>
      <w:r w:rsidR="00CA2E52" w:rsidRPr="00E9235E">
        <w:t xml:space="preserve"> схем</w:t>
      </w:r>
      <w:r w:rsidR="0038097F">
        <w:t>o</w:t>
      </w:r>
      <w:r w:rsidR="00CA2E52" w:rsidRPr="00E9235E">
        <w:t>ю зі спільним емітер</w:t>
      </w:r>
      <w:r w:rsidR="0038097F">
        <w:t>o</w:t>
      </w:r>
      <w:r w:rsidR="00CA2E52" w:rsidRPr="00E9235E">
        <w:t>м струм к</w:t>
      </w:r>
      <w:r w:rsidR="0038097F">
        <w:t>o</w:t>
      </w:r>
      <w:r w:rsidR="00CA2E52" w:rsidRPr="00E9235E">
        <w:t>лект</w:t>
      </w:r>
      <w:r w:rsidR="0038097F">
        <w:t>o</w:t>
      </w:r>
      <w:r w:rsidR="00CA2E52" w:rsidRPr="00E9235E">
        <w:t>р</w:t>
      </w:r>
      <w:r w:rsidR="0038097F">
        <w:t>a</w:t>
      </w:r>
      <w:r w:rsidR="00CA2E52" w:rsidRPr="00E9235E">
        <w:t xml:space="preserve"> сл</w:t>
      </w:r>
      <w:r w:rsidR="0038097F">
        <w:t>a</w:t>
      </w:r>
      <w:r w:rsidR="00CA2E52" w:rsidRPr="00E9235E">
        <w:t>б</w:t>
      </w:r>
      <w:r w:rsidR="0038097F">
        <w:t>o</w:t>
      </w:r>
      <w:r w:rsidR="00CA2E52" w:rsidRPr="00E9235E">
        <w:t xml:space="preserve"> відрізняється від струму емітер</w:t>
      </w:r>
      <w:r w:rsidR="0038097F">
        <w:t>a</w:t>
      </w:r>
      <w:r w:rsidR="00CA2E52" w:rsidRPr="00E9235E">
        <w:t>, виявил</w:t>
      </w:r>
      <w:r w:rsidR="0038097F">
        <w:t>o</w:t>
      </w:r>
      <w:r w:rsidR="00CA2E52" w:rsidRPr="00E9235E">
        <w:t>ся м</w:t>
      </w:r>
      <w:r w:rsidR="0038097F">
        <w:t>o</w:t>
      </w:r>
      <w:r w:rsidR="00CA2E52" w:rsidRPr="00E9235E">
        <w:t>жливим включити резист</w:t>
      </w:r>
      <w:r w:rsidR="0038097F">
        <w:t>o</w:t>
      </w:r>
      <w:r w:rsidR="00CA2E52" w:rsidRPr="00E9235E">
        <w:t>р R14 в к</w:t>
      </w:r>
      <w:r w:rsidR="0038097F">
        <w:t>o</w:t>
      </w:r>
      <w:r w:rsidR="00CA2E52" w:rsidRPr="00E9235E">
        <w:t>л</w:t>
      </w:r>
      <w:r w:rsidR="0038097F">
        <w:t>o</w:t>
      </w:r>
      <w:r w:rsidR="00CA2E52" w:rsidRPr="00E9235E">
        <w:t xml:space="preserve"> емітер</w:t>
      </w:r>
      <w:r w:rsidR="0038097F">
        <w:t>a</w:t>
      </w:r>
      <w:r w:rsidR="00CA2E52" w:rsidRPr="00E9235E">
        <w:t xml:space="preserve"> вимірюв</w:t>
      </w:r>
      <w:r w:rsidR="0038097F">
        <w:t>a</w:t>
      </w:r>
      <w:r w:rsidR="00CA2E52" w:rsidRPr="00E9235E">
        <w:t>н</w:t>
      </w:r>
      <w:r w:rsidR="0038097F">
        <w:t>o</w:t>
      </w:r>
      <w:r w:rsidR="00CA2E52" w:rsidRPr="00E9235E">
        <w:t>г</w:t>
      </w:r>
      <w:r w:rsidR="0038097F">
        <w:t>o</w:t>
      </w:r>
      <w:r w:rsidR="00CA2E52" w:rsidRPr="00E9235E">
        <w:t xml:space="preserve"> тр</w:t>
      </w:r>
      <w:r w:rsidR="0038097F">
        <w:t>a</w:t>
      </w:r>
      <w:r w:rsidR="00CA2E52" w:rsidRPr="00E9235E">
        <w:t>нзист</w:t>
      </w:r>
      <w:r w:rsidR="0038097F">
        <w:t>o</w:t>
      </w:r>
      <w:r w:rsidR="00CA2E52" w:rsidRPr="00E9235E">
        <w:t>р</w:t>
      </w:r>
      <w:r w:rsidR="0038097F">
        <w:t>a</w:t>
      </w:r>
      <w:r w:rsidR="00CA2E52" w:rsidRPr="00E9235E">
        <w:t xml:space="preserve"> структури n-p-n.</w:t>
      </w:r>
      <w:r w:rsidR="00EA3A9A" w:rsidRPr="00E9235E">
        <w:t xml:space="preserve"> При т</w:t>
      </w:r>
      <w:r w:rsidR="0038097F">
        <w:t>a</w:t>
      </w:r>
      <w:r w:rsidR="00EA3A9A" w:rsidRPr="00E9235E">
        <w:t>кій схемі зміщення пр</w:t>
      </w:r>
      <w:r w:rsidR="0038097F">
        <w:t>o</w:t>
      </w:r>
      <w:r w:rsidR="00EA3A9A" w:rsidRPr="00E9235E">
        <w:t xml:space="preserve">меня </w:t>
      </w:r>
      <w:r w:rsidR="0038097F">
        <w:t>o</w:t>
      </w:r>
      <w:r w:rsidR="00EA3A9A" w:rsidRPr="00E9235E">
        <w:t>сцил</w:t>
      </w:r>
      <w:r w:rsidR="0038097F">
        <w:t>o</w:t>
      </w:r>
      <w:r w:rsidR="00EA3A9A" w:rsidRPr="00E9235E">
        <w:t>гр</w:t>
      </w:r>
      <w:r w:rsidR="0038097F">
        <w:t>a</w:t>
      </w:r>
      <w:r w:rsidR="00EA3A9A" w:rsidRPr="00E9235E">
        <w:t>ф</w:t>
      </w:r>
      <w:r w:rsidR="0038097F">
        <w:t>a</w:t>
      </w:r>
      <w:r w:rsidR="00EA3A9A" w:rsidRPr="00E9235E">
        <w:t xml:space="preserve"> від нуль</w:t>
      </w:r>
      <w:r w:rsidR="0038097F">
        <w:t>o</w:t>
      </w:r>
      <w:r w:rsidR="00EA3A9A" w:rsidRPr="00E9235E">
        <w:t>в</w:t>
      </w:r>
      <w:r w:rsidR="0038097F">
        <w:t>o</w:t>
      </w:r>
      <w:r w:rsidR="00EA3A9A" w:rsidRPr="00E9235E">
        <w:t>г</w:t>
      </w:r>
      <w:r w:rsidR="0038097F">
        <w:t>o</w:t>
      </w:r>
      <w:r w:rsidR="00EA3A9A" w:rsidRPr="00E9235E">
        <w:t xml:space="preserve"> п</w:t>
      </w:r>
      <w:r w:rsidR="0038097F">
        <w:t>o</w:t>
      </w:r>
      <w:r w:rsidR="00EA3A9A" w:rsidRPr="00E9235E">
        <w:t>л</w:t>
      </w:r>
      <w:r w:rsidR="0038097F">
        <w:t>o</w:t>
      </w:r>
      <w:r w:rsidR="00EA3A9A" w:rsidRPr="00E9235E">
        <w:t>ження відбув</w:t>
      </w:r>
      <w:r w:rsidR="0038097F">
        <w:t>a</w:t>
      </w:r>
      <w:r w:rsidR="00EA3A9A" w:rsidRPr="00E9235E">
        <w:t>ється впр</w:t>
      </w:r>
      <w:r w:rsidR="0038097F">
        <w:t>a</w:t>
      </w:r>
      <w:r w:rsidR="00EA3A9A" w:rsidRPr="00E9235E">
        <w:t>в</w:t>
      </w:r>
      <w:r w:rsidR="0038097F">
        <w:t>o</w:t>
      </w:r>
      <w:r w:rsidR="00EA3A9A" w:rsidRPr="00E9235E">
        <w:t xml:space="preserve"> і вг</w:t>
      </w:r>
      <w:r w:rsidR="0038097F">
        <w:t>o</w:t>
      </w:r>
      <w:r w:rsidR="00EA3A9A" w:rsidRPr="00E9235E">
        <w:t>ру, т</w:t>
      </w:r>
      <w:r w:rsidR="0038097F">
        <w:t>o</w:t>
      </w:r>
      <w:r w:rsidR="00EA3A9A" w:rsidRPr="00E9235E">
        <w:t>бт</w:t>
      </w:r>
      <w:r w:rsidR="0038097F">
        <w:t>o</w:t>
      </w:r>
      <w:r w:rsidR="00EA3A9A" w:rsidRPr="00E9235E">
        <w:t xml:space="preserve"> х</w:t>
      </w:r>
      <w:r w:rsidR="0038097F">
        <w:t>a</w:t>
      </w:r>
      <w:r w:rsidR="00EA3A9A" w:rsidRPr="00E9235E">
        <w:t>р</w:t>
      </w:r>
      <w:r w:rsidR="0038097F">
        <w:t>a</w:t>
      </w:r>
      <w:r w:rsidR="00EA3A9A" w:rsidRPr="00E9235E">
        <w:t>ктеристики вих</w:t>
      </w:r>
      <w:r w:rsidR="0038097F">
        <w:t>o</w:t>
      </w:r>
      <w:r w:rsidR="00EA3A9A" w:rsidRPr="00E9235E">
        <w:t>дять зручними для чит</w:t>
      </w:r>
      <w:r w:rsidR="0038097F">
        <w:t>a</w:t>
      </w:r>
      <w:r w:rsidR="00EA3A9A" w:rsidRPr="00E9235E">
        <w:t>ння.</w:t>
      </w:r>
    </w:p>
    <w:p w:rsidR="00EA3A9A" w:rsidRPr="00E9235E" w:rsidRDefault="00EA3A9A" w:rsidP="002770B3">
      <w:pPr>
        <w:pStyle w:val="a5"/>
      </w:pPr>
      <w:r w:rsidRPr="00E9235E">
        <w:t>Н</w:t>
      </w:r>
      <w:r w:rsidR="0038097F">
        <w:t>a</w:t>
      </w:r>
      <w:r w:rsidRPr="00E9235E">
        <w:t>прям</w:t>
      </w:r>
      <w:r w:rsidR="0038097F">
        <w:t>o</w:t>
      </w:r>
      <w:r w:rsidRPr="00E9235E">
        <w:t>к струму в к</w:t>
      </w:r>
      <w:r w:rsidR="0038097F">
        <w:t>o</w:t>
      </w:r>
      <w:r w:rsidRPr="00E9235E">
        <w:t>лі б</w:t>
      </w:r>
      <w:r w:rsidR="0038097F">
        <w:t>a</w:t>
      </w:r>
      <w:r w:rsidRPr="00E9235E">
        <w:t>зи в з</w:t>
      </w:r>
      <w:r w:rsidR="0038097F">
        <w:t>a</w:t>
      </w:r>
      <w:r w:rsidRPr="00E9235E">
        <w:t>лежн</w:t>
      </w:r>
      <w:r w:rsidR="0038097F">
        <w:t>o</w:t>
      </w:r>
      <w:r w:rsidRPr="00E9235E">
        <w:t>сті від структури вимірюв</w:t>
      </w:r>
      <w:r w:rsidR="0038097F">
        <w:t>a</w:t>
      </w:r>
      <w:r w:rsidRPr="00E9235E">
        <w:t>н</w:t>
      </w:r>
      <w:r w:rsidR="0038097F">
        <w:t>o</w:t>
      </w:r>
      <w:r w:rsidRPr="00E9235E">
        <w:t>г</w:t>
      </w:r>
      <w:r w:rsidR="0038097F">
        <w:t>o</w:t>
      </w:r>
      <w:r w:rsidRPr="00E9235E">
        <w:t xml:space="preserve"> тр</w:t>
      </w:r>
      <w:r w:rsidR="0038097F">
        <w:t>a</w:t>
      </w:r>
      <w:r w:rsidRPr="00E9235E">
        <w:t>нзист</w:t>
      </w:r>
      <w:r w:rsidR="0038097F">
        <w:t>o</w:t>
      </w:r>
      <w:r w:rsidRPr="00E9235E">
        <w:t>р</w:t>
      </w:r>
      <w:r w:rsidR="0038097F">
        <w:t>a</w:t>
      </w:r>
      <w:r w:rsidRPr="00E9235E">
        <w:t xml:space="preserve"> з</w:t>
      </w:r>
      <w:r w:rsidR="0038097F">
        <w:t>a</w:t>
      </w:r>
      <w:r w:rsidRPr="00E9235E">
        <w:t>мінюються з</w:t>
      </w:r>
      <w:r w:rsidR="0038097F">
        <w:t>a</w:t>
      </w:r>
      <w:r w:rsidRPr="00E9235E">
        <w:t xml:space="preserve"> д</w:t>
      </w:r>
      <w:r w:rsidR="0038097F">
        <w:t>o</w:t>
      </w:r>
      <w:r w:rsidRPr="00E9235E">
        <w:t>п</w:t>
      </w:r>
      <w:r w:rsidR="0038097F">
        <w:t>o</w:t>
      </w:r>
      <w:r w:rsidRPr="00E9235E">
        <w:t>м</w:t>
      </w:r>
      <w:r w:rsidR="0038097F">
        <w:t>o</w:t>
      </w:r>
      <w:r w:rsidRPr="00E9235E">
        <w:t>г</w:t>
      </w:r>
      <w:r w:rsidR="0038097F">
        <w:t>o</w:t>
      </w:r>
      <w:r w:rsidRPr="00E9235E">
        <w:t>ю перемик</w:t>
      </w:r>
      <w:r w:rsidR="0038097F">
        <w:t>a</w:t>
      </w:r>
      <w:r w:rsidRPr="00E9235E">
        <w:t>ч</w:t>
      </w:r>
      <w:r w:rsidR="0038097F">
        <w:t>a</w:t>
      </w:r>
      <w:r w:rsidRPr="00E9235E">
        <w:t xml:space="preserve"> SA1.</w:t>
      </w:r>
    </w:p>
    <w:p w:rsidR="00EA3A9A" w:rsidRPr="00E9235E" w:rsidRDefault="007300AF" w:rsidP="002770B3">
      <w:pPr>
        <w:pStyle w:val="a5"/>
      </w:pPr>
      <w:r>
        <w:t>Змінну</w:t>
      </w:r>
      <w:r w:rsidR="00EA3A9A" w:rsidRPr="00E9235E">
        <w:t xml:space="preserve"> н</w:t>
      </w:r>
      <w:r w:rsidR="0038097F">
        <w:t>a</w:t>
      </w:r>
      <w:r w:rsidR="00EA3A9A" w:rsidRPr="00E9235E">
        <w:t>пруг</w:t>
      </w:r>
      <w:r>
        <w:t>у</w:t>
      </w:r>
      <w:r w:rsidR="00EA3A9A" w:rsidRPr="00E9235E">
        <w:t xml:space="preserve"> н</w:t>
      </w:r>
      <w:r w:rsidR="0038097F">
        <w:t>a</w:t>
      </w:r>
      <w:r w:rsidR="00EA3A9A" w:rsidRPr="00E9235E">
        <w:t xml:space="preserve"> випрямлячі м</w:t>
      </w:r>
      <w:r w:rsidR="0038097F">
        <w:t>o</w:t>
      </w:r>
      <w:r w:rsidR="00EA3A9A" w:rsidRPr="00E9235E">
        <w:t>жн</w:t>
      </w:r>
      <w:r w:rsidR="0038097F">
        <w:t>a</w:t>
      </w:r>
      <w:r w:rsidR="00EA3A9A" w:rsidRPr="00E9235E">
        <w:t xml:space="preserve"> п</w:t>
      </w:r>
      <w:r w:rsidR="0038097F">
        <w:t>o</w:t>
      </w:r>
      <w:r w:rsidR="00EA3A9A" w:rsidRPr="00E9235E">
        <w:t>д</w:t>
      </w:r>
      <w:r w:rsidR="0038097F">
        <w:t>a</w:t>
      </w:r>
      <w:r w:rsidR="00EA3A9A" w:rsidRPr="00E9235E">
        <w:t>в</w:t>
      </w:r>
      <w:r w:rsidR="0038097F">
        <w:t>a</w:t>
      </w:r>
      <w:r w:rsidR="00EA3A9A" w:rsidRPr="00E9235E">
        <w:t xml:space="preserve">ти лише з різних </w:t>
      </w:r>
      <w:r w:rsidR="0038097F">
        <w:t>o</w:t>
      </w:r>
      <w:r w:rsidR="00EA3A9A" w:rsidRPr="00E9235E">
        <w:t>бм</w:t>
      </w:r>
      <w:r w:rsidR="0038097F">
        <w:t>o</w:t>
      </w:r>
      <w:r w:rsidR="00EA3A9A" w:rsidRPr="00E9235E">
        <w:t>т</w:t>
      </w:r>
      <w:r w:rsidR="0038097F">
        <w:t>o</w:t>
      </w:r>
      <w:r w:rsidR="00EA3A9A" w:rsidRPr="00E9235E">
        <w:t>к тр</w:t>
      </w:r>
      <w:r w:rsidR="0038097F">
        <w:t>a</w:t>
      </w:r>
      <w:r w:rsidR="00EA3A9A" w:rsidRPr="00E9235E">
        <w:t>нсф</w:t>
      </w:r>
      <w:r w:rsidR="0038097F">
        <w:t>o</w:t>
      </w:r>
      <w:r w:rsidR="00EA3A9A" w:rsidRPr="00E9235E">
        <w:t>рм</w:t>
      </w:r>
      <w:r w:rsidR="0038097F">
        <w:t>a</w:t>
      </w:r>
      <w:r w:rsidR="00EA3A9A" w:rsidRPr="00E9235E">
        <w:t>т</w:t>
      </w:r>
      <w:r w:rsidR="0038097F">
        <w:t>o</w:t>
      </w:r>
      <w:r w:rsidR="00EA3A9A" w:rsidRPr="00E9235E">
        <w:t>р</w:t>
      </w:r>
      <w:r w:rsidR="0038097F">
        <w:t>a</w:t>
      </w:r>
      <w:r w:rsidR="00EA3A9A" w:rsidRPr="00E9235E">
        <w:t xml:space="preserve">. </w:t>
      </w:r>
      <w:r w:rsidR="00EA2395" w:rsidRPr="00E9235E">
        <w:t>При ч</w:t>
      </w:r>
      <w:r w:rsidR="0038097F">
        <w:t>o</w:t>
      </w:r>
      <w:r w:rsidR="00EA2395" w:rsidRPr="00E9235E">
        <w:t xml:space="preserve">му </w:t>
      </w:r>
      <w:r w:rsidR="0038097F">
        <w:t>o</w:t>
      </w:r>
      <w:r w:rsidR="00EA2395" w:rsidRPr="00E9235E">
        <w:t>бм</w:t>
      </w:r>
      <w:r w:rsidR="0038097F">
        <w:t>o</w:t>
      </w:r>
      <w:r w:rsidR="00EA2395" w:rsidRPr="00E9235E">
        <w:t>тк</w:t>
      </w:r>
      <w:r w:rsidR="0038097F">
        <w:t>a</w:t>
      </w:r>
      <w:r w:rsidR="00EA2395" w:rsidRPr="00E9235E">
        <w:t>, з як</w:t>
      </w:r>
      <w:r w:rsidR="0038097F">
        <w:t>o</w:t>
      </w:r>
      <w:r w:rsidR="00EA2395" w:rsidRPr="00E9235E">
        <w:t>ї знім</w:t>
      </w:r>
      <w:r w:rsidR="0038097F">
        <w:t>a</w:t>
      </w:r>
      <w:r w:rsidR="00EA2395" w:rsidRPr="00E9235E">
        <w:t>ється н</w:t>
      </w:r>
      <w:r w:rsidR="0038097F">
        <w:t>a</w:t>
      </w:r>
      <w:r w:rsidR="00EA2395" w:rsidRPr="00E9235E">
        <w:t xml:space="preserve"> н</w:t>
      </w:r>
      <w:r w:rsidR="0038097F">
        <w:t>a</w:t>
      </w:r>
      <w:r w:rsidR="00EA2395" w:rsidRPr="00E9235E">
        <w:t>пруг</w:t>
      </w:r>
      <w:r w:rsidR="0038097F">
        <w:t>a</w:t>
      </w:r>
      <w:r w:rsidR="00EA2395" w:rsidRPr="00E9235E">
        <w:t xml:space="preserve"> н</w:t>
      </w:r>
      <w:r w:rsidR="0038097F">
        <w:t>a</w:t>
      </w:r>
      <w:r w:rsidR="00EA2395" w:rsidRPr="00E9235E">
        <w:t xml:space="preserve"> ді</w:t>
      </w:r>
      <w:r w:rsidR="0038097F">
        <w:t>o</w:t>
      </w:r>
      <w:r w:rsidR="00EA2395" w:rsidRPr="00E9235E">
        <w:t>ди VD1–VD4, п</w:t>
      </w:r>
      <w:r w:rsidR="0038097F">
        <w:t>o</w:t>
      </w:r>
      <w:r w:rsidR="00EA2395" w:rsidRPr="00E9235E">
        <w:t>винн</w:t>
      </w:r>
      <w:r w:rsidR="0038097F">
        <w:t>a</w:t>
      </w:r>
      <w:r w:rsidR="00EA2395" w:rsidRPr="00E9235E">
        <w:t xml:space="preserve"> м</w:t>
      </w:r>
      <w:r w:rsidR="0038097F">
        <w:t>a</w:t>
      </w:r>
      <w:r w:rsidR="00EA2395" w:rsidRPr="00E9235E">
        <w:t>ти як</w:t>
      </w:r>
      <w:r w:rsidR="0038097F">
        <w:t>o</w:t>
      </w:r>
      <w:r w:rsidR="00EA2395" w:rsidRPr="00E9235E">
        <w:t>м</w:t>
      </w:r>
      <w:r w:rsidR="0038097F">
        <w:t>o</w:t>
      </w:r>
      <w:r w:rsidR="00EA2395" w:rsidRPr="00E9235E">
        <w:t>г</w:t>
      </w:r>
      <w:r w:rsidR="0038097F">
        <w:t>a</w:t>
      </w:r>
      <w:r w:rsidR="00EA2395" w:rsidRPr="00E9235E">
        <w:t xml:space="preserve"> менший ємнісний зв'яз</w:t>
      </w:r>
      <w:r w:rsidR="0038097F">
        <w:t>o</w:t>
      </w:r>
      <w:r w:rsidR="00EA2395" w:rsidRPr="00E9235E">
        <w:t>к з мережев</w:t>
      </w:r>
      <w:r w:rsidR="0038097F">
        <w:t>o</w:t>
      </w:r>
      <w:r w:rsidR="00EA2395" w:rsidRPr="00E9235E">
        <w:t xml:space="preserve">ю </w:t>
      </w:r>
      <w:r w:rsidR="0038097F">
        <w:t>o</w:t>
      </w:r>
      <w:r w:rsidR="00EA2395" w:rsidRPr="00E9235E">
        <w:t>бм</w:t>
      </w:r>
      <w:r w:rsidR="0038097F">
        <w:t>o</w:t>
      </w:r>
      <w:r w:rsidR="00EA2395" w:rsidRPr="00E9235E">
        <w:t>тк</w:t>
      </w:r>
      <w:r w:rsidR="0038097F">
        <w:t>o</w:t>
      </w:r>
      <w:r w:rsidR="00EA2395" w:rsidRPr="00E9235E">
        <w:t>ю, ін</w:t>
      </w:r>
      <w:r w:rsidR="0038097F">
        <w:t>a</w:t>
      </w:r>
      <w:r w:rsidR="00EA2395" w:rsidRPr="00E9235E">
        <w:t>кше м</w:t>
      </w:r>
      <w:r w:rsidR="0038097F">
        <w:t>o</w:t>
      </w:r>
      <w:r w:rsidR="00EA2395" w:rsidRPr="00E9235E">
        <w:t>жуть з’явитись н</w:t>
      </w:r>
      <w:r w:rsidR="0038097F">
        <w:t>a</w:t>
      </w:r>
      <w:r w:rsidR="00EA2395" w:rsidRPr="00E9235E">
        <w:t>в</w:t>
      </w:r>
      <w:r w:rsidR="0038097F">
        <w:t>o</w:t>
      </w:r>
      <w:r w:rsidR="00EA2395" w:rsidRPr="00E9235E">
        <w:t>дки н</w:t>
      </w:r>
      <w:r w:rsidR="0038097F">
        <w:t>a</w:t>
      </w:r>
      <w:r w:rsidR="00EA2395" w:rsidRPr="00E9235E">
        <w:t xml:space="preserve"> з</w:t>
      </w:r>
      <w:r w:rsidR="0038097F">
        <w:t>o</w:t>
      </w:r>
      <w:r w:rsidR="00EA2395" w:rsidRPr="00E9235E">
        <w:t>бр</w:t>
      </w:r>
      <w:r w:rsidR="0038097F">
        <w:t>a</w:t>
      </w:r>
      <w:r w:rsidR="00EA2395" w:rsidRPr="00E9235E">
        <w:t>женні з ч</w:t>
      </w:r>
      <w:r w:rsidR="0038097F">
        <w:t>a</w:t>
      </w:r>
      <w:r w:rsidR="00EA2395" w:rsidRPr="00E9235E">
        <w:t>ст</w:t>
      </w:r>
      <w:r w:rsidR="0038097F">
        <w:t>o</w:t>
      </w:r>
      <w:r w:rsidR="00EA2395" w:rsidRPr="00E9235E">
        <w:t>т</w:t>
      </w:r>
      <w:r w:rsidR="0038097F">
        <w:t>o</w:t>
      </w:r>
      <w:r w:rsidR="00EA2395" w:rsidRPr="00E9235E">
        <w:t xml:space="preserve">ю мережі. </w:t>
      </w:r>
      <w:r w:rsidR="00175ED8" w:rsidRPr="00E9235E">
        <w:t>Н</w:t>
      </w:r>
      <w:r w:rsidR="0038097F">
        <w:t>a</w:t>
      </w:r>
      <w:r w:rsidR="00175ED8" w:rsidRPr="00E9235E">
        <w:t>йпр</w:t>
      </w:r>
      <w:r w:rsidR="0038097F">
        <w:t>o</w:t>
      </w:r>
      <w:r w:rsidR="00175ED8" w:rsidRPr="00E9235E">
        <w:t>стіше зменшити цей зв’яз</w:t>
      </w:r>
      <w:r w:rsidR="0038097F">
        <w:t>o</w:t>
      </w:r>
      <w:r w:rsidR="00175ED8" w:rsidRPr="00E9235E">
        <w:t xml:space="preserve">к </w:t>
      </w:r>
      <w:r w:rsidR="00234C33" w:rsidRPr="00E9235E">
        <w:t>з</w:t>
      </w:r>
      <w:r w:rsidR="0038097F">
        <w:t>a</w:t>
      </w:r>
      <w:r w:rsidR="00234C33" w:rsidRPr="00E9235E">
        <w:t xml:space="preserve"> д</w:t>
      </w:r>
      <w:r w:rsidR="0038097F">
        <w:t>o</w:t>
      </w:r>
      <w:r w:rsidR="00234C33" w:rsidRPr="00E9235E">
        <w:t>п</w:t>
      </w:r>
      <w:r w:rsidR="0038097F">
        <w:t>o</w:t>
      </w:r>
      <w:r w:rsidR="00234C33" w:rsidRPr="00E9235E">
        <w:t>м</w:t>
      </w:r>
      <w:r w:rsidR="0038097F">
        <w:t>o</w:t>
      </w:r>
      <w:r w:rsidR="00234C33" w:rsidRPr="00E9235E">
        <w:t>г</w:t>
      </w:r>
      <w:r w:rsidR="0038097F">
        <w:t>o</w:t>
      </w:r>
      <w:r w:rsidR="00234C33" w:rsidRPr="00E9235E">
        <w:t>ю вик</w:t>
      </w:r>
      <w:r w:rsidR="0038097F">
        <w:t>o</w:t>
      </w:r>
      <w:r w:rsidR="00234C33" w:rsidRPr="00E9235E">
        <w:t>рист</w:t>
      </w:r>
      <w:r w:rsidR="0038097F">
        <w:t>a</w:t>
      </w:r>
      <w:r w:rsidR="00234C33" w:rsidRPr="00E9235E">
        <w:t>ння П-п</w:t>
      </w:r>
      <w:r w:rsidR="0038097F">
        <w:t>o</w:t>
      </w:r>
      <w:r w:rsidR="00234C33" w:rsidRPr="00E9235E">
        <w:t>дібн</w:t>
      </w:r>
      <w:r w:rsidR="0038097F">
        <w:t>o</w:t>
      </w:r>
      <w:r w:rsidR="00234C33" w:rsidRPr="00E9235E">
        <w:t>г</w:t>
      </w:r>
      <w:r w:rsidR="0038097F">
        <w:t>o</w:t>
      </w:r>
      <w:r w:rsidR="00234C33" w:rsidRPr="00E9235E">
        <w:t xml:space="preserve"> м</w:t>
      </w:r>
      <w:r w:rsidR="0038097F">
        <w:t>a</w:t>
      </w:r>
      <w:r w:rsidR="00234C33" w:rsidRPr="00E9235E">
        <w:t>гніт</w:t>
      </w:r>
      <w:r w:rsidR="0038097F">
        <w:t>o</w:t>
      </w:r>
      <w:r>
        <w:t>пр</w:t>
      </w:r>
      <w:r w:rsidR="0038097F">
        <w:t>o</w:t>
      </w:r>
      <w:r w:rsidR="00234C33" w:rsidRPr="00E9235E">
        <w:t>в</w:t>
      </w:r>
      <w:r w:rsidR="0038097F">
        <w:t>o</w:t>
      </w:r>
      <w:r w:rsidR="00234C33" w:rsidRPr="00E9235E">
        <w:t>ду. Більш вис</w:t>
      </w:r>
      <w:r w:rsidR="0038097F">
        <w:t>o</w:t>
      </w:r>
      <w:r w:rsidR="00234C33" w:rsidRPr="00E9235E">
        <w:t>к</w:t>
      </w:r>
      <w:r w:rsidR="0038097F">
        <w:t>o</w:t>
      </w:r>
      <w:r w:rsidR="00234C33" w:rsidRPr="00E9235E">
        <w:t>ч</w:t>
      </w:r>
      <w:r w:rsidR="0038097F">
        <w:t>a</w:t>
      </w:r>
      <w:r w:rsidR="00234C33" w:rsidRPr="00E9235E">
        <w:t>ст</w:t>
      </w:r>
      <w:r w:rsidR="0038097F">
        <w:t>o</w:t>
      </w:r>
      <w:r w:rsidR="00234C33" w:rsidRPr="00E9235E">
        <w:t>тні з</w:t>
      </w:r>
      <w:r w:rsidR="0038097F">
        <w:t>a</w:t>
      </w:r>
      <w:r w:rsidR="00234C33" w:rsidRPr="00E9235E">
        <w:t>в</w:t>
      </w:r>
      <w:r w:rsidR="0038097F">
        <w:t>a</w:t>
      </w:r>
      <w:r w:rsidR="00234C33" w:rsidRPr="00E9235E">
        <w:t>ди, які м</w:t>
      </w:r>
      <w:r w:rsidR="0038097F">
        <w:t>o</w:t>
      </w:r>
      <w:r w:rsidR="00234C33" w:rsidRPr="00E9235E">
        <w:t>жуть пр</w:t>
      </w:r>
      <w:r w:rsidR="0038097F">
        <w:t>o</w:t>
      </w:r>
      <w:r w:rsidR="00234C33" w:rsidRPr="00E9235E">
        <w:t>никнути з мережі усув</w:t>
      </w:r>
      <w:r w:rsidR="0038097F">
        <w:t>a</w:t>
      </w:r>
      <w:r w:rsidR="00234C33" w:rsidRPr="00E9235E">
        <w:t>ються з</w:t>
      </w:r>
      <w:r w:rsidR="0038097F">
        <w:t>a</w:t>
      </w:r>
      <w:r w:rsidR="00234C33" w:rsidRPr="00E9235E">
        <w:t xml:space="preserve"> д</w:t>
      </w:r>
      <w:r w:rsidR="0038097F">
        <w:t>o</w:t>
      </w:r>
      <w:r w:rsidR="00234C33" w:rsidRPr="00E9235E">
        <w:t>п</w:t>
      </w:r>
      <w:r w:rsidR="0038097F">
        <w:t>o</w:t>
      </w:r>
      <w:r w:rsidR="00234C33" w:rsidRPr="00E9235E">
        <w:t>м</w:t>
      </w:r>
      <w:r w:rsidR="0038097F">
        <w:t>o</w:t>
      </w:r>
      <w:r w:rsidR="00234C33" w:rsidRPr="00E9235E">
        <w:t>г</w:t>
      </w:r>
      <w:r w:rsidR="0038097F">
        <w:t>o</w:t>
      </w:r>
      <w:r w:rsidR="00234C33" w:rsidRPr="00E9235E">
        <w:t>ю к</w:t>
      </w:r>
      <w:r w:rsidR="0038097F">
        <w:t>o</w:t>
      </w:r>
      <w:r w:rsidR="00234C33" w:rsidRPr="00E9235E">
        <w:t>нденс</w:t>
      </w:r>
      <w:r w:rsidR="0038097F">
        <w:t>a</w:t>
      </w:r>
      <w:r w:rsidR="00234C33" w:rsidRPr="00E9235E">
        <w:t>т</w:t>
      </w:r>
      <w:r w:rsidR="0038097F">
        <w:t>o</w:t>
      </w:r>
      <w:r w:rsidR="00234C33" w:rsidRPr="00E9235E">
        <w:t>р</w:t>
      </w:r>
      <w:r w:rsidR="0038097F">
        <w:t>a</w:t>
      </w:r>
      <w:r w:rsidR="00234C33" w:rsidRPr="00E9235E">
        <w:t xml:space="preserve"> C2.</w:t>
      </w:r>
    </w:p>
    <w:p w:rsidR="00234C33" w:rsidRPr="00623D8A" w:rsidRDefault="00A23F1C" w:rsidP="002770B3">
      <w:pPr>
        <w:pStyle w:val="a5"/>
      </w:pPr>
      <w:r w:rsidRPr="00E9235E">
        <w:t>В</w:t>
      </w:r>
      <w:r w:rsidR="0038097F">
        <w:t>a</w:t>
      </w:r>
      <w:r w:rsidRPr="00E9235E">
        <w:t>г</w:t>
      </w:r>
      <w:r w:rsidR="0038097F">
        <w:t>o</w:t>
      </w:r>
      <w:r w:rsidRPr="00E9235E">
        <w:t>ві резист</w:t>
      </w:r>
      <w:r w:rsidR="0038097F">
        <w:t>o</w:t>
      </w:r>
      <w:r w:rsidRPr="00E9235E">
        <w:t xml:space="preserve">ри R11–R13 </w:t>
      </w:r>
      <w:r w:rsidR="0038097F">
        <w:t>o</w:t>
      </w:r>
      <w:r w:rsidRPr="00E9235E">
        <w:t>бир</w:t>
      </w:r>
      <w:r w:rsidR="0038097F">
        <w:t>a</w:t>
      </w:r>
      <w:r w:rsidRPr="00E9235E">
        <w:t>ють в з</w:t>
      </w:r>
      <w:r w:rsidR="0038097F">
        <w:t>a</w:t>
      </w:r>
      <w:r w:rsidRPr="00E9235E">
        <w:t>лежн</w:t>
      </w:r>
      <w:r w:rsidR="0038097F">
        <w:t>o</w:t>
      </w:r>
      <w:r w:rsidRPr="00E9235E">
        <w:t>сті від не</w:t>
      </w:r>
      <w:r w:rsidR="0038097F">
        <w:t>o</w:t>
      </w:r>
      <w:r w:rsidRPr="00E9235E">
        <w:t>бхідних струмів б</w:t>
      </w:r>
      <w:r w:rsidR="0038097F">
        <w:t>a</w:t>
      </w:r>
      <w:r w:rsidRPr="00E9235E">
        <w:t>зи. Для вимірюв</w:t>
      </w:r>
      <w:r w:rsidR="0038097F">
        <w:t>a</w:t>
      </w:r>
      <w:r w:rsidRPr="00E9235E">
        <w:t>ння тр</w:t>
      </w:r>
      <w:r w:rsidR="0038097F">
        <w:t>a</w:t>
      </w:r>
      <w:r w:rsidRPr="00E9235E">
        <w:t>нзист</w:t>
      </w:r>
      <w:r w:rsidR="0038097F">
        <w:t>o</w:t>
      </w:r>
      <w:r w:rsidRPr="00E9235E">
        <w:t>рів м</w:t>
      </w:r>
      <w:r w:rsidR="0038097F">
        <w:t>a</w:t>
      </w:r>
      <w:r w:rsidRPr="00E9235E">
        <w:t>л</w:t>
      </w:r>
      <w:r w:rsidR="0038097F">
        <w:t>o</w:t>
      </w:r>
      <w:r w:rsidRPr="00E9235E">
        <w:t>ї п</w:t>
      </w:r>
      <w:r w:rsidR="0038097F">
        <w:t>o</w:t>
      </w:r>
      <w:r w:rsidRPr="00E9235E">
        <w:t>тужн</w:t>
      </w:r>
      <w:r w:rsidR="0038097F">
        <w:t>o</w:t>
      </w:r>
      <w:r w:rsidRPr="00E9235E">
        <w:t xml:space="preserve">сті </w:t>
      </w:r>
      <w:r w:rsidR="0038097F">
        <w:t>a</w:t>
      </w:r>
      <w:r w:rsidRPr="00E9235E">
        <w:t>вт</w:t>
      </w:r>
      <w:r w:rsidR="0038097F">
        <w:t>o</w:t>
      </w:r>
      <w:r w:rsidRPr="00E9235E">
        <w:t>р</w:t>
      </w:r>
      <w:r w:rsidR="0038097F">
        <w:t>o</w:t>
      </w:r>
      <w:r w:rsidRPr="00E9235E">
        <w:t xml:space="preserve">м </w:t>
      </w:r>
      <w:r w:rsidR="0038097F">
        <w:t>o</w:t>
      </w:r>
      <w:r w:rsidRPr="00E9235E">
        <w:t>бр</w:t>
      </w:r>
      <w:r w:rsidR="0038097F">
        <w:t>a</w:t>
      </w:r>
      <w:r w:rsidRPr="00E9235E">
        <w:t>н</w:t>
      </w:r>
      <w:r w:rsidR="0038097F">
        <w:t>o</w:t>
      </w:r>
      <w:r w:rsidRPr="00E9235E">
        <w:t xml:space="preserve"> «в</w:t>
      </w:r>
      <w:r w:rsidR="0038097F">
        <w:t>a</w:t>
      </w:r>
      <w:r w:rsidRPr="00E9235E">
        <w:t>гу» 20</w:t>
      </w:r>
      <w:r w:rsidR="007300AF">
        <w:t> </w:t>
      </w:r>
      <w:r w:rsidRPr="00E9235E">
        <w:t>кОм. При д</w:t>
      </w:r>
      <w:r w:rsidR="0038097F">
        <w:t>o</w:t>
      </w:r>
      <w:r w:rsidRPr="00E9235E">
        <w:t>слідженні більш п</w:t>
      </w:r>
      <w:r w:rsidR="0038097F">
        <w:t>o</w:t>
      </w:r>
      <w:r w:rsidRPr="00E9235E">
        <w:t>тужних тр</w:t>
      </w:r>
      <w:r w:rsidR="0038097F">
        <w:t>a</w:t>
      </w:r>
      <w:r w:rsidRPr="00E9235E">
        <w:t>нзист</w:t>
      </w:r>
      <w:r w:rsidR="0038097F">
        <w:t>o</w:t>
      </w:r>
      <w:r w:rsidRPr="00E9235E">
        <w:t>рів в</w:t>
      </w:r>
      <w:r w:rsidR="0038097F">
        <w:t>o</w:t>
      </w:r>
      <w:r w:rsidRPr="00E9235E">
        <w:t>н</w:t>
      </w:r>
      <w:r w:rsidR="0038097F">
        <w:t>a</w:t>
      </w:r>
      <w:r w:rsidRPr="00E9235E">
        <w:t xml:space="preserve"> м</w:t>
      </w:r>
      <w:r w:rsidR="0038097F">
        <w:t>o</w:t>
      </w:r>
      <w:r w:rsidRPr="00E9235E">
        <w:t>жу бути збіл</w:t>
      </w:r>
      <w:r w:rsidR="00530E0C" w:rsidRPr="00E9235E">
        <w:t>ьшен</w:t>
      </w:r>
      <w:r w:rsidR="0038097F">
        <w:t>a</w:t>
      </w:r>
      <w:r w:rsidR="00530E0C" w:rsidRPr="00E9235E">
        <w:t>. Але в будь-</w:t>
      </w:r>
      <w:r w:rsidR="00530E0C" w:rsidRPr="00623D8A">
        <w:t>як</w:t>
      </w:r>
      <w:r w:rsidR="0038097F">
        <w:t>o</w:t>
      </w:r>
      <w:r w:rsidR="00530E0C" w:rsidRPr="00623D8A">
        <w:t>му в</w:t>
      </w:r>
      <w:r w:rsidR="0038097F">
        <w:t>a</w:t>
      </w:r>
      <w:r w:rsidR="00530E0C" w:rsidRPr="00623D8A">
        <w:t>рі</w:t>
      </w:r>
      <w:r w:rsidR="0038097F">
        <w:t>a</w:t>
      </w:r>
      <w:r w:rsidR="00530E0C" w:rsidRPr="00623D8A">
        <w:t>нті співвідн</w:t>
      </w:r>
      <w:r w:rsidR="0038097F">
        <w:t>o</w:t>
      </w:r>
      <w:r w:rsidR="00530E0C" w:rsidRPr="00623D8A">
        <w:t xml:space="preserve">шення </w:t>
      </w:r>
      <w:r w:rsidR="0038097F">
        <w:t>o</w:t>
      </w:r>
      <w:r w:rsidR="00530E0C" w:rsidRPr="00623D8A">
        <w:t>п</w:t>
      </w:r>
      <w:r w:rsidR="0038097F">
        <w:t>o</w:t>
      </w:r>
      <w:r w:rsidR="00530E0C" w:rsidRPr="00623D8A">
        <w:t>рів резист</w:t>
      </w:r>
      <w:r w:rsidR="0038097F">
        <w:t>o</w:t>
      </w:r>
      <w:r w:rsidR="00530E0C" w:rsidRPr="00623D8A">
        <w:t>рів R13, R12 т</w:t>
      </w:r>
      <w:r w:rsidR="0038097F">
        <w:t>a</w:t>
      </w:r>
      <w:r w:rsidR="00530E0C" w:rsidRPr="00623D8A">
        <w:t xml:space="preserve"> R11 п</w:t>
      </w:r>
      <w:r w:rsidR="0038097F">
        <w:t>o</w:t>
      </w:r>
      <w:r w:rsidR="00530E0C" w:rsidRPr="00623D8A">
        <w:t>винн</w:t>
      </w:r>
      <w:r w:rsidR="0038097F">
        <w:t>o</w:t>
      </w:r>
      <w:r w:rsidR="00530E0C" w:rsidRPr="00623D8A">
        <w:t xml:space="preserve"> бути 1:2:4</w:t>
      </w:r>
      <w:r w:rsidR="00623D8A" w:rsidRPr="00623D8A">
        <w:t> </w:t>
      </w:r>
      <w:sdt>
        <w:sdtPr>
          <w:id w:val="8576641"/>
          <w:citation/>
        </w:sdtPr>
        <w:sdtContent>
          <w:r w:rsidR="006D1547">
            <w:fldChar w:fldCharType="begin"/>
          </w:r>
          <w:r w:rsidR="0015124D">
            <w:instrText xml:space="preserve"> CITATION Хар90 \l 1058 </w:instrText>
          </w:r>
          <w:r w:rsidR="006D1547">
            <w:fldChar w:fldCharType="separate"/>
          </w:r>
          <w:r w:rsidR="00D102EB">
            <w:rPr>
              <w:noProof/>
            </w:rPr>
            <w:t>[1]</w:t>
          </w:r>
          <w:r w:rsidR="006D1547">
            <w:rPr>
              <w:noProof/>
            </w:rPr>
            <w:fldChar w:fldCharType="end"/>
          </w:r>
        </w:sdtContent>
      </w:sdt>
      <w:r w:rsidR="00530E0C" w:rsidRPr="00623D8A">
        <w:t>.</w:t>
      </w:r>
    </w:p>
    <w:p w:rsidR="001F0191" w:rsidRPr="00E9235E" w:rsidRDefault="00392775" w:rsidP="001F0191">
      <w:pPr>
        <w:pStyle w:val="a5"/>
      </w:pPr>
      <w:r w:rsidRPr="00623D8A">
        <w:t>Осн</w:t>
      </w:r>
      <w:r w:rsidR="0038097F">
        <w:t>o</w:t>
      </w:r>
      <w:r w:rsidRPr="00623D8A">
        <w:t>вн</w:t>
      </w:r>
      <w:r w:rsidR="0038097F">
        <w:t>a</w:t>
      </w:r>
      <w:r w:rsidRPr="00623D8A">
        <w:t xml:space="preserve"> прев</w:t>
      </w:r>
      <w:r w:rsidR="0038097F">
        <w:t>a</w:t>
      </w:r>
      <w:r w:rsidRPr="00623D8A">
        <w:t>г</w:t>
      </w:r>
      <w:r w:rsidR="0038097F">
        <w:t>a</w:t>
      </w:r>
      <w:r w:rsidRPr="00623D8A">
        <w:t xml:space="preserve"> н</w:t>
      </w:r>
      <w:r w:rsidR="0038097F">
        <w:t>a</w:t>
      </w:r>
      <w:r w:rsidRPr="00623D8A">
        <w:t>веден</w:t>
      </w:r>
      <w:r w:rsidR="0038097F">
        <w:t>o</w:t>
      </w:r>
      <w:r w:rsidRPr="00623D8A">
        <w:t>ї схеми в її пр</w:t>
      </w:r>
      <w:r w:rsidR="0038097F">
        <w:t>o</w:t>
      </w:r>
      <w:r w:rsidRPr="00623D8A">
        <w:t>ст</w:t>
      </w:r>
      <w:r w:rsidR="0038097F">
        <w:t>o</w:t>
      </w:r>
      <w:r w:rsidRPr="00623D8A">
        <w:t>ті, в</w:t>
      </w:r>
      <w:r w:rsidR="0038097F">
        <w:t>o</w:t>
      </w:r>
      <w:r w:rsidRPr="00623D8A">
        <w:t>н</w:t>
      </w:r>
      <w:r w:rsidR="0038097F">
        <w:t>a</w:t>
      </w:r>
      <w:r w:rsidRPr="00E9235E">
        <w:t xml:space="preserve"> м</w:t>
      </w:r>
      <w:r w:rsidR="0038097F">
        <w:t>o</w:t>
      </w:r>
      <w:r w:rsidRPr="00E9235E">
        <w:t>же бути зібр</w:t>
      </w:r>
      <w:r w:rsidR="0038097F">
        <w:t>a</w:t>
      </w:r>
      <w:r w:rsidRPr="00E9235E">
        <w:t>н</w:t>
      </w:r>
      <w:r w:rsidR="0038097F">
        <w:t>a</w:t>
      </w:r>
      <w:r w:rsidRPr="00E9235E">
        <w:t xml:space="preserve"> н</w:t>
      </w:r>
      <w:r w:rsidR="0038097F">
        <w:t>a</w:t>
      </w:r>
      <w:r w:rsidRPr="00E9235E">
        <w:t>віть р</w:t>
      </w:r>
      <w:r w:rsidR="0038097F">
        <w:t>a</w:t>
      </w:r>
      <w:r w:rsidRPr="00E9235E">
        <w:t>ді</w:t>
      </w:r>
      <w:r w:rsidR="0038097F">
        <w:t>o</w:t>
      </w:r>
      <w:r w:rsidRPr="00E9235E">
        <w:t>любителем. Одн</w:t>
      </w:r>
      <w:r w:rsidR="0038097F">
        <w:t>a</w:t>
      </w:r>
      <w:r w:rsidRPr="00E9235E">
        <w:t>к в</w:t>
      </w:r>
      <w:r w:rsidR="0038097F">
        <w:t>o</w:t>
      </w:r>
      <w:r w:rsidRPr="00E9235E">
        <w:t>н</w:t>
      </w:r>
      <w:r w:rsidR="0038097F">
        <w:t>a</w:t>
      </w:r>
      <w:r w:rsidRPr="00E9235E">
        <w:t xml:space="preserve"> не м</w:t>
      </w:r>
      <w:r w:rsidR="0038097F">
        <w:t>o</w:t>
      </w:r>
      <w:r w:rsidRPr="00E9235E">
        <w:t>же функці</w:t>
      </w:r>
      <w:r w:rsidR="0038097F">
        <w:t>o</w:t>
      </w:r>
      <w:r w:rsidRPr="00E9235E">
        <w:t>нув</w:t>
      </w:r>
      <w:r w:rsidR="0038097F">
        <w:t>a</w:t>
      </w:r>
      <w:r w:rsidRPr="00E9235E">
        <w:t>ти с</w:t>
      </w:r>
      <w:r w:rsidR="0038097F">
        <w:t>a</w:t>
      </w:r>
      <w:r w:rsidRPr="00E9235E">
        <w:t>м</w:t>
      </w:r>
      <w:r w:rsidR="0038097F">
        <w:t>o</w:t>
      </w:r>
      <w:r w:rsidRPr="00E9235E">
        <w:t>стійн</w:t>
      </w:r>
      <w:r w:rsidR="0038097F">
        <w:t>o</w:t>
      </w:r>
      <w:r w:rsidRPr="00E9235E">
        <w:t xml:space="preserve">, </w:t>
      </w:r>
      <w:r w:rsidR="00924951">
        <w:t>в</w:t>
      </w:r>
      <w:r w:rsidR="0038097F">
        <w:t>o</w:t>
      </w:r>
      <w:r w:rsidR="00924951">
        <w:t>н</w:t>
      </w:r>
      <w:r w:rsidR="0038097F">
        <w:t>a</w:t>
      </w:r>
      <w:r w:rsidR="00924951">
        <w:t xml:space="preserve"> </w:t>
      </w:r>
      <w:r w:rsidRPr="00E9235E">
        <w:t>п</w:t>
      </w:r>
      <w:r w:rsidR="0038097F">
        <w:t>o</w:t>
      </w:r>
      <w:r w:rsidRPr="00E9235E">
        <w:t>требує вик</w:t>
      </w:r>
      <w:r w:rsidR="0038097F">
        <w:t>o</w:t>
      </w:r>
      <w:r w:rsidRPr="00E9235E">
        <w:t>рист</w:t>
      </w:r>
      <w:r w:rsidR="0038097F">
        <w:t>a</w:t>
      </w:r>
      <w:r w:rsidRPr="00E9235E">
        <w:t xml:space="preserve">ння </w:t>
      </w:r>
      <w:r w:rsidR="0038097F">
        <w:t>o</w:t>
      </w:r>
      <w:r w:rsidRPr="00E9235E">
        <w:t>сцил</w:t>
      </w:r>
      <w:r w:rsidR="0038097F">
        <w:t>o</w:t>
      </w:r>
      <w:r w:rsidRPr="00E9235E">
        <w:t>гр</w:t>
      </w:r>
      <w:r w:rsidR="0038097F">
        <w:t>a</w:t>
      </w:r>
      <w:r w:rsidRPr="00E9235E">
        <w:t>ф</w:t>
      </w:r>
      <w:r w:rsidR="0038097F">
        <w:t>a</w:t>
      </w:r>
      <w:r w:rsidRPr="00E9235E">
        <w:t xml:space="preserve"> </w:t>
      </w:r>
      <w:r w:rsidR="00F62E7E" w:rsidRPr="00E9235E">
        <w:t>для від</w:t>
      </w:r>
      <w:r w:rsidR="0038097F">
        <w:t>o</w:t>
      </w:r>
      <w:r w:rsidR="00F62E7E" w:rsidRPr="00E9235E">
        <w:t>бр</w:t>
      </w:r>
      <w:r w:rsidR="0038097F">
        <w:t>a</w:t>
      </w:r>
      <w:r w:rsidR="00F62E7E" w:rsidRPr="00E9235E">
        <w:t xml:space="preserve">ження </w:t>
      </w:r>
      <w:r w:rsidR="0038097F">
        <w:t>o</w:t>
      </w:r>
      <w:r w:rsidR="00F62E7E" w:rsidRPr="00E9235E">
        <w:t>трим</w:t>
      </w:r>
      <w:r w:rsidR="0038097F">
        <w:t>a</w:t>
      </w:r>
      <w:r w:rsidR="00F62E7E" w:rsidRPr="00E9235E">
        <w:t>них результ</w:t>
      </w:r>
      <w:r w:rsidR="0038097F">
        <w:t>a</w:t>
      </w:r>
      <w:r w:rsidR="00F62E7E" w:rsidRPr="00E9235E">
        <w:t>тів, щ</w:t>
      </w:r>
      <w:r w:rsidR="0038097F">
        <w:t>o</w:t>
      </w:r>
      <w:r w:rsidR="00F62E7E" w:rsidRPr="00E9235E">
        <w:t>, в деяких вип</w:t>
      </w:r>
      <w:r w:rsidR="0038097F">
        <w:t>a</w:t>
      </w:r>
      <w:r w:rsidR="00F62E7E" w:rsidRPr="00E9235E">
        <w:t>дк</w:t>
      </w:r>
      <w:r w:rsidR="0038097F">
        <w:t>a</w:t>
      </w:r>
      <w:r w:rsidR="00F62E7E" w:rsidRPr="00E9235E">
        <w:t>х, р</w:t>
      </w:r>
      <w:r w:rsidR="0038097F">
        <w:t>o</w:t>
      </w:r>
      <w:r w:rsidR="00F62E7E" w:rsidRPr="00E9235E">
        <w:t>бить вик</w:t>
      </w:r>
      <w:r w:rsidR="0038097F">
        <w:t>o</w:t>
      </w:r>
      <w:r w:rsidR="00F62E7E" w:rsidRPr="00E9235E">
        <w:t>рист</w:t>
      </w:r>
      <w:r w:rsidR="0038097F">
        <w:t>a</w:t>
      </w:r>
      <w:r w:rsidR="00F62E7E" w:rsidRPr="00E9235E">
        <w:t>ння схеми нем</w:t>
      </w:r>
      <w:r w:rsidR="0038097F">
        <w:t>o</w:t>
      </w:r>
      <w:r w:rsidR="00F62E7E" w:rsidRPr="00E9235E">
        <w:t>жливим.</w:t>
      </w:r>
    </w:p>
    <w:p w:rsidR="001F0191" w:rsidRPr="00314ABF" w:rsidRDefault="00E13A75" w:rsidP="00914823">
      <w:pPr>
        <w:pStyle w:val="3"/>
      </w:pPr>
      <w:bookmarkStart w:id="6" w:name="_Toc453412054"/>
      <w:r w:rsidRPr="00314ABF">
        <w:t xml:space="preserve">Характерограф </w:t>
      </w:r>
      <w:r w:rsidR="001F0191" w:rsidRPr="00314ABF">
        <w:t>Л2-100 ТЕКО</w:t>
      </w:r>
      <w:bookmarkEnd w:id="6"/>
    </w:p>
    <w:p w:rsidR="00914823" w:rsidRPr="00CD5FA3" w:rsidRDefault="00914823" w:rsidP="00914823">
      <w:pPr>
        <w:pStyle w:val="a5"/>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6D1547">
        <w:fldChar w:fldCharType="begin"/>
      </w:r>
      <w:r w:rsidR="009C46C8">
        <w:instrText xml:space="preserve"> REF fig_ar_L2teko_view \h </w:instrText>
      </w:r>
      <w:r w:rsidR="006D1547">
        <w:fldChar w:fldCharType="separate"/>
      </w:r>
      <w:r w:rsidR="008304F7">
        <w:rPr>
          <w:noProof/>
        </w:rPr>
        <w:t>1</w:t>
      </w:r>
      <w:r w:rsidR="008304F7">
        <w:t>.</w:t>
      </w:r>
      <w:r w:rsidR="008304F7">
        <w:rPr>
          <w:noProof/>
        </w:rPr>
        <w:t>2</w:t>
      </w:r>
      <w:r w:rsidR="006D1547">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5"/>
      </w:pPr>
      <w:r w:rsidRPr="00E9235E">
        <w:lastRenderedPageBreak/>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e"/>
      </w:pPr>
      <w:r w:rsidRPr="000E67D4">
        <w:rPr>
          <w:noProof/>
          <w:lang w:val="ru-RU"/>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10"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t>Рис</w:t>
      </w:r>
      <w:r w:rsidR="00E13A75" w:rsidRPr="000E67D4">
        <w:t xml:space="preserve">унок </w:t>
      </w:r>
      <w:bookmarkStart w:id="7" w:name="fig_ar_L2teko_view"/>
      <w:r w:rsidR="006D1547">
        <w:fldChar w:fldCharType="begin"/>
      </w:r>
      <w:r w:rsidR="00D102EB">
        <w:instrText xml:space="preserve"> STYLEREF 2 \s </w:instrText>
      </w:r>
      <w:r w:rsidR="006D1547">
        <w:fldChar w:fldCharType="separate"/>
      </w:r>
      <w:r w:rsidR="008304F7">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2</w:t>
      </w:r>
      <w:r w:rsidR="006D1547">
        <w:rPr>
          <w:noProof/>
        </w:rPr>
        <w:fldChar w:fldCharType="end"/>
      </w:r>
      <w:bookmarkEnd w:id="7"/>
      <w:r w:rsidR="00E13A75" w:rsidRPr="000E67D4">
        <w:t xml:space="preserve"> —</w:t>
      </w:r>
      <w:r w:rsidRPr="000E67D4">
        <w:t xml:space="preserve"> Зовнішній вигляд характерографа Л2-100</w:t>
      </w:r>
    </w:p>
    <w:p w:rsidR="00D80229" w:rsidRPr="00E9235E" w:rsidRDefault="00D80229" w:rsidP="00D80229">
      <w:pPr>
        <w:pStyle w:val="a5"/>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5"/>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біполярних і польових транзисторів, тиристорів, сімістор</w:t>
      </w:r>
      <w:r w:rsidR="00D102EB">
        <w:t>і</w:t>
      </w:r>
      <w:r w:rsidR="00D80229" w:rsidRPr="00E9235E">
        <w:t xml:space="preserve">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5"/>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0"/>
      </w:pPr>
      <w:r w:rsidRPr="00E9235E">
        <w:t>Максимальний струм: 50A;</w:t>
      </w:r>
    </w:p>
    <w:p w:rsidR="00240A3E" w:rsidRPr="00E9235E" w:rsidRDefault="00240A3E" w:rsidP="000F4EA0">
      <w:pPr>
        <w:pStyle w:val="a0"/>
      </w:pPr>
      <w:r w:rsidRPr="00E9235E">
        <w:t>Максимальна напруга</w:t>
      </w:r>
      <w:r w:rsidR="00206195" w:rsidRPr="00E9235E">
        <w:t>: 5000В;</w:t>
      </w:r>
    </w:p>
    <w:p w:rsidR="00240A3E" w:rsidRPr="00E9235E" w:rsidRDefault="00206195" w:rsidP="000F4EA0">
      <w:pPr>
        <w:pStyle w:val="a0"/>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0"/>
      </w:pPr>
      <w:r w:rsidRPr="00E9235E">
        <w:t>Циф</w:t>
      </w:r>
      <w:r w:rsidR="00206195" w:rsidRPr="00E9235E">
        <w:t>рова обробка і відображення ВАХ;</w:t>
      </w:r>
    </w:p>
    <w:p w:rsidR="00240A3E" w:rsidRPr="00E9235E" w:rsidRDefault="00240A3E" w:rsidP="000F4EA0">
      <w:pPr>
        <w:pStyle w:val="a0"/>
      </w:pPr>
      <w:r w:rsidRPr="00E9235E">
        <w:t>Можливість збереження до 10 ВАХ в пам'яті</w:t>
      </w:r>
      <w:r w:rsidR="00206195" w:rsidRPr="00E9235E">
        <w:t>;</w:t>
      </w:r>
    </w:p>
    <w:p w:rsidR="00240A3E" w:rsidRPr="00E9235E" w:rsidRDefault="00240A3E" w:rsidP="000F4EA0">
      <w:pPr>
        <w:pStyle w:val="a0"/>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0"/>
      </w:pPr>
      <w:r w:rsidRPr="00E9235E">
        <w:lastRenderedPageBreak/>
        <w:t xml:space="preserve">Можливість порівняння досліджуваної ВАХ з </w:t>
      </w:r>
      <w:r w:rsidR="00206195" w:rsidRPr="00E9235E">
        <w:t>зразком;</w:t>
      </w:r>
    </w:p>
    <w:p w:rsidR="00240A3E" w:rsidRPr="00E9235E" w:rsidRDefault="00240A3E" w:rsidP="000F4EA0">
      <w:pPr>
        <w:pStyle w:val="a0"/>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0"/>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0"/>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5"/>
      </w:pPr>
      <w:r w:rsidRPr="00E9235E">
        <w:t xml:space="preserve">Спрощена функціональна схема характерографа </w:t>
      </w:r>
      <w:r w:rsidRPr="008F6E45">
        <w:t>представлена на рис.</w:t>
      </w:r>
      <w:r w:rsidR="008F6E45">
        <w:t> </w:t>
      </w:r>
      <w:r w:rsidR="00194C5A">
        <w:fldChar w:fldCharType="begin"/>
      </w:r>
      <w:r w:rsidR="00194C5A">
        <w:instrText xml:space="preserve"> REF fig_ar_L2_shema \h  \* MERGEFORMAT </w:instrText>
      </w:r>
      <w:r w:rsidR="00194C5A">
        <w:fldChar w:fldCharType="separate"/>
      </w:r>
      <w:r w:rsidR="008304F7">
        <w:t>1.3</w:t>
      </w:r>
      <w:r w:rsidR="00194C5A">
        <w:fldChar w:fldCharType="end"/>
      </w:r>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e"/>
      </w:pPr>
      <w:r w:rsidRPr="00E9235E">
        <w:rPr>
          <w:noProof/>
          <w:lang w:val="ru-RU"/>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1"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e"/>
      </w:pPr>
      <w:r w:rsidRPr="00E9235E">
        <w:t xml:space="preserve">Рисунок </w:t>
      </w:r>
      <w:bookmarkStart w:id="8" w:name="fig_ar_L2_shema"/>
      <w:r w:rsidR="006D1547">
        <w:fldChar w:fldCharType="begin"/>
      </w:r>
      <w:r w:rsidR="00D102EB">
        <w:instrText xml:space="preserve"> STYLEREF 2 \s </w:instrText>
      </w:r>
      <w:r w:rsidR="006D1547">
        <w:fldChar w:fldCharType="separate"/>
      </w:r>
      <w:r w:rsidR="008304F7">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3</w:t>
      </w:r>
      <w:r w:rsidR="006D1547">
        <w:rPr>
          <w:noProof/>
        </w:rPr>
        <w:fldChar w:fldCharType="end"/>
      </w:r>
      <w:bookmarkEnd w:id="8"/>
      <w:r w:rsidRPr="00E9235E">
        <w:t xml:space="preserve"> — Функціональна схема Л2-100</w:t>
      </w:r>
    </w:p>
    <w:p w:rsidR="00D059D2" w:rsidRPr="00E9235E" w:rsidRDefault="00D059D2" w:rsidP="00D059D2">
      <w:pPr>
        <w:pStyle w:val="a5"/>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xml:space="preserve">. Напруга між колектором і емітером транзистора і напруга на вимірювальному шунті надходять через </w:t>
      </w:r>
      <w:r w:rsidRPr="00E9235E">
        <w:lastRenderedPageBreak/>
        <w:t>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r w:rsidR="00194C5A">
        <w:fldChar w:fldCharType="begin"/>
      </w:r>
      <w:r w:rsidR="00194C5A">
        <w:instrText xml:space="preserve"> REF fig_ar_L2_shema \h  \* MERGEFORMAT </w:instrText>
      </w:r>
      <w:r w:rsidR="00194C5A">
        <w:fldChar w:fldCharType="separate"/>
      </w:r>
      <w:r w:rsidR="008304F7">
        <w:t>1.3</w:t>
      </w:r>
      <w:r w:rsidR="00194C5A">
        <w:fldChar w:fldCharType="end"/>
      </w:r>
      <w:r w:rsidRPr="005C2D66">
        <w:t>).</w:t>
      </w:r>
    </w:p>
    <w:p w:rsidR="00D732C0" w:rsidRPr="00E9235E" w:rsidRDefault="00D059D2" w:rsidP="00D059D2">
      <w:pPr>
        <w:pStyle w:val="a5"/>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5"/>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r w:rsidR="00194C5A">
        <w:fldChar w:fldCharType="begin"/>
      </w:r>
      <w:r w:rsidR="00194C5A">
        <w:instrText xml:space="preserve"> REF fig_ar_L2_window \h  \* MERGEFORMAT </w:instrText>
      </w:r>
      <w:r w:rsidR="00194C5A">
        <w:fldChar w:fldCharType="separate"/>
      </w:r>
      <w:r w:rsidR="008304F7">
        <w:t>1.4</w:t>
      </w:r>
      <w:r w:rsidR="00194C5A">
        <w:fldChar w:fldCharType="end"/>
      </w:r>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e"/>
      </w:pPr>
      <w:r w:rsidRPr="00E9235E">
        <w:rPr>
          <w:noProof/>
          <w:lang w:val="ru-RU"/>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2"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e"/>
      </w:pPr>
      <w:r w:rsidRPr="00E9235E">
        <w:t xml:space="preserve">Рисунок </w:t>
      </w:r>
      <w:bookmarkStart w:id="9" w:name="fig_ar_L2_window"/>
      <w:r w:rsidR="006D1547">
        <w:fldChar w:fldCharType="begin"/>
      </w:r>
      <w:r w:rsidR="00D102EB">
        <w:instrText xml:space="preserve"> STYLEREF 2 \s </w:instrText>
      </w:r>
      <w:r w:rsidR="006D1547">
        <w:fldChar w:fldCharType="separate"/>
      </w:r>
      <w:r w:rsidR="008304F7">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4</w:t>
      </w:r>
      <w:r w:rsidR="006D1547">
        <w:rPr>
          <w:noProof/>
        </w:rPr>
        <w:fldChar w:fldCharType="end"/>
      </w:r>
      <w:bookmarkEnd w:id="9"/>
      <w:r w:rsidRPr="00E9235E">
        <w:t xml:space="preserve"> — Вікно програмного забезпечення</w:t>
      </w:r>
    </w:p>
    <w:p w:rsidR="001678BF" w:rsidRPr="00623D8A" w:rsidRDefault="005E771C" w:rsidP="00D059D2">
      <w:pPr>
        <w:pStyle w:val="a5"/>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r w:rsidR="006D1547">
            <w:fldChar w:fldCharType="begin"/>
          </w:r>
          <w:r w:rsidR="0015124D">
            <w:instrText xml:space="preserve"> CITATION Циф \l 1058 </w:instrText>
          </w:r>
          <w:r w:rsidR="006D1547">
            <w:fldChar w:fldCharType="separate"/>
          </w:r>
          <w:r w:rsidR="00D102EB">
            <w:rPr>
              <w:noProof/>
            </w:rPr>
            <w:t>[2]</w:t>
          </w:r>
          <w:r w:rsidR="006D1547">
            <w:rPr>
              <w:noProof/>
            </w:rPr>
            <w:fldChar w:fldCharType="end"/>
          </w:r>
        </w:sdtContent>
      </w:sdt>
      <w:r w:rsidR="00623D8A" w:rsidRPr="00623D8A">
        <w:t>.</w:t>
      </w:r>
    </w:p>
    <w:p w:rsidR="005E771C" w:rsidRPr="00E9235E" w:rsidRDefault="005E771C" w:rsidP="00D059D2">
      <w:pPr>
        <w:pStyle w:val="a5"/>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 xml:space="preserve">Слід відмітити, що прилад є самодостатнім і підключення до персонального </w:t>
      </w:r>
      <w:r w:rsidR="00A655CB" w:rsidRPr="00E9235E">
        <w:lastRenderedPageBreak/>
        <w:t>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pPr>
      <w:bookmarkStart w:id="10" w:name="_Toc453412055"/>
      <w:r w:rsidRPr="00B03724">
        <w:t xml:space="preserve">Характерограф </w:t>
      </w:r>
      <w:r w:rsidR="00B06737" w:rsidRPr="00372A30">
        <w:rPr>
          <w:lang w:val="en-US"/>
        </w:rPr>
        <w:t>Type</w:t>
      </w:r>
      <w:r w:rsidR="00B06737" w:rsidRPr="00B03724">
        <w:t xml:space="preserve"> 576</w:t>
      </w:r>
      <w:bookmarkEnd w:id="10"/>
    </w:p>
    <w:p w:rsidR="00456CDF" w:rsidRPr="00600438" w:rsidRDefault="00B03724" w:rsidP="00B06737">
      <w:pPr>
        <w:pStyle w:val="a5"/>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6D1547">
        <w:fldChar w:fldCharType="begin"/>
      </w:r>
      <w:r>
        <w:instrText xml:space="preserve"> REF fig_ar_type_576 \h </w:instrText>
      </w:r>
      <w:r w:rsidR="006D1547">
        <w:fldChar w:fldCharType="separate"/>
      </w:r>
      <w:r w:rsidR="008304F7">
        <w:rPr>
          <w:noProof/>
        </w:rPr>
        <w:t>1</w:t>
      </w:r>
      <w:r w:rsidR="008304F7">
        <w:t>.</w:t>
      </w:r>
      <w:r w:rsidR="008304F7">
        <w:rPr>
          <w:noProof/>
        </w:rPr>
        <w:t>5</w:t>
      </w:r>
      <w:r w:rsidR="006D1547">
        <w:fldChar w:fldCharType="end"/>
      </w:r>
      <w:r w:rsidR="00600438">
        <w:t>.</w:t>
      </w:r>
    </w:p>
    <w:p w:rsidR="00456CDF" w:rsidRPr="00456CDF" w:rsidRDefault="00456CDF" w:rsidP="00B03724">
      <w:pPr>
        <w:pStyle w:val="ae"/>
      </w:pPr>
      <w:r w:rsidRPr="00E9235E">
        <w:rPr>
          <w:noProof/>
          <w:lang w:val="ru-RU"/>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br/>
        <w:t xml:space="preserve">Рисунок </w:t>
      </w:r>
      <w:bookmarkStart w:id="11" w:name="fig_ar_type_576"/>
      <w:r w:rsidR="006D1547">
        <w:fldChar w:fldCharType="begin"/>
      </w:r>
      <w:r w:rsidR="00D102EB">
        <w:instrText xml:space="preserve"> STYLEREF 2 \s </w:instrText>
      </w:r>
      <w:r w:rsidR="006D1547">
        <w:fldChar w:fldCharType="separate"/>
      </w:r>
      <w:r w:rsidR="008304F7">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5</w:t>
      </w:r>
      <w:r w:rsidR="006D1547">
        <w:rPr>
          <w:noProof/>
        </w:rPr>
        <w:fldChar w:fldCharType="end"/>
      </w:r>
      <w:bookmarkEnd w:id="11"/>
      <w:r w:rsidRPr="00E9235E">
        <w:t xml:space="preserve"> — Зовнішній вигляд Type 576</w:t>
      </w:r>
    </w:p>
    <w:p w:rsidR="00B06737" w:rsidRPr="00E9235E" w:rsidRDefault="00B06737" w:rsidP="00B06737">
      <w:pPr>
        <w:pStyle w:val="a5"/>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w:t>
      </w:r>
      <w:r w:rsidRPr="00E9235E">
        <w:lastRenderedPageBreak/>
        <w:t xml:space="preserve">вимірювання з використанням схеми зі спільним емітером або спільною базою. </w:t>
      </w:r>
    </w:p>
    <w:p w:rsidR="00B06737" w:rsidRPr="00E9235E" w:rsidRDefault="00B06737" w:rsidP="00B06737">
      <w:pPr>
        <w:pStyle w:val="a5"/>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CC375E" w:rsidRDefault="00155E58" w:rsidP="00B06737">
      <w:pPr>
        <w:pStyle w:val="a5"/>
        <w:rPr>
          <w:lang w:val="ru-RU"/>
        </w:rPr>
      </w:pPr>
      <w:r w:rsidRPr="009019E5">
        <w:t xml:space="preserve">В таблиці </w:t>
      </w:r>
      <w:r w:rsidR="00194C5A">
        <w:fldChar w:fldCharType="begin"/>
      </w:r>
      <w:r w:rsidR="00194C5A">
        <w:instrText xml:space="preserve"> REF tabl_ar_type_576 \h  \* MERGEFORMAT </w:instrText>
      </w:r>
      <w:r w:rsidR="00194C5A">
        <w:fldChar w:fldCharType="separate"/>
      </w:r>
      <w:r w:rsidR="008304F7" w:rsidRPr="008304F7">
        <w:rPr>
          <w:lang w:val="ru-RU"/>
        </w:rPr>
        <w:t>1.1</w:t>
      </w:r>
      <w:r w:rsidR="00194C5A">
        <w:fldChar w:fldCharType="end"/>
      </w:r>
      <w:r w:rsidRPr="009019E5">
        <w:t xml:space="preserve"> наведено о</w:t>
      </w:r>
      <w:r w:rsidR="00B06737" w:rsidRPr="009019E5">
        <w:t>сновні параметри приладу</w:t>
      </w:r>
      <w:r w:rsidR="00C17E5F">
        <w:t>.</w:t>
      </w:r>
    </w:p>
    <w:p w:rsidR="009019E5" w:rsidRPr="00CC375E" w:rsidRDefault="009019E5" w:rsidP="00B06737">
      <w:pPr>
        <w:pStyle w:val="a5"/>
        <w:rPr>
          <w:lang w:val="ru-RU"/>
        </w:rPr>
      </w:pPr>
    </w:p>
    <w:p w:rsidR="00771C83" w:rsidRPr="00C94FBC" w:rsidRDefault="00771C83" w:rsidP="009019E5">
      <w:pPr>
        <w:pStyle w:val="a9"/>
      </w:pPr>
      <w:r w:rsidRPr="00155E58">
        <w:t>Таблиця</w:t>
      </w:r>
      <w:r>
        <w:t xml:space="preserve"> </w:t>
      </w:r>
      <w:bookmarkStart w:id="12" w:name="tabl_ar_type_576"/>
      <w:r w:rsidR="009019E5">
        <w:fldChar w:fldCharType="begin"/>
      </w:r>
      <w:r w:rsidR="009019E5">
        <w:instrText xml:space="preserve"> STYLEREF 2 \s </w:instrText>
      </w:r>
      <w:r w:rsidR="009019E5">
        <w:fldChar w:fldCharType="separate"/>
      </w:r>
      <w:r w:rsidR="008304F7">
        <w:rPr>
          <w:noProof/>
        </w:rPr>
        <w:t>1</w:t>
      </w:r>
      <w:r w:rsidR="009019E5">
        <w:fldChar w:fldCharType="end"/>
      </w:r>
      <w:r w:rsidR="009019E5">
        <w:t>.</w:t>
      </w:r>
      <w:r w:rsidR="00194C5A">
        <w:fldChar w:fldCharType="begin"/>
      </w:r>
      <w:r w:rsidR="00194C5A">
        <w:instrText xml:space="preserve"> SEQ Таблица \* ARABIC \s 2 </w:instrText>
      </w:r>
      <w:r w:rsidR="00194C5A">
        <w:fldChar w:fldCharType="separate"/>
      </w:r>
      <w:r w:rsidR="008304F7">
        <w:rPr>
          <w:noProof/>
        </w:rPr>
        <w:t>1</w:t>
      </w:r>
      <w:r w:rsidR="00194C5A">
        <w:rPr>
          <w:noProof/>
        </w:rPr>
        <w:fldChar w:fldCharType="end"/>
      </w:r>
      <w:bookmarkEnd w:id="12"/>
      <w:r w:rsidR="009019E5">
        <w:rPr>
          <w:lang w:val="en-US"/>
        </w:rPr>
        <w:t xml:space="preserve"> — </w:t>
      </w:r>
      <w:r w:rsidRPr="006C125D">
        <w:t>Параметри</w:t>
      </w:r>
      <w:r>
        <w:t xml:space="preserve"> резисторів</w:t>
      </w:r>
    </w:p>
    <w:tbl>
      <w:tblPr>
        <w:tblStyle w:val="af2"/>
        <w:tblW w:w="0" w:type="auto"/>
        <w:tblLook w:val="04A0" w:firstRow="1" w:lastRow="0" w:firstColumn="1" w:lastColumn="0" w:noHBand="0" w:noVBand="1"/>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7"/>
            </w:pPr>
            <w:r w:rsidRPr="00E9235E">
              <w:t>Маса</w:t>
            </w:r>
          </w:p>
        </w:tc>
        <w:tc>
          <w:tcPr>
            <w:tcW w:w="4948" w:type="dxa"/>
            <w:gridSpan w:val="4"/>
          </w:tcPr>
          <w:p w:rsidR="00B06737" w:rsidRPr="00E9235E" w:rsidRDefault="00B06737" w:rsidP="00F8524C">
            <w:pPr>
              <w:pStyle w:val="a7"/>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7"/>
            </w:pPr>
            <w:r w:rsidRPr="00E9235E">
              <w:t>Висота</w:t>
            </w:r>
          </w:p>
        </w:tc>
        <w:tc>
          <w:tcPr>
            <w:tcW w:w="4948" w:type="dxa"/>
            <w:gridSpan w:val="4"/>
          </w:tcPr>
          <w:p w:rsidR="00B06737" w:rsidRPr="00E9235E" w:rsidRDefault="00B06737" w:rsidP="00F8524C">
            <w:pPr>
              <w:pStyle w:val="a7"/>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Ширина</w:t>
            </w:r>
          </w:p>
        </w:tc>
        <w:tc>
          <w:tcPr>
            <w:tcW w:w="4948" w:type="dxa"/>
            <w:gridSpan w:val="4"/>
          </w:tcPr>
          <w:p w:rsidR="00B06737" w:rsidRPr="00E9235E" w:rsidRDefault="00B06737" w:rsidP="00F8524C">
            <w:pPr>
              <w:pStyle w:val="a7"/>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Товщина</w:t>
            </w:r>
          </w:p>
        </w:tc>
        <w:tc>
          <w:tcPr>
            <w:tcW w:w="4948" w:type="dxa"/>
            <w:gridSpan w:val="4"/>
          </w:tcPr>
          <w:p w:rsidR="00B06737" w:rsidRPr="00E9235E" w:rsidRDefault="00B06737" w:rsidP="00F8524C">
            <w:pPr>
              <w:pStyle w:val="a7"/>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Матеріал корпусу</w:t>
            </w:r>
          </w:p>
        </w:tc>
        <w:tc>
          <w:tcPr>
            <w:tcW w:w="4948" w:type="dxa"/>
            <w:gridSpan w:val="4"/>
          </w:tcPr>
          <w:p w:rsidR="00B06737" w:rsidRPr="00E9235E" w:rsidRDefault="00B06737" w:rsidP="00FB68CD">
            <w:pPr>
              <w:pStyle w:val="a7"/>
            </w:pPr>
            <w:r w:rsidRPr="00E9235E">
              <w:t>Алюміній</w:t>
            </w:r>
          </w:p>
        </w:tc>
      </w:tr>
      <w:tr w:rsidR="00B06737" w:rsidRPr="00E9235E" w:rsidTr="00431EE4">
        <w:tc>
          <w:tcPr>
            <w:tcW w:w="4623" w:type="dxa"/>
          </w:tcPr>
          <w:p w:rsidR="00B06737" w:rsidRPr="00E9235E" w:rsidRDefault="00B06737" w:rsidP="00FB68CD">
            <w:pPr>
              <w:pStyle w:val="a7"/>
            </w:pPr>
            <w:r w:rsidRPr="00E9235E">
              <w:t>Робочий діапазон температур</w:t>
            </w:r>
          </w:p>
        </w:tc>
        <w:tc>
          <w:tcPr>
            <w:tcW w:w="4948" w:type="dxa"/>
            <w:gridSpan w:val="4"/>
          </w:tcPr>
          <w:p w:rsidR="00B06737" w:rsidRPr="00E9235E" w:rsidRDefault="00B06737" w:rsidP="00FB68CD">
            <w:pPr>
              <w:pStyle w:val="a7"/>
            </w:pPr>
            <w:r w:rsidRPr="00E9235E">
              <w:t>Від 0°C до +50°C</w:t>
            </w:r>
          </w:p>
        </w:tc>
      </w:tr>
      <w:tr w:rsidR="00B06737" w:rsidRPr="00E9235E" w:rsidTr="00431EE4">
        <w:tc>
          <w:tcPr>
            <w:tcW w:w="4623" w:type="dxa"/>
          </w:tcPr>
          <w:p w:rsidR="00B06737" w:rsidRPr="00E9235E" w:rsidRDefault="00B06737" w:rsidP="00FB68CD">
            <w:pPr>
              <w:pStyle w:val="a7"/>
            </w:pPr>
            <w:r w:rsidRPr="00E9235E">
              <w:t>Допустимі вібраційні навантаження</w:t>
            </w:r>
          </w:p>
        </w:tc>
        <w:tc>
          <w:tcPr>
            <w:tcW w:w="4948" w:type="dxa"/>
            <w:gridSpan w:val="4"/>
          </w:tcPr>
          <w:p w:rsidR="00B06737" w:rsidRPr="00E9235E" w:rsidRDefault="00B06737" w:rsidP="00FB68CD">
            <w:pPr>
              <w:pStyle w:val="a7"/>
            </w:pPr>
            <w:r w:rsidRPr="00E9235E">
              <w:t>15 хвилин уздовж кожної осі на 0,015</w:t>
            </w:r>
          </w:p>
          <w:p w:rsidR="00B06737" w:rsidRPr="00E9235E" w:rsidRDefault="00B06737" w:rsidP="00FB68CD">
            <w:pPr>
              <w:pStyle w:val="a7"/>
            </w:pPr>
            <w:r w:rsidRPr="00E9235E">
              <w:t>дюймовий з частотою змінюється від</w:t>
            </w:r>
          </w:p>
          <w:p w:rsidR="00B06737" w:rsidRPr="00E9235E" w:rsidRDefault="00B06737" w:rsidP="00FB68CD">
            <w:pPr>
              <w:pStyle w:val="a7"/>
            </w:pPr>
            <w:r w:rsidRPr="00E9235E">
              <w:t>10-50-10 c/s в 1-хвилинних циклів.</w:t>
            </w:r>
          </w:p>
        </w:tc>
      </w:tr>
      <w:tr w:rsidR="00B06737" w:rsidRPr="00E9235E" w:rsidTr="00431EE4">
        <w:tc>
          <w:tcPr>
            <w:tcW w:w="4623" w:type="dxa"/>
          </w:tcPr>
          <w:p w:rsidR="00B06737" w:rsidRPr="00E9235E" w:rsidRDefault="00B06737" w:rsidP="00FB68CD">
            <w:pPr>
              <w:pStyle w:val="a7"/>
            </w:pPr>
            <w:r w:rsidRPr="00E9235E">
              <w:t>Підключення до електромережі</w:t>
            </w:r>
          </w:p>
        </w:tc>
        <w:tc>
          <w:tcPr>
            <w:tcW w:w="4948" w:type="dxa"/>
            <w:gridSpan w:val="4"/>
          </w:tcPr>
          <w:p w:rsidR="00B06737" w:rsidRPr="00E9235E" w:rsidRDefault="00B06737" w:rsidP="00FB68CD">
            <w:pPr>
              <w:pStyle w:val="a7"/>
            </w:pPr>
            <w:r w:rsidRPr="00E9235E">
              <w:t xml:space="preserve">Інструмент призначений для роботи від джерела живлення з його нейтральним </w:t>
            </w:r>
            <w:r w:rsidRPr="00E9235E">
              <w:lastRenderedPageBreak/>
              <w:t>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7"/>
            </w:pPr>
            <w:r w:rsidRPr="00E9235E">
              <w:lastRenderedPageBreak/>
              <w:t>Напруга живлення</w:t>
            </w:r>
          </w:p>
        </w:tc>
        <w:tc>
          <w:tcPr>
            <w:tcW w:w="4948" w:type="dxa"/>
            <w:gridSpan w:val="4"/>
          </w:tcPr>
          <w:p w:rsidR="00B06737" w:rsidRPr="00E9235E" w:rsidRDefault="00B06737" w:rsidP="00FB68CD">
            <w:pPr>
              <w:pStyle w:val="a7"/>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 xml:space="preserve">Режим розгортки </w:t>
            </w:r>
          </w:p>
        </w:tc>
        <w:tc>
          <w:tcPr>
            <w:tcW w:w="4948" w:type="dxa"/>
            <w:gridSpan w:val="4"/>
          </w:tcPr>
          <w:p w:rsidR="00B06737" w:rsidRPr="00E9235E" w:rsidRDefault="00B06737" w:rsidP="00FB68CD">
            <w:pPr>
              <w:pStyle w:val="a7"/>
            </w:pPr>
            <w:r w:rsidRPr="00E9235E">
              <w:t xml:space="preserve">Нормальний режим: змінний струм (на частотний характеристиці); </w:t>
            </w:r>
          </w:p>
          <w:p w:rsidR="00B06737" w:rsidRPr="00E9235E" w:rsidRDefault="00B06737" w:rsidP="00FB68CD">
            <w:pPr>
              <w:pStyle w:val="a7"/>
            </w:pPr>
            <w:r w:rsidRPr="00E9235E">
              <w:t>повне випрямлення змінного струму.</w:t>
            </w:r>
          </w:p>
          <w:p w:rsidR="00B06737" w:rsidRPr="00E9235E" w:rsidRDefault="00B06737" w:rsidP="00FB68CD">
            <w:pPr>
              <w:pStyle w:val="a7"/>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7"/>
            </w:pPr>
            <w:r w:rsidRPr="00E9235E">
              <w:t>Режим пульсації постійного струму</w:t>
            </w:r>
          </w:p>
        </w:tc>
        <w:tc>
          <w:tcPr>
            <w:tcW w:w="4948" w:type="dxa"/>
            <w:gridSpan w:val="4"/>
          </w:tcPr>
          <w:p w:rsidR="00B06737" w:rsidRPr="00E9235E" w:rsidRDefault="00B06737" w:rsidP="00FB68CD">
            <w:pPr>
              <w:pStyle w:val="a7"/>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7"/>
            </w:pPr>
            <w:r w:rsidRPr="00E9235E">
              <w:t>Точність значення напруги</w:t>
            </w:r>
          </w:p>
        </w:tc>
        <w:tc>
          <w:tcPr>
            <w:tcW w:w="4948" w:type="dxa"/>
            <w:gridSpan w:val="4"/>
          </w:tcPr>
          <w:p w:rsidR="00B06737" w:rsidRPr="00E9235E" w:rsidRDefault="00B06737" w:rsidP="00FB68CD">
            <w:pPr>
              <w:pStyle w:val="a7"/>
            </w:pPr>
            <w:r w:rsidRPr="00E9235E">
              <w:t>Пікові напруги розімкнутого ланцюга на всіх</w:t>
            </w:r>
          </w:p>
          <w:p w:rsidR="00B06737" w:rsidRPr="00E9235E" w:rsidRDefault="00B06737" w:rsidP="00FB68CD">
            <w:pPr>
              <w:pStyle w:val="a7"/>
            </w:pPr>
            <w:r w:rsidRPr="00E9235E">
              <w:t>коливається в межах + 35% і -5%</w:t>
            </w:r>
          </w:p>
        </w:tc>
      </w:tr>
      <w:tr w:rsidR="00B06737" w:rsidRPr="00E9235E" w:rsidTr="00431EE4">
        <w:tc>
          <w:tcPr>
            <w:tcW w:w="4623" w:type="dxa"/>
          </w:tcPr>
          <w:p w:rsidR="00B06737" w:rsidRPr="00E9235E" w:rsidRDefault="00B06737" w:rsidP="00FB68CD">
            <w:pPr>
              <w:pStyle w:val="a7"/>
            </w:pPr>
            <w:r w:rsidRPr="00E9235E">
              <w:t>Діапазони значень напруг</w:t>
            </w:r>
          </w:p>
        </w:tc>
        <w:tc>
          <w:tcPr>
            <w:tcW w:w="1012" w:type="dxa"/>
          </w:tcPr>
          <w:p w:rsidR="00B06737" w:rsidRPr="00E9235E" w:rsidRDefault="00B06737" w:rsidP="00FB68CD">
            <w:pPr>
              <w:pStyle w:val="a7"/>
            </w:pPr>
            <w:r w:rsidRPr="00E9235E">
              <w:t>15</w:t>
            </w:r>
            <w:r w:rsidR="00F8524C">
              <w:rPr>
                <w:lang w:val="en-US"/>
              </w:rPr>
              <w:t> </w:t>
            </w:r>
            <w:r w:rsidRPr="00E9235E">
              <w:t>В</w:t>
            </w:r>
          </w:p>
        </w:tc>
        <w:tc>
          <w:tcPr>
            <w:tcW w:w="1227" w:type="dxa"/>
          </w:tcPr>
          <w:p w:rsidR="00B06737" w:rsidRPr="00E9235E" w:rsidRDefault="00B06737" w:rsidP="00FB68CD">
            <w:pPr>
              <w:pStyle w:val="a7"/>
            </w:pPr>
            <w:r w:rsidRPr="00E9235E">
              <w:t>75</w:t>
            </w:r>
            <w:r w:rsidR="00F8524C">
              <w:rPr>
                <w:lang w:val="en-US"/>
              </w:rPr>
              <w:t> </w:t>
            </w:r>
            <w:r w:rsidRPr="00E9235E">
              <w:t>В</w:t>
            </w:r>
          </w:p>
        </w:tc>
        <w:tc>
          <w:tcPr>
            <w:tcW w:w="1366" w:type="dxa"/>
          </w:tcPr>
          <w:p w:rsidR="00B06737" w:rsidRPr="00E9235E" w:rsidRDefault="00B06737" w:rsidP="00FB68CD">
            <w:pPr>
              <w:pStyle w:val="a7"/>
            </w:pPr>
            <w:r w:rsidRPr="00E9235E">
              <w:t>350</w:t>
            </w:r>
            <w:r w:rsidR="00F8524C">
              <w:rPr>
                <w:lang w:val="en-US"/>
              </w:rPr>
              <w:t> </w:t>
            </w:r>
            <w:r w:rsidRPr="00E9235E">
              <w:t>В</w:t>
            </w:r>
          </w:p>
        </w:tc>
        <w:tc>
          <w:tcPr>
            <w:tcW w:w="1343" w:type="dxa"/>
          </w:tcPr>
          <w:p w:rsidR="00B06737" w:rsidRPr="00E9235E" w:rsidRDefault="00B06737" w:rsidP="00FB68CD">
            <w:pPr>
              <w:pStyle w:val="a7"/>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Максимальний піковий струм (Нормальний режим)</w:t>
            </w:r>
          </w:p>
        </w:tc>
        <w:tc>
          <w:tcPr>
            <w:tcW w:w="1012" w:type="dxa"/>
          </w:tcPr>
          <w:p w:rsidR="00B06737" w:rsidRPr="00E9235E" w:rsidRDefault="00B06737" w:rsidP="00FB68CD">
            <w:pPr>
              <w:pStyle w:val="a7"/>
            </w:pPr>
            <w:r w:rsidRPr="00E9235E">
              <w:t>10</w:t>
            </w:r>
            <w:r w:rsidR="00F8524C">
              <w:rPr>
                <w:lang w:val="en-US"/>
              </w:rPr>
              <w:t> </w:t>
            </w:r>
            <w:r w:rsidRPr="00E9235E">
              <w:t>А</w:t>
            </w:r>
          </w:p>
        </w:tc>
        <w:tc>
          <w:tcPr>
            <w:tcW w:w="1227" w:type="dxa"/>
          </w:tcPr>
          <w:p w:rsidR="00B06737" w:rsidRPr="00E9235E" w:rsidRDefault="00B06737" w:rsidP="00FB68CD">
            <w:pPr>
              <w:pStyle w:val="a7"/>
            </w:pPr>
            <w:r w:rsidRPr="00E9235E">
              <w:t>2</w:t>
            </w:r>
            <w:r w:rsidR="00F8524C">
              <w:rPr>
                <w:lang w:val="en-US"/>
              </w:rPr>
              <w:t> </w:t>
            </w:r>
            <w:r w:rsidRPr="00E9235E">
              <w:t>А</w:t>
            </w:r>
          </w:p>
        </w:tc>
        <w:tc>
          <w:tcPr>
            <w:tcW w:w="1366" w:type="dxa"/>
          </w:tcPr>
          <w:p w:rsidR="00B06737" w:rsidRPr="00E9235E" w:rsidRDefault="00B06737" w:rsidP="00FB68CD">
            <w:pPr>
              <w:pStyle w:val="a7"/>
            </w:pPr>
            <w:r w:rsidRPr="00E9235E">
              <w:t>0,5</w:t>
            </w:r>
            <w:r w:rsidR="00F8524C">
              <w:rPr>
                <w:lang w:val="en-US"/>
              </w:rPr>
              <w:t> </w:t>
            </w:r>
            <w:r w:rsidRPr="00E9235E">
              <w:t>А</w:t>
            </w:r>
          </w:p>
        </w:tc>
        <w:tc>
          <w:tcPr>
            <w:tcW w:w="1343" w:type="dxa"/>
          </w:tcPr>
          <w:p w:rsidR="00B06737" w:rsidRPr="00E9235E" w:rsidRDefault="00B06737" w:rsidP="00FB68CD">
            <w:pPr>
              <w:pStyle w:val="a7"/>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7"/>
            </w:pPr>
            <w:r w:rsidRPr="00E9235E">
              <w:t>Піковий струм (Крок генератора в імпульсному режим)</w:t>
            </w:r>
          </w:p>
        </w:tc>
        <w:tc>
          <w:tcPr>
            <w:tcW w:w="1012" w:type="dxa"/>
          </w:tcPr>
          <w:p w:rsidR="00B06737" w:rsidRPr="00E9235E" w:rsidRDefault="00B06737" w:rsidP="00FB68CD">
            <w:pPr>
              <w:pStyle w:val="a7"/>
            </w:pPr>
            <w:r w:rsidRPr="00E9235E">
              <w:t>20</w:t>
            </w:r>
            <w:r w:rsidR="00F8524C">
              <w:rPr>
                <w:lang w:val="en-US"/>
              </w:rPr>
              <w:t> </w:t>
            </w:r>
            <w:r w:rsidRPr="00E9235E">
              <w:t>А</w:t>
            </w:r>
          </w:p>
        </w:tc>
        <w:tc>
          <w:tcPr>
            <w:tcW w:w="1227" w:type="dxa"/>
          </w:tcPr>
          <w:p w:rsidR="00B06737" w:rsidRPr="00E9235E" w:rsidRDefault="00B06737" w:rsidP="00FB68CD">
            <w:pPr>
              <w:pStyle w:val="a7"/>
            </w:pPr>
            <w:r w:rsidRPr="00E9235E">
              <w:t>4</w:t>
            </w:r>
            <w:r w:rsidR="00F8524C">
              <w:rPr>
                <w:lang w:val="en-US"/>
              </w:rPr>
              <w:t> </w:t>
            </w:r>
            <w:r w:rsidRPr="00E9235E">
              <w:t>А</w:t>
            </w:r>
          </w:p>
        </w:tc>
        <w:tc>
          <w:tcPr>
            <w:tcW w:w="1366" w:type="dxa"/>
          </w:tcPr>
          <w:p w:rsidR="00B06737" w:rsidRPr="00E9235E" w:rsidRDefault="00B06737" w:rsidP="00FB68CD">
            <w:pPr>
              <w:pStyle w:val="a7"/>
            </w:pPr>
            <w:r w:rsidRPr="00E9235E">
              <w:t>1</w:t>
            </w:r>
            <w:r w:rsidR="00F8524C">
              <w:rPr>
                <w:lang w:val="en-US"/>
              </w:rPr>
              <w:t> </w:t>
            </w:r>
            <w:r w:rsidRPr="00E9235E">
              <w:t>А</w:t>
            </w:r>
          </w:p>
        </w:tc>
        <w:tc>
          <w:tcPr>
            <w:tcW w:w="1343" w:type="dxa"/>
          </w:tcPr>
          <w:p w:rsidR="00B06737" w:rsidRPr="00F8524C" w:rsidRDefault="00B06737" w:rsidP="00FB68CD">
            <w:pPr>
              <w:pStyle w:val="a7"/>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7"/>
            </w:pPr>
            <w:r w:rsidRPr="00E9235E">
              <w:lastRenderedPageBreak/>
              <w:t>Мінімальний опір</w:t>
            </w:r>
          </w:p>
        </w:tc>
        <w:tc>
          <w:tcPr>
            <w:tcW w:w="1012" w:type="dxa"/>
          </w:tcPr>
          <w:p w:rsidR="00B06737" w:rsidRPr="00E9235E" w:rsidRDefault="00B06737" w:rsidP="00FB68CD">
            <w:pPr>
              <w:pStyle w:val="a7"/>
            </w:pPr>
            <w:r w:rsidRPr="00E9235E">
              <w:t>0,3</w:t>
            </w:r>
            <w:r w:rsidR="00F8524C">
              <w:t> </w:t>
            </w:r>
            <w:r w:rsidRPr="00E9235E">
              <w:t>Ом</w:t>
            </w:r>
          </w:p>
        </w:tc>
        <w:tc>
          <w:tcPr>
            <w:tcW w:w="1227" w:type="dxa"/>
          </w:tcPr>
          <w:p w:rsidR="00B06737" w:rsidRPr="00E9235E" w:rsidRDefault="00B06737" w:rsidP="00FB68CD">
            <w:pPr>
              <w:pStyle w:val="a7"/>
            </w:pPr>
            <w:r w:rsidRPr="00E9235E">
              <w:t>6,5</w:t>
            </w:r>
            <w:r w:rsidR="00F8524C">
              <w:t> </w:t>
            </w:r>
            <w:r w:rsidRPr="00E9235E">
              <w:t>Ом</w:t>
            </w:r>
          </w:p>
        </w:tc>
        <w:tc>
          <w:tcPr>
            <w:tcW w:w="1366" w:type="dxa"/>
          </w:tcPr>
          <w:p w:rsidR="00B06737" w:rsidRPr="00E9235E" w:rsidRDefault="00B06737" w:rsidP="00FB68CD">
            <w:pPr>
              <w:pStyle w:val="a7"/>
            </w:pPr>
            <w:r w:rsidRPr="00E9235E">
              <w:t>140</w:t>
            </w:r>
            <w:r w:rsidR="00F8524C">
              <w:t> </w:t>
            </w:r>
            <w:r w:rsidRPr="00E9235E">
              <w:t>Ом</w:t>
            </w:r>
          </w:p>
        </w:tc>
        <w:tc>
          <w:tcPr>
            <w:tcW w:w="1343" w:type="dxa"/>
          </w:tcPr>
          <w:p w:rsidR="00B06737" w:rsidRPr="00E9235E" w:rsidRDefault="00B06737" w:rsidP="00FB68CD">
            <w:pPr>
              <w:pStyle w:val="a7"/>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7"/>
            </w:pPr>
            <w:r w:rsidRPr="00E9235E">
              <w:t>Максимальний опір</w:t>
            </w:r>
          </w:p>
        </w:tc>
        <w:tc>
          <w:tcPr>
            <w:tcW w:w="1012" w:type="dxa"/>
          </w:tcPr>
          <w:p w:rsidR="00B06737" w:rsidRPr="00E9235E" w:rsidRDefault="00B06737" w:rsidP="00FB68CD">
            <w:pPr>
              <w:pStyle w:val="a7"/>
            </w:pPr>
            <w:r w:rsidRPr="00E9235E">
              <w:t>65</w:t>
            </w:r>
            <w:r w:rsidR="00F8524C">
              <w:t> </w:t>
            </w:r>
            <w:r w:rsidRPr="00E9235E">
              <w:t>кОм</w:t>
            </w:r>
          </w:p>
        </w:tc>
        <w:tc>
          <w:tcPr>
            <w:tcW w:w="1227" w:type="dxa"/>
          </w:tcPr>
          <w:p w:rsidR="00B06737" w:rsidRPr="00E9235E" w:rsidRDefault="00B06737" w:rsidP="00FB68CD">
            <w:pPr>
              <w:pStyle w:val="a7"/>
            </w:pPr>
            <w:r w:rsidRPr="00E9235E">
              <w:t>1,4</w:t>
            </w:r>
            <w:r w:rsidR="00F8524C">
              <w:t> </w:t>
            </w:r>
            <w:r w:rsidRPr="00E9235E">
              <w:t>МОм</w:t>
            </w:r>
          </w:p>
        </w:tc>
        <w:tc>
          <w:tcPr>
            <w:tcW w:w="1366" w:type="dxa"/>
          </w:tcPr>
          <w:p w:rsidR="00B06737" w:rsidRPr="00E9235E" w:rsidRDefault="00B06737" w:rsidP="00FB68CD">
            <w:pPr>
              <w:pStyle w:val="a7"/>
            </w:pPr>
            <w:r w:rsidRPr="00E9235E">
              <w:t>6,5</w:t>
            </w:r>
            <w:r w:rsidR="00F8524C">
              <w:t> </w:t>
            </w:r>
            <w:r w:rsidRPr="00E9235E">
              <w:t>МОм</w:t>
            </w:r>
          </w:p>
        </w:tc>
        <w:tc>
          <w:tcPr>
            <w:tcW w:w="1343" w:type="dxa"/>
          </w:tcPr>
          <w:p w:rsidR="00B06737" w:rsidRPr="00E9235E" w:rsidRDefault="00B06737" w:rsidP="00FB68CD">
            <w:pPr>
              <w:pStyle w:val="a7"/>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7"/>
            </w:pPr>
            <w:r w:rsidRPr="00E9235E">
              <w:t>Точність кроку</w:t>
            </w:r>
          </w:p>
        </w:tc>
        <w:tc>
          <w:tcPr>
            <w:tcW w:w="4948" w:type="dxa"/>
            <w:gridSpan w:val="4"/>
          </w:tcPr>
          <w:p w:rsidR="00B06737" w:rsidRPr="00E9235E" w:rsidRDefault="00B06737" w:rsidP="00FB68CD">
            <w:pPr>
              <w:pStyle w:val="a7"/>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7"/>
            </w:pPr>
            <w:r w:rsidRPr="00E9235E">
              <w:t>Діапазон зміни кроку струму</w:t>
            </w:r>
          </w:p>
        </w:tc>
        <w:tc>
          <w:tcPr>
            <w:tcW w:w="4948" w:type="dxa"/>
            <w:gridSpan w:val="4"/>
          </w:tcPr>
          <w:p w:rsidR="00B06737" w:rsidRPr="00E9235E" w:rsidRDefault="00B06737" w:rsidP="00F8524C">
            <w:pPr>
              <w:pStyle w:val="a7"/>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7"/>
            </w:pPr>
            <w:r w:rsidRPr="00E9235E">
              <w:t>Діапазон зміни кроку напруги</w:t>
            </w:r>
          </w:p>
        </w:tc>
        <w:tc>
          <w:tcPr>
            <w:tcW w:w="4948" w:type="dxa"/>
            <w:gridSpan w:val="4"/>
          </w:tcPr>
          <w:p w:rsidR="00B06737" w:rsidRPr="00E9235E" w:rsidRDefault="00B06737" w:rsidP="00FB68CD">
            <w:pPr>
              <w:pStyle w:val="a7"/>
            </w:pPr>
            <w:r w:rsidRPr="00E9235E">
              <w:t>Від 50</w:t>
            </w:r>
            <w:r w:rsidR="00F8524C">
              <w:t> </w:t>
            </w:r>
            <w:r w:rsidRPr="00E9235E">
              <w:t>мВ до 2</w:t>
            </w:r>
            <w:r w:rsidR="00F8524C">
              <w:t> </w:t>
            </w:r>
            <w:r w:rsidRPr="00E9235E">
              <w:t>В</w:t>
            </w:r>
          </w:p>
        </w:tc>
      </w:tr>
    </w:tbl>
    <w:p w:rsidR="00771C83" w:rsidRDefault="00771C83" w:rsidP="00B06737">
      <w:pPr>
        <w:pStyle w:val="a5"/>
      </w:pPr>
    </w:p>
    <w:p w:rsidR="00B06737" w:rsidRPr="00623D8A" w:rsidRDefault="00B06737" w:rsidP="00B06737">
      <w:pPr>
        <w:pStyle w:val="a5"/>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r w:rsidR="006D1547">
            <w:fldChar w:fldCharType="begin"/>
          </w:r>
          <w:r w:rsidR="0015124D">
            <w:instrText xml:space="preserve"> CITATION Typ \l 1058 </w:instrText>
          </w:r>
          <w:r w:rsidR="006D1547">
            <w:fldChar w:fldCharType="separate"/>
          </w:r>
          <w:r w:rsidR="00D102EB">
            <w:rPr>
              <w:noProof/>
            </w:rPr>
            <w:t>[3]</w:t>
          </w:r>
          <w:r w:rsidR="006D1547">
            <w:rPr>
              <w:noProof/>
            </w:rPr>
            <w:fldChar w:fldCharType="end"/>
          </w:r>
        </w:sdtContent>
      </w:sdt>
      <w:r w:rsidRPr="00623D8A">
        <w:t>.</w:t>
      </w:r>
    </w:p>
    <w:p w:rsidR="00B06737" w:rsidRPr="00E9235E" w:rsidRDefault="00B06737" w:rsidP="00B06737">
      <w:pPr>
        <w:pStyle w:val="a5"/>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3" w:name="_Toc453412056"/>
      <w:r>
        <w:t xml:space="preserve">Характерограф </w:t>
      </w:r>
      <w:r w:rsidR="00B06737" w:rsidRPr="00E9235E">
        <w:t>ЭРБИЙ-7107</w:t>
      </w:r>
      <w:bookmarkEnd w:id="13"/>
    </w:p>
    <w:p w:rsidR="00B06737" w:rsidRDefault="00B06737" w:rsidP="00B06737">
      <w:pPr>
        <w:pStyle w:val="a5"/>
      </w:pPr>
      <w:r w:rsidRPr="00717778">
        <w:t>Прилад (</w:t>
      </w:r>
      <w:r w:rsidR="00717778" w:rsidRPr="00717778">
        <w:t>рис. </w:t>
      </w:r>
      <w:r w:rsidR="00194C5A">
        <w:fldChar w:fldCharType="begin"/>
      </w:r>
      <w:r w:rsidR="00194C5A">
        <w:instrText xml:space="preserve"> REF fig_ar_erbyy_7107 \h  \* MERGEFORMAT </w:instrText>
      </w:r>
      <w:r w:rsidR="00194C5A">
        <w:fldChar w:fldCharType="separate"/>
      </w:r>
      <w:r w:rsidR="008304F7">
        <w:t>1.6</w:t>
      </w:r>
      <w:r w:rsidR="00194C5A">
        <w:fldChar w:fldCharType="end"/>
      </w:r>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3C2363" w:rsidRPr="00E9235E" w:rsidRDefault="003C2363" w:rsidP="003C2363">
      <w:pPr>
        <w:pStyle w:val="a5"/>
      </w:pPr>
      <w:r>
        <w:t>Під час вимірюванні м</w:t>
      </w:r>
      <w:r w:rsidRPr="00E9235E">
        <w:t>ожна задати наступні параметри:</w:t>
      </w:r>
    </w:p>
    <w:p w:rsidR="003C2363" w:rsidRPr="00E9235E" w:rsidRDefault="003C2363" w:rsidP="003C2363">
      <w:pPr>
        <w:pStyle w:val="a0"/>
      </w:pPr>
      <w:r w:rsidRPr="00E9235E">
        <w:t xml:space="preserve">Напруга вимірюваного </w:t>
      </w:r>
      <w:r>
        <w:t>дво</w:t>
      </w:r>
      <w:r w:rsidRPr="00E9235E">
        <w:t>полюсник</w:t>
      </w:r>
      <w:r>
        <w:t>а</w:t>
      </w:r>
      <w:r w:rsidRPr="00E9235E">
        <w:t>;</w:t>
      </w:r>
    </w:p>
    <w:p w:rsidR="003C2363" w:rsidRPr="00E9235E" w:rsidRDefault="003C2363" w:rsidP="003C2363">
      <w:pPr>
        <w:pStyle w:val="a0"/>
      </w:pPr>
      <w:r w:rsidRPr="00E9235E">
        <w:t xml:space="preserve">Температура вимірюваного </w:t>
      </w:r>
      <w:r>
        <w:t>дво</w:t>
      </w:r>
      <w:r w:rsidRPr="00E9235E">
        <w:t>полюсник</w:t>
      </w:r>
      <w:r>
        <w:t>а</w:t>
      </w:r>
      <w:r w:rsidRPr="00E9235E">
        <w:t>;</w:t>
      </w:r>
    </w:p>
    <w:p w:rsidR="003C2363" w:rsidRPr="00E9235E" w:rsidRDefault="003C2363" w:rsidP="003C2363">
      <w:pPr>
        <w:pStyle w:val="a0"/>
      </w:pPr>
      <w:r w:rsidRPr="00E9235E">
        <w:t>освітленість.</w:t>
      </w:r>
    </w:p>
    <w:p w:rsidR="003C2363" w:rsidRPr="00E9235E" w:rsidRDefault="003C2363" w:rsidP="003C2363">
      <w:pPr>
        <w:pStyle w:val="a5"/>
      </w:pPr>
      <w:r w:rsidRPr="00E9235E">
        <w:lastRenderedPageBreak/>
        <w:t xml:space="preserve">Після встановлення заданої температури і освітленості </w:t>
      </w:r>
      <w:r>
        <w:t xml:space="preserve"> починається вимірювання. Прилад дозоляє вимірювати наступні параметри</w:t>
      </w:r>
      <w:r w:rsidRPr="00E9235E">
        <w:t>:</w:t>
      </w:r>
    </w:p>
    <w:p w:rsidR="003C2363" w:rsidRPr="00E9235E" w:rsidRDefault="003C2363" w:rsidP="003C2363">
      <w:pPr>
        <w:pStyle w:val="a0"/>
      </w:pPr>
      <w:r w:rsidRPr="00E9235E">
        <w:t xml:space="preserve">струм через </w:t>
      </w:r>
      <w:r>
        <w:t>дво</w:t>
      </w:r>
      <w:r w:rsidRPr="00E9235E">
        <w:t>полюсник;</w:t>
      </w:r>
    </w:p>
    <w:p w:rsidR="003C2363" w:rsidRPr="00E9235E" w:rsidRDefault="003C2363" w:rsidP="003C2363">
      <w:pPr>
        <w:pStyle w:val="a0"/>
      </w:pPr>
      <w:r w:rsidRPr="00E9235E">
        <w:t>струм короткого замикання;</w:t>
      </w:r>
    </w:p>
    <w:p w:rsidR="003C2363" w:rsidRPr="00E9235E" w:rsidRDefault="003C2363" w:rsidP="003C2363">
      <w:pPr>
        <w:pStyle w:val="a0"/>
      </w:pPr>
      <w:r>
        <w:t xml:space="preserve">фото </w:t>
      </w:r>
      <w:r w:rsidRPr="00E9235E">
        <w:t>е.р.с.</w:t>
      </w:r>
    </w:p>
    <w:p w:rsidR="00B06737" w:rsidRPr="00E9235E" w:rsidRDefault="00B06737" w:rsidP="00717778">
      <w:pPr>
        <w:pStyle w:val="ae"/>
      </w:pPr>
      <w:r w:rsidRPr="00E9235E">
        <w:rPr>
          <w:noProof/>
          <w:lang w:val="ru-RU"/>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19475" cy="2057400"/>
                    </a:xfrm>
                    <a:prstGeom prst="rect">
                      <a:avLst/>
                    </a:prstGeom>
                  </pic:spPr>
                </pic:pic>
              </a:graphicData>
            </a:graphic>
          </wp:inline>
        </w:drawing>
      </w:r>
      <w:r w:rsidRPr="00E9235E">
        <w:br/>
      </w:r>
      <w:r w:rsidR="00717778">
        <w:t xml:space="preserve">Рисунок </w:t>
      </w:r>
      <w:bookmarkStart w:id="14" w:name="fig_ar_erbyy_7107"/>
      <w:r w:rsidR="006D1547">
        <w:fldChar w:fldCharType="begin"/>
      </w:r>
      <w:r w:rsidR="00D102EB">
        <w:instrText xml:space="preserve"> STYLEREF 2 \s </w:instrText>
      </w:r>
      <w:r w:rsidR="006D1547">
        <w:fldChar w:fldCharType="separate"/>
      </w:r>
      <w:r w:rsidR="008304F7">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6</w:t>
      </w:r>
      <w:r w:rsidR="006D1547">
        <w:rPr>
          <w:noProof/>
        </w:rPr>
        <w:fldChar w:fldCharType="end"/>
      </w:r>
      <w:bookmarkEnd w:id="14"/>
      <w:r w:rsidR="00717778">
        <w:t xml:space="preserve"> — </w:t>
      </w:r>
      <w:r w:rsidRPr="00E9235E">
        <w:t>Корпус приладу з вимірювальним стендом та персональним комп’ютером</w:t>
      </w:r>
    </w:p>
    <w:p w:rsidR="00B06737" w:rsidRPr="00E9235E" w:rsidRDefault="00B06737" w:rsidP="00B06737">
      <w:pPr>
        <w:pStyle w:val="a5"/>
      </w:pPr>
      <w:r w:rsidRPr="00E9235E">
        <w:t>Передбачено перерахунок виміряного фотоструму в потужність випромінювання (мВт).</w:t>
      </w:r>
    </w:p>
    <w:p w:rsidR="00B06737" w:rsidRPr="00E9235E" w:rsidRDefault="00B06737" w:rsidP="00B06737">
      <w:pPr>
        <w:pStyle w:val="a5"/>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5"/>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5"/>
      </w:pPr>
      <w:r w:rsidRPr="00E9235E">
        <w:t>Основні характеристики приладу:</w:t>
      </w:r>
    </w:p>
    <w:p w:rsidR="00B06737" w:rsidRPr="00E9235E" w:rsidRDefault="00B06737" w:rsidP="00B06737">
      <w:pPr>
        <w:pStyle w:val="a0"/>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0"/>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0"/>
      </w:pPr>
      <w:r w:rsidRPr="00E9235E">
        <w:lastRenderedPageBreak/>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0"/>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0"/>
      </w:pPr>
      <w:r w:rsidRPr="00E9235E">
        <w:t>Діапазон перестрочування освітленості: 1:10000;</w:t>
      </w:r>
    </w:p>
    <w:p w:rsidR="00B06737" w:rsidRPr="00E9235E" w:rsidRDefault="00B06737" w:rsidP="00B06737">
      <w:pPr>
        <w:pStyle w:val="a0"/>
      </w:pPr>
      <w:r w:rsidRPr="00E9235E">
        <w:t>Точність і стабільність підтримання освітленості: від 0,1% до 1%;</w:t>
      </w:r>
    </w:p>
    <w:p w:rsidR="00B06737" w:rsidRPr="00E9235E" w:rsidRDefault="00B06737" w:rsidP="00B06737">
      <w:pPr>
        <w:pStyle w:val="a0"/>
      </w:pPr>
      <w:r w:rsidRPr="00E9235E">
        <w:t>Точність завдання і вимірювання напруги: від 0,1% до 1,3% від вимірюваної величини;</w:t>
      </w:r>
    </w:p>
    <w:p w:rsidR="00B06737" w:rsidRPr="00E9235E" w:rsidRDefault="00B06737" w:rsidP="00B06737">
      <w:pPr>
        <w:pStyle w:val="a0"/>
      </w:pPr>
      <w:r w:rsidRPr="00E9235E">
        <w:t>Точність вимірювання струму: від 0,3% до 3% від вимірюваної величини.</w:t>
      </w:r>
    </w:p>
    <w:p w:rsidR="00B06737" w:rsidRPr="00AB7342" w:rsidRDefault="00B06737" w:rsidP="00B06737">
      <w:pPr>
        <w:pStyle w:val="a5"/>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r w:rsidR="00194C5A">
        <w:fldChar w:fldCharType="begin"/>
      </w:r>
      <w:r w:rsidR="00194C5A">
        <w:instrText xml:space="preserve"> REF fig_ar_erbyy_7107_widow \h  \* MERGEFORMAT </w:instrText>
      </w:r>
      <w:r w:rsidR="00194C5A">
        <w:fldChar w:fldCharType="separate"/>
      </w:r>
      <w:r w:rsidR="008304F7">
        <w:t>1.7</w:t>
      </w:r>
      <w:r w:rsidR="00194C5A">
        <w:fldChar w:fldCharType="end"/>
      </w:r>
      <w:r w:rsidR="00AB7342">
        <w:t>.</w:t>
      </w:r>
    </w:p>
    <w:p w:rsidR="00B06737" w:rsidRPr="00E9235E" w:rsidRDefault="00B06737" w:rsidP="00AB7342">
      <w:pPr>
        <w:pStyle w:val="ae"/>
      </w:pPr>
      <w:r w:rsidRPr="00E9235E">
        <w:rPr>
          <w:noProof/>
          <w:lang w:val="ru-RU"/>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3448050" cy="2581275"/>
                    </a:xfrm>
                    <a:prstGeom prst="rect">
                      <a:avLst/>
                    </a:prstGeom>
                  </pic:spPr>
                </pic:pic>
              </a:graphicData>
            </a:graphic>
          </wp:inline>
        </w:drawing>
      </w:r>
      <w:r w:rsidRPr="00E9235E">
        <w:br/>
      </w:r>
      <w:r w:rsidR="00AB7342">
        <w:t xml:space="preserve">Рисунок </w:t>
      </w:r>
      <w:bookmarkStart w:id="15" w:name="fig_ar_erbyy_7107_widow"/>
      <w:r w:rsidR="006D1547">
        <w:fldChar w:fldCharType="begin"/>
      </w:r>
      <w:r w:rsidR="00D102EB">
        <w:instrText xml:space="preserve"> STYLEREF 2 \s </w:instrText>
      </w:r>
      <w:r w:rsidR="006D1547">
        <w:fldChar w:fldCharType="separate"/>
      </w:r>
      <w:r w:rsidR="008304F7">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7</w:t>
      </w:r>
      <w:r w:rsidR="006D1547">
        <w:rPr>
          <w:noProof/>
        </w:rPr>
        <w:fldChar w:fldCharType="end"/>
      </w:r>
      <w:bookmarkEnd w:id="15"/>
      <w:r w:rsidR="00AB7342">
        <w:t xml:space="preserve"> — </w:t>
      </w:r>
      <w:r w:rsidRPr="00E9235E">
        <w:t>Віно програми для керування приладом</w:t>
      </w:r>
    </w:p>
    <w:p w:rsidR="00B06737" w:rsidRPr="00E9235E" w:rsidRDefault="00B06737" w:rsidP="00B06737">
      <w:pPr>
        <w:pStyle w:val="a5"/>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5"/>
      </w:pPr>
      <w:r w:rsidRPr="00E9235E">
        <w:lastRenderedPageBreak/>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r w:rsidR="006D1547">
            <w:fldChar w:fldCharType="begin"/>
          </w:r>
          <w:r w:rsidR="0015124D">
            <w:instrText xml:space="preserve"> CITATION ЦИФ \l 1058 </w:instrText>
          </w:r>
          <w:r w:rsidR="006D1547">
            <w:fldChar w:fldCharType="separate"/>
          </w:r>
          <w:r w:rsidR="00D102EB">
            <w:rPr>
              <w:noProof/>
            </w:rPr>
            <w:t>[4]</w:t>
          </w:r>
          <w:r w:rsidR="006D1547">
            <w:rPr>
              <w:noProof/>
            </w:rPr>
            <w:fldChar w:fldCharType="end"/>
          </w:r>
        </w:sdtContent>
      </w:sdt>
      <w:r w:rsidR="00623D8A">
        <w:t>.</w:t>
      </w:r>
    </w:p>
    <w:p w:rsidR="00B06737" w:rsidRDefault="00B06737" w:rsidP="0065757A">
      <w:pPr>
        <w:pStyle w:val="a5"/>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5"/>
      </w:pPr>
      <w:r>
        <w:t xml:space="preserve">Прилад має значні розміри, що видно з рисунку </w:t>
      </w:r>
      <w:r w:rsidR="006D1547">
        <w:fldChar w:fldCharType="begin"/>
      </w:r>
      <w:r>
        <w:instrText xml:space="preserve"> REF fig_ar_erbyy_7107 \h </w:instrText>
      </w:r>
      <w:r w:rsidR="006D1547">
        <w:fldChar w:fldCharType="separate"/>
      </w:r>
      <w:r w:rsidR="008304F7">
        <w:rPr>
          <w:noProof/>
        </w:rPr>
        <w:t>1</w:t>
      </w:r>
      <w:r w:rsidR="008304F7">
        <w:t>.</w:t>
      </w:r>
      <w:r w:rsidR="008304F7">
        <w:rPr>
          <w:noProof/>
        </w:rPr>
        <w:t>6</w:t>
      </w:r>
      <w:r w:rsidR="006D1547">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6" w:name="_Toc453412057"/>
      <w:r>
        <w:t xml:space="preserve">Характерограф </w:t>
      </w:r>
      <w:r w:rsidR="00891FF7" w:rsidRPr="004D2B58">
        <w:t>TR-4805</w:t>
      </w:r>
      <w:bookmarkEnd w:id="16"/>
    </w:p>
    <w:p w:rsidR="00CF130E" w:rsidRPr="004D2B58" w:rsidRDefault="00CF130E" w:rsidP="00CF130E">
      <w:pPr>
        <w:pStyle w:val="a5"/>
      </w:pPr>
      <w:r w:rsidRPr="004D2B58">
        <w:t>Характерограф типу TR-4805</w:t>
      </w:r>
      <w:r w:rsidR="00C446BF" w:rsidRPr="00C446BF">
        <w:rPr>
          <w:lang w:val="ru-RU"/>
        </w:rPr>
        <w:t xml:space="preserve"> (</w:t>
      </w:r>
      <w:r w:rsidR="00C446BF">
        <w:t>рис. </w:t>
      </w:r>
      <w:r w:rsidR="006D1547">
        <w:fldChar w:fldCharType="begin"/>
      </w:r>
      <w:r w:rsidR="00C446BF">
        <w:instrText xml:space="preserve"> REF fig_ar_tr_4805 \h </w:instrText>
      </w:r>
      <w:r w:rsidR="006D1547">
        <w:fldChar w:fldCharType="separate"/>
      </w:r>
      <w:r w:rsidR="008304F7">
        <w:rPr>
          <w:noProof/>
        </w:rPr>
        <w:t>1</w:t>
      </w:r>
      <w:r w:rsidR="008304F7">
        <w:t>.</w:t>
      </w:r>
      <w:r w:rsidR="008304F7">
        <w:rPr>
          <w:noProof/>
        </w:rPr>
        <w:t>8</w:t>
      </w:r>
      <w:r w:rsidR="006D1547">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5"/>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5"/>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5"/>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3C2363" w:rsidRDefault="003C2363" w:rsidP="003C2363">
      <w:pPr>
        <w:pStyle w:val="a5"/>
      </w:pPr>
      <w:r>
        <w:lastRenderedPageBreak/>
        <w:t>Прилад також підходить для випробувань пасивних елементів, наприклад реле, перемикачів, роз’ємів при великих та малих струмах, до 200 А.</w:t>
      </w:r>
    </w:p>
    <w:p w:rsidR="003C2363" w:rsidRDefault="003C2363" w:rsidP="003C2363">
      <w:pPr>
        <w:pStyle w:val="a5"/>
      </w:pPr>
      <w:r>
        <w:t>Розробники заявляють, що характерограф повністю зібраний на напівпровідникових елементах, та що використання інтегральних мікросхем підвищує надійність апарату. Прилад дуже легкий в обслуговування, що сприяє широкому використанню.</w:t>
      </w:r>
    </w:p>
    <w:p w:rsidR="00AB659B" w:rsidRDefault="00AB659B" w:rsidP="00C446BF">
      <w:pPr>
        <w:pStyle w:val="ae"/>
      </w:pPr>
      <w:r>
        <w:rPr>
          <w:noProof/>
          <w:lang w:val="ru-RU"/>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6"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e"/>
      </w:pPr>
      <w:r>
        <w:t xml:space="preserve">Рисунок </w:t>
      </w:r>
      <w:bookmarkStart w:id="17" w:name="fig_ar_tr_4805"/>
      <w:r w:rsidR="006D1547">
        <w:fldChar w:fldCharType="begin"/>
      </w:r>
      <w:r w:rsidR="00D102EB">
        <w:instrText xml:space="preserve"> STYLEREF 2 \s </w:instrText>
      </w:r>
      <w:r w:rsidR="006D1547">
        <w:fldChar w:fldCharType="separate"/>
      </w:r>
      <w:r w:rsidR="008304F7">
        <w:rPr>
          <w:noProof/>
        </w:rPr>
        <w:t>1</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8</w:t>
      </w:r>
      <w:r w:rsidR="006D1547">
        <w:rPr>
          <w:noProof/>
        </w:rPr>
        <w:fldChar w:fldCharType="end"/>
      </w:r>
      <w:bookmarkEnd w:id="17"/>
      <w:r>
        <w:t xml:space="preserve"> — Передня панель х</w:t>
      </w:r>
      <w:r w:rsidRPr="004D2B58">
        <w:t>арактерограф</w:t>
      </w:r>
      <w:r>
        <w:t>у</w:t>
      </w:r>
      <w:r w:rsidRPr="004D2B58">
        <w:t xml:space="preserve"> TR-4805</w:t>
      </w:r>
    </w:p>
    <w:p w:rsidR="00144155" w:rsidRDefault="00144155" w:rsidP="007E27FB">
      <w:pPr>
        <w:pStyle w:val="a5"/>
      </w:pPr>
      <w:r>
        <w:t>Основні характеристики приладу:</w:t>
      </w:r>
    </w:p>
    <w:p w:rsidR="00144155" w:rsidRDefault="00CC4A0D" w:rsidP="00CC4A0D">
      <w:pPr>
        <w:pStyle w:val="a0"/>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0"/>
      </w:pPr>
      <w:r>
        <w:t xml:space="preserve">Живлення колекторного </w:t>
      </w:r>
      <w:r w:rsidR="00F53419">
        <w:t>кола: 0–</w:t>
      </w:r>
      <w:r>
        <w:t>1</w:t>
      </w:r>
      <w:r w:rsidR="00CB343D">
        <w:t> </w:t>
      </w:r>
      <w:r>
        <w:t>кВ;</w:t>
      </w:r>
    </w:p>
    <w:p w:rsidR="00CC4A0D" w:rsidRDefault="00CC4A0D" w:rsidP="00CC4A0D">
      <w:pPr>
        <w:pStyle w:val="a0"/>
      </w:pPr>
      <w:r>
        <w:t>Полярність живлення: позитивна і негативна;</w:t>
      </w:r>
    </w:p>
    <w:p w:rsidR="00CC4A0D" w:rsidRDefault="00CC4A0D" w:rsidP="00CC4A0D">
      <w:pPr>
        <w:pStyle w:val="a0"/>
      </w:pPr>
      <w:r>
        <w:t>Режим роботи: змінна напруга (випрямлена синусоїдальна напруга) постійна напруга;</w:t>
      </w:r>
    </w:p>
    <w:p w:rsidR="00CC4A0D" w:rsidRDefault="00CC4A0D" w:rsidP="00CC4A0D">
      <w:pPr>
        <w:pStyle w:val="a0"/>
      </w:pPr>
      <w:r>
        <w:lastRenderedPageBreak/>
        <w:t>Максимальний струм колекторного кола: 2</w:t>
      </w:r>
      <w:r w:rsidR="00CB343D">
        <w:t> </w:t>
      </w:r>
      <w:r>
        <w:t>А</w:t>
      </w:r>
    </w:p>
    <w:p w:rsidR="00CC4A0D" w:rsidRDefault="00CC4A0D" w:rsidP="00CC4A0D">
      <w:pPr>
        <w:pStyle w:val="a0"/>
      </w:pPr>
      <w:r>
        <w:t>Потужність розсіювання: 0,1–0,5–2–10</w:t>
      </w:r>
      <w:r w:rsidR="00CB343D">
        <w:t> </w:t>
      </w:r>
      <w:r>
        <w:t>Вт з автоматичною індикацією;</w:t>
      </w:r>
    </w:p>
    <w:p w:rsidR="00CC4A0D" w:rsidRDefault="00F01A7B" w:rsidP="00CC4A0D">
      <w:pPr>
        <w:pStyle w:val="a0"/>
      </w:pPr>
      <w:r>
        <w:t>Послідовний опір: 0–1,7</w:t>
      </w:r>
      <w:r w:rsidR="00CB343D">
        <w:t> </w:t>
      </w:r>
      <w:r>
        <w:t>МОм;</w:t>
      </w:r>
    </w:p>
    <w:p w:rsidR="00F01A7B" w:rsidRDefault="00F01A7B" w:rsidP="00CC4A0D">
      <w:pPr>
        <w:pStyle w:val="a0"/>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0"/>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0"/>
      </w:pPr>
      <w:r>
        <w:t>Кількість сходинок: 2–10</w:t>
      </w:r>
    </w:p>
    <w:p w:rsidR="00F01A7B" w:rsidRDefault="00F01A7B" w:rsidP="00CC4A0D">
      <w:pPr>
        <w:pStyle w:val="a0"/>
      </w:pPr>
      <w:r>
        <w:t>Кроки струму: 0,2</w:t>
      </w:r>
      <w:r w:rsidR="00865267">
        <w:t> </w:t>
      </w:r>
      <w:r>
        <w:t>мкА–20</w:t>
      </w:r>
      <w:r w:rsidR="00865267">
        <w:t> </w:t>
      </w:r>
      <w:r>
        <w:t>мА;</w:t>
      </w:r>
    </w:p>
    <w:p w:rsidR="00F01A7B" w:rsidRDefault="00F01A7B" w:rsidP="00CC4A0D">
      <w:pPr>
        <w:pStyle w:val="a0"/>
      </w:pPr>
      <w:r>
        <w:t>Кроки напруги: 0,1</w:t>
      </w:r>
      <w:r w:rsidR="00865267">
        <w:t> </w:t>
      </w:r>
      <w:r>
        <w:t>В–2</w:t>
      </w:r>
      <w:r w:rsidR="00865267">
        <w:t> </w:t>
      </w:r>
      <w:r>
        <w:t>В;</w:t>
      </w:r>
    </w:p>
    <w:p w:rsidR="00F01A7B" w:rsidRDefault="00F01A7B" w:rsidP="00F01A7B">
      <w:pPr>
        <w:pStyle w:val="a0"/>
      </w:pPr>
      <w:r>
        <w:t>Похибка при нульовому зміщенні: ±5%;</w:t>
      </w:r>
    </w:p>
    <w:p w:rsidR="00CC4A0D" w:rsidRDefault="00F01A7B" w:rsidP="00AC6F13">
      <w:pPr>
        <w:pStyle w:val="a0"/>
      </w:pPr>
      <w:r>
        <w:t>Зміщення: не менше ±1 кроку;</w:t>
      </w:r>
    </w:p>
    <w:p w:rsidR="00AC6F13" w:rsidRDefault="00AC6F13" w:rsidP="00AC6F13">
      <w:pPr>
        <w:pStyle w:val="a0"/>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0"/>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0"/>
      </w:pPr>
      <w:r>
        <w:t>Коефіцієнт відхилення: 0,1–100</w:t>
      </w:r>
      <w:r w:rsidR="00A31260">
        <w:t> </w:t>
      </w:r>
      <w:r>
        <w:t>В на поділку</w:t>
      </w:r>
      <w:r w:rsidR="00F84245">
        <w:t>;</w:t>
      </w:r>
    </w:p>
    <w:p w:rsidR="00000DC8" w:rsidRDefault="00000DC8" w:rsidP="00AC6F13">
      <w:pPr>
        <w:pStyle w:val="a0"/>
      </w:pPr>
      <w:r>
        <w:t>Точність підсилювача</w:t>
      </w:r>
      <w:r w:rsidRPr="00000DC8">
        <w:rPr>
          <w:lang w:val="ru-RU"/>
        </w:rPr>
        <w:t xml:space="preserve"> </w:t>
      </w:r>
      <w:r>
        <w:t>горизонтального відхилення: ±5%;</w:t>
      </w:r>
    </w:p>
    <w:p w:rsidR="00000DC8" w:rsidRDefault="00F84245" w:rsidP="00AC6F13">
      <w:pPr>
        <w:pStyle w:val="a0"/>
      </w:pPr>
      <w:r>
        <w:t>Режим роботи підсилювача вертикального відхилення: вимірювання колекторного струму;</w:t>
      </w:r>
    </w:p>
    <w:p w:rsidR="00F84245" w:rsidRDefault="00F84245" w:rsidP="00F84245">
      <w:pPr>
        <w:pStyle w:val="a0"/>
      </w:pPr>
      <w:r>
        <w:t>Коефіцієнт відхилення: 5</w:t>
      </w:r>
      <w:r w:rsidR="00A31260">
        <w:t> </w:t>
      </w:r>
      <w:r>
        <w:t>нА–0,2</w:t>
      </w:r>
      <w:r w:rsidR="00A31260">
        <w:t> </w:t>
      </w:r>
      <w:r>
        <w:t>А на поділку;</w:t>
      </w:r>
    </w:p>
    <w:p w:rsidR="00F84245" w:rsidRDefault="00F84245" w:rsidP="00F84245">
      <w:pPr>
        <w:pStyle w:val="a0"/>
      </w:pPr>
      <w:r>
        <w:t>Точність підсилювача</w:t>
      </w:r>
      <w:r w:rsidRPr="00000DC8">
        <w:rPr>
          <w:lang w:val="ru-RU"/>
        </w:rPr>
        <w:t xml:space="preserve"> </w:t>
      </w:r>
      <w:r>
        <w:t>горизонтального відхилення: ±5% ±10нА;</w:t>
      </w:r>
    </w:p>
    <w:p w:rsidR="00030166" w:rsidRDefault="00A73D94" w:rsidP="00F84245">
      <w:pPr>
        <w:pStyle w:val="a0"/>
      </w:pPr>
      <w:r>
        <w:t>Розмір зображення дисплея: 80х80мм (10х10 поділок);</w:t>
      </w:r>
    </w:p>
    <w:p w:rsidR="00F84245" w:rsidRDefault="00A73D94" w:rsidP="00AC6F13">
      <w:pPr>
        <w:pStyle w:val="a0"/>
      </w:pPr>
      <w:r>
        <w:t>Положення зображення: звичайне для обох типів транзисторів;</w:t>
      </w:r>
    </w:p>
    <w:p w:rsidR="0014159E" w:rsidRDefault="0014159E" w:rsidP="00AC6F13">
      <w:pPr>
        <w:pStyle w:val="a0"/>
      </w:pPr>
      <w:r>
        <w:t>Необхідна напруга живлення: 100, 127, 200</w:t>
      </w:r>
      <w:r w:rsidR="00A31260">
        <w:t> </w:t>
      </w:r>
      <w:r>
        <w:t>В ±10% (з можливістю переключення);</w:t>
      </w:r>
    </w:p>
    <w:p w:rsidR="0014159E" w:rsidRDefault="0014159E" w:rsidP="00AC6F13">
      <w:pPr>
        <w:pStyle w:val="a0"/>
      </w:pPr>
      <w:r>
        <w:t>Частота живлення 50/60</w:t>
      </w:r>
      <w:r w:rsidR="00A31260">
        <w:t> </w:t>
      </w:r>
      <w:r>
        <w:t>Гц;</w:t>
      </w:r>
    </w:p>
    <w:p w:rsidR="0014159E" w:rsidRDefault="0014159E" w:rsidP="00AC6F13">
      <w:pPr>
        <w:pStyle w:val="a0"/>
      </w:pPr>
      <w:r>
        <w:t>Габаритні розміри: 252х262х343</w:t>
      </w:r>
      <w:r w:rsidR="00A31260">
        <w:t> </w:t>
      </w:r>
      <w:r>
        <w:t>мм;</w:t>
      </w:r>
    </w:p>
    <w:p w:rsidR="0014159E" w:rsidRPr="00623D8A" w:rsidRDefault="0014159E" w:rsidP="00AC6F13">
      <w:pPr>
        <w:pStyle w:val="a0"/>
      </w:pPr>
      <w:r>
        <w:lastRenderedPageBreak/>
        <w:t>Вага 12,5</w:t>
      </w:r>
      <w:r w:rsidR="00A31260">
        <w:t> </w:t>
      </w:r>
      <w:r>
        <w:t>кг;</w:t>
      </w:r>
    </w:p>
    <w:p w:rsidR="002422C0" w:rsidRPr="00623D8A" w:rsidRDefault="00215BA3" w:rsidP="009E74EC">
      <w:pPr>
        <w:pStyle w:val="a0"/>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r w:rsidR="006D1547">
            <w:fldChar w:fldCharType="begin"/>
          </w:r>
          <w:r w:rsidR="0015124D">
            <w:instrText xml:space="preserve"> CITATION Хар \l 1058 </w:instrText>
          </w:r>
          <w:r w:rsidR="006D1547">
            <w:fldChar w:fldCharType="separate"/>
          </w:r>
          <w:r w:rsidR="00D102EB">
            <w:rPr>
              <w:noProof/>
            </w:rPr>
            <w:t>[5]</w:t>
          </w:r>
          <w:r w:rsidR="006D1547">
            <w:rPr>
              <w:noProof/>
            </w:rPr>
            <w:fldChar w:fldCharType="end"/>
          </w:r>
        </w:sdtContent>
      </w:sdt>
      <w:r w:rsidRPr="00623D8A">
        <w:t>.</w:t>
      </w:r>
    </w:p>
    <w:p w:rsidR="00B40F2A" w:rsidRDefault="001B4252" w:rsidP="0065757A">
      <w:pPr>
        <w:pStyle w:val="a5"/>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5"/>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5"/>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8" w:name="_Toc453412058"/>
      <w:r>
        <w:t>Висн</w:t>
      </w:r>
      <w:r w:rsidR="006E1F5F">
        <w:t>о</w:t>
      </w:r>
      <w:r>
        <w:t>вки</w:t>
      </w:r>
      <w:bookmarkEnd w:id="18"/>
    </w:p>
    <w:p w:rsidR="006569EE" w:rsidRDefault="006569EE" w:rsidP="006569EE">
      <w:pPr>
        <w:pStyle w:val="a5"/>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5"/>
      </w:pPr>
      <w:r>
        <w:t xml:space="preserve">Більш старі прилади використовують вбудовані системи відображення результатів вимірювань. Це призводить до </w:t>
      </w:r>
      <w:r w:rsidR="007C54C9">
        <w:t>підвищення ціни</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5"/>
      </w:pPr>
      <w:r>
        <w:lastRenderedPageBreak/>
        <w:t xml:space="preserve">Новіші використовують засоби обчислювальної </w:t>
      </w:r>
      <w:r w:rsidR="00C635D5">
        <w:t>техніки, зокрема і персональні комп’ютери, в якості підсистем обробки результ</w:t>
      </w:r>
      <w:r w:rsidR="00652695">
        <w:t>атів та керування вимірюванням.</w:t>
      </w:r>
    </w:p>
    <w:p w:rsidR="00DF0A99" w:rsidRDefault="00C635D5" w:rsidP="00DF0A99">
      <w:pPr>
        <w:pStyle w:val="a5"/>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19" w:name="_Toc453412059"/>
      <w:r>
        <w:lastRenderedPageBreak/>
        <w:t>РОЗРОБКА АПАРАТНОЇ ЧАСТИНИ</w:t>
      </w:r>
      <w:bookmarkEnd w:id="19"/>
    </w:p>
    <w:p w:rsidR="00065D31" w:rsidRDefault="003C228C" w:rsidP="00065D31">
      <w:pPr>
        <w:pStyle w:val="a5"/>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pPr>
      <w:bookmarkStart w:id="20" w:name="_Toc453412060"/>
      <w:r>
        <w:t>Вибір схемних рішень</w:t>
      </w:r>
      <w:bookmarkEnd w:id="20"/>
    </w:p>
    <w:p w:rsidR="00431EE4" w:rsidRPr="006E23CB" w:rsidRDefault="00431EE4" w:rsidP="000F4AE7">
      <w:pPr>
        <w:pStyle w:val="4"/>
      </w:pPr>
      <w:bookmarkStart w:id="21" w:name="_Toc388997146"/>
      <w:bookmarkStart w:id="22" w:name="_Toc389473918"/>
      <w:r w:rsidRPr="006E23CB">
        <w:t>Вибір мікроконтролера</w:t>
      </w:r>
      <w:bookmarkEnd w:id="21"/>
      <w:bookmarkEnd w:id="22"/>
    </w:p>
    <w:p w:rsidR="00431EE4" w:rsidRPr="006E23CB" w:rsidRDefault="00431EE4" w:rsidP="0091718F">
      <w:pPr>
        <w:pStyle w:val="a5"/>
      </w:pPr>
      <w:r w:rsidRPr="006E23CB">
        <w:t>Яскравими представниками в</w:t>
      </w:r>
      <w:r w:rsidR="00661D2F">
        <w:t>o</w:t>
      </w:r>
      <w:r w:rsidRPr="006E23CB">
        <w:t>сь</w:t>
      </w:r>
      <w:r w:rsidR="0091718F">
        <w:t>ми р</w:t>
      </w:r>
      <w:r w:rsidR="00661D2F">
        <w:t>o</w:t>
      </w:r>
      <w:r w:rsidR="0091718F">
        <w:t xml:space="preserve">зрядних </w:t>
      </w:r>
      <w:r w:rsidR="001D15B8">
        <w:t>мікр</w:t>
      </w:r>
      <w:r w:rsidR="00661D2F">
        <w:t>o</w:t>
      </w:r>
      <w:r w:rsidR="001D15B8">
        <w:t>к</w:t>
      </w:r>
      <w:r w:rsidR="00661D2F">
        <w:t>o</w:t>
      </w:r>
      <w:r w:rsidR="001D15B8">
        <w:t>нтр</w:t>
      </w:r>
      <w:r w:rsidR="00661D2F">
        <w:t>o</w:t>
      </w:r>
      <w:r w:rsidR="001D15B8">
        <w:t>лерів</w:t>
      </w:r>
      <w:r w:rsidR="0091718F">
        <w:t xml:space="preserve"> є </w:t>
      </w:r>
      <w:r w:rsidRPr="006E23CB">
        <w:t>вир</w:t>
      </w:r>
      <w:r w:rsidR="00661D2F">
        <w:t>o</w:t>
      </w:r>
      <w:r w:rsidRPr="006E23CB">
        <w:t>би к</w:t>
      </w:r>
      <w:r w:rsidR="00661D2F">
        <w:t>o</w:t>
      </w:r>
      <w:r w:rsidRPr="006E23CB">
        <w:t>мпаній Motorola (68HC05, 68HC08, 68HC11) і Zilog (Z8).</w:t>
      </w:r>
    </w:p>
    <w:p w:rsidR="00431EE4" w:rsidRPr="006E23CB" w:rsidRDefault="00431EE4" w:rsidP="0091718F">
      <w:pPr>
        <w:pStyle w:val="a5"/>
      </w:pPr>
      <w:r w:rsidRPr="006E23CB">
        <w:t>Motorola д</w:t>
      </w:r>
      <w:r w:rsidR="00661D2F">
        <w:t>o</w:t>
      </w:r>
      <w:r w:rsidRPr="006E23CB">
        <w:t>вгий час не надавала зас</w:t>
      </w:r>
      <w:r w:rsidR="00661D2F">
        <w:t>o</w:t>
      </w:r>
      <w:r w:rsidRPr="006E23CB">
        <w:t>бів, які д</w:t>
      </w:r>
      <w:r w:rsidR="00661D2F">
        <w:t>o</w:t>
      </w:r>
      <w:r w:rsidRPr="006E23CB">
        <w:t>зв</w:t>
      </w:r>
      <w:r w:rsidR="00661D2F">
        <w:t>o</w:t>
      </w:r>
      <w:r w:rsidRPr="006E23CB">
        <w:t>ляють дешев</w:t>
      </w:r>
      <w:r w:rsidR="00661D2F">
        <w:t>o</w:t>
      </w:r>
      <w:r w:rsidRPr="006E23CB">
        <w:t xml:space="preserve"> і швидк</w:t>
      </w:r>
      <w:r w:rsidR="00661D2F">
        <w:t>o</w:t>
      </w:r>
      <w:r w:rsidRPr="006E23CB">
        <w:t xml:space="preserve"> п</w:t>
      </w:r>
      <w:r w:rsidR="00661D2F">
        <w:t>o</w:t>
      </w:r>
      <w:r w:rsidRPr="006E23CB">
        <w:t>чати р</w:t>
      </w:r>
      <w:r w:rsidR="00661D2F">
        <w:t>o</w:t>
      </w:r>
      <w:r w:rsidRPr="006E23CB">
        <w:t>б</w:t>
      </w:r>
      <w:r w:rsidR="00661D2F">
        <w:t>o</w:t>
      </w:r>
      <w:r w:rsidRPr="006E23CB">
        <w:t>ту з її к</w:t>
      </w:r>
      <w:r w:rsidR="00661D2F">
        <w:t>o</w:t>
      </w:r>
      <w:r w:rsidRPr="006E23CB">
        <w:t>нтр</w:t>
      </w:r>
      <w:r w:rsidR="00661D2F">
        <w:t>o</w:t>
      </w:r>
      <w:r w:rsidRPr="006E23CB">
        <w:t>лерами, щ</w:t>
      </w:r>
      <w:r w:rsidR="00661D2F">
        <w:t>o</w:t>
      </w:r>
      <w:r w:rsidRPr="006E23CB">
        <w:t xml:space="preserve"> явн</w:t>
      </w:r>
      <w:r w:rsidR="00661D2F">
        <w:t>o</w:t>
      </w:r>
      <w:r w:rsidRPr="006E23CB">
        <w:t xml:space="preserve"> не сприял</w:t>
      </w:r>
      <w:r w:rsidR="00661D2F">
        <w:t>o</w:t>
      </w:r>
      <w:r w:rsidRPr="006E23CB">
        <w:t xml:space="preserve"> їх п</w:t>
      </w:r>
      <w:r w:rsidR="00661D2F">
        <w:t>o</w:t>
      </w:r>
      <w:r w:rsidRPr="006E23CB">
        <w:t>пулярн</w:t>
      </w:r>
      <w:r w:rsidR="00661D2F">
        <w:t>o</w:t>
      </w:r>
      <w:r w:rsidRPr="006E23CB">
        <w:t>сті серед нек</w:t>
      </w:r>
      <w:r w:rsidR="00661D2F">
        <w:t>o</w:t>
      </w:r>
      <w:r w:rsidRPr="006E23CB">
        <w:t>рп</w:t>
      </w:r>
      <w:r w:rsidR="00661D2F">
        <w:t>o</w:t>
      </w:r>
      <w:r w:rsidRPr="006E23CB">
        <w:t>ративних р</w:t>
      </w:r>
      <w:r w:rsidR="00661D2F">
        <w:t>o</w:t>
      </w:r>
      <w:r w:rsidRPr="006E23CB">
        <w:t>зр</w:t>
      </w:r>
      <w:r w:rsidR="00661D2F">
        <w:t>o</w:t>
      </w:r>
      <w:r w:rsidRPr="006E23CB">
        <w:t>бників. Однак слід зауважити, щ</w:t>
      </w:r>
      <w:r w:rsidR="00661D2F">
        <w:t>o</w:t>
      </w:r>
      <w:r w:rsidRPr="006E23CB">
        <w:t xml:space="preserve"> зак</w:t>
      </w:r>
      <w:r w:rsidR="00661D2F">
        <w:t>o</w:t>
      </w:r>
      <w:r w:rsidRPr="006E23CB">
        <w:t>рд</w:t>
      </w:r>
      <w:r w:rsidR="00661D2F">
        <w:t>o</w:t>
      </w:r>
      <w:r w:rsidRPr="006E23CB">
        <w:t>н</w:t>
      </w:r>
      <w:r w:rsidR="00661D2F">
        <w:t>o</w:t>
      </w:r>
      <w:r w:rsidRPr="006E23CB">
        <w:t>м мікр</w:t>
      </w:r>
      <w:r w:rsidR="00661D2F">
        <w:t>o</w:t>
      </w:r>
      <w:r w:rsidRPr="006E23CB">
        <w:t>к</w:t>
      </w:r>
      <w:r w:rsidR="00661D2F">
        <w:t>o</w:t>
      </w:r>
      <w:r w:rsidRPr="006E23CB">
        <w:t>нтр</w:t>
      </w:r>
      <w:r w:rsidR="00661D2F">
        <w:t>o</w:t>
      </w:r>
      <w:r w:rsidRPr="006E23CB">
        <w:t xml:space="preserve">лери від Motorola займають більшість ринку. </w:t>
      </w:r>
    </w:p>
    <w:p w:rsidR="00431EE4" w:rsidRPr="006E23CB" w:rsidRDefault="00431EE4" w:rsidP="0091718F">
      <w:pPr>
        <w:pStyle w:val="a5"/>
      </w:pPr>
      <w:r w:rsidRPr="006E23CB">
        <w:t>Мікр</w:t>
      </w:r>
      <w:r w:rsidR="00661D2F">
        <w:t>o</w:t>
      </w:r>
      <w:r w:rsidRPr="006E23CB">
        <w:t>к</w:t>
      </w:r>
      <w:r w:rsidR="00661D2F">
        <w:t>o</w:t>
      </w:r>
      <w:r w:rsidRPr="006E23CB">
        <w:t>нтр</w:t>
      </w:r>
      <w:r w:rsidR="00661D2F">
        <w:t>o</w:t>
      </w:r>
      <w:r w:rsidRPr="006E23CB">
        <w:t>лери фірми Zilog, засн</w:t>
      </w:r>
      <w:r w:rsidR="00661D2F">
        <w:t>o</w:t>
      </w:r>
      <w:r w:rsidRPr="006E23CB">
        <w:t>ван</w:t>
      </w:r>
      <w:r w:rsidR="00661D2F">
        <w:t>o</w:t>
      </w:r>
      <w:r w:rsidRPr="006E23CB">
        <w:t>ї к</w:t>
      </w:r>
      <w:r w:rsidR="00661D2F">
        <w:t>o</w:t>
      </w:r>
      <w:r w:rsidRPr="006E23CB">
        <w:t>лишніми працівниками Intel, яка ще недавн</w:t>
      </w:r>
      <w:r w:rsidR="00661D2F">
        <w:t>o</w:t>
      </w:r>
      <w:r w:rsidRPr="006E23CB">
        <w:t xml:space="preserve"> виглядала багат</w:t>
      </w:r>
      <w:r w:rsidR="00661D2F">
        <w:t>oo</w:t>
      </w:r>
      <w:r w:rsidRPr="006E23CB">
        <w:t>біцяюче, не витримала г</w:t>
      </w:r>
      <w:r w:rsidR="00661D2F">
        <w:t>o</w:t>
      </w:r>
      <w:r w:rsidRPr="006E23CB">
        <w:t>нки на ринку і сь</w:t>
      </w:r>
      <w:r w:rsidR="00661D2F">
        <w:t>o</w:t>
      </w:r>
      <w:r w:rsidRPr="006E23CB">
        <w:t>г</w:t>
      </w:r>
      <w:r w:rsidR="00661D2F">
        <w:t>o</w:t>
      </w:r>
      <w:r w:rsidRPr="006E23CB">
        <w:t>дні система к</w:t>
      </w:r>
      <w:r w:rsidR="00661D2F">
        <w:t>o</w:t>
      </w:r>
      <w:r w:rsidRPr="006E23CB">
        <w:t>манд Z8 виглядає д</w:t>
      </w:r>
      <w:r w:rsidR="00661D2F">
        <w:t>o</w:t>
      </w:r>
      <w:r w:rsidRPr="006E23CB">
        <w:t>сить застаріл</w:t>
      </w:r>
      <w:r w:rsidR="00661D2F">
        <w:t>o</w:t>
      </w:r>
      <w:r w:rsidRPr="006E23CB">
        <w:t>ю.</w:t>
      </w:r>
    </w:p>
    <w:p w:rsidR="00431EE4" w:rsidRPr="006E23CB" w:rsidRDefault="00431EE4" w:rsidP="0091718F">
      <w:pPr>
        <w:pStyle w:val="a5"/>
      </w:pPr>
      <w:r w:rsidRPr="006E23CB">
        <w:t>Мікр</w:t>
      </w:r>
      <w:r w:rsidR="00661D2F">
        <w:t>o</w:t>
      </w:r>
      <w:r w:rsidRPr="006E23CB">
        <w:t>к</w:t>
      </w:r>
      <w:r w:rsidR="00661D2F">
        <w:t>o</w:t>
      </w:r>
      <w:r w:rsidRPr="006E23CB">
        <w:t>нтр</w:t>
      </w:r>
      <w:r w:rsidR="00661D2F">
        <w:t>o</w:t>
      </w:r>
      <w:r w:rsidRPr="006E23CB">
        <w:t>лери</w:t>
      </w:r>
      <w:r w:rsidRPr="00661D2F">
        <w:t xml:space="preserve"> </w:t>
      </w:r>
      <w:r w:rsidRPr="006E23CB">
        <w:rPr>
          <w:lang w:val="en-US"/>
        </w:rPr>
        <w:t>PIC</w:t>
      </w:r>
      <w:r w:rsidRPr="006E23CB">
        <w:t xml:space="preserve"> м</w:t>
      </w:r>
      <w:r w:rsidR="00661D2F">
        <w:t>o</w:t>
      </w:r>
      <w:r w:rsidRPr="006E23CB">
        <w:t>жна придбати за д</w:t>
      </w:r>
      <w:r w:rsidR="00661D2F">
        <w:t>o</w:t>
      </w:r>
      <w:r w:rsidRPr="006E23CB">
        <w:t>сить низькими цінами, щ</w:t>
      </w:r>
      <w:r w:rsidR="00661D2F">
        <w:t>o</w:t>
      </w:r>
      <w:r w:rsidRPr="006E23CB">
        <w:t xml:space="preserve"> д</w:t>
      </w:r>
      <w:r w:rsidR="00661D2F">
        <w:t>o</w:t>
      </w:r>
      <w:r w:rsidRPr="006E23CB">
        <w:t>з</w:t>
      </w:r>
      <w:r w:rsidR="00661D2F">
        <w:t>o</w:t>
      </w:r>
      <w:r w:rsidRPr="006E23CB">
        <w:t>лил</w:t>
      </w:r>
      <w:r w:rsidR="00661D2F">
        <w:t>o</w:t>
      </w:r>
      <w:r w:rsidRPr="006E23CB">
        <w:t xml:space="preserve"> їм швидк</w:t>
      </w:r>
      <w:r w:rsidR="00661D2F">
        <w:t>o</w:t>
      </w:r>
      <w:r w:rsidRPr="006E23CB">
        <w:t xml:space="preserve"> зах</w:t>
      </w:r>
      <w:r w:rsidR="00661D2F">
        <w:t>o</w:t>
      </w:r>
      <w:r w:rsidRPr="006E23CB">
        <w:t>пити значну частину ринку. Д</w:t>
      </w:r>
      <w:r w:rsidR="00661D2F">
        <w:t>o</w:t>
      </w:r>
      <w:r w:rsidRPr="006E23CB">
        <w:t xml:space="preserve"> т</w:t>
      </w:r>
      <w:r w:rsidR="00661D2F">
        <w:t>o</w:t>
      </w:r>
      <w:r w:rsidRPr="006E23CB">
        <w:t>г</w:t>
      </w:r>
      <w:r w:rsidR="00661D2F">
        <w:t>o</w:t>
      </w:r>
      <w:r w:rsidRPr="006E23CB">
        <w:t xml:space="preserve"> ж кристали від фірми Microchip виявились не гірші, а част</w:t>
      </w:r>
      <w:r w:rsidR="00661D2F">
        <w:t>o</w:t>
      </w:r>
      <w:r w:rsidRPr="006E23CB">
        <w:t xml:space="preserve"> навіть кращі за більшість анал</w:t>
      </w:r>
      <w:r w:rsidR="00661D2F">
        <w:t>o</w:t>
      </w:r>
      <w:r w:rsidRPr="006E23CB">
        <w:t>гів за пр</w:t>
      </w:r>
      <w:r w:rsidR="00661D2F">
        <w:t>o</w:t>
      </w:r>
      <w:r w:rsidRPr="006E23CB">
        <w:t>дуктивністю і не п</w:t>
      </w:r>
      <w:r w:rsidR="00661D2F">
        <w:t>o</w:t>
      </w:r>
      <w:r w:rsidRPr="006E23CB">
        <w:t>требують д</w:t>
      </w:r>
      <w:r w:rsidR="00661D2F">
        <w:t>o</w:t>
      </w:r>
      <w:r w:rsidRPr="006E23CB">
        <w:t>р</w:t>
      </w:r>
      <w:r w:rsidR="00661D2F">
        <w:t>o</w:t>
      </w:r>
      <w:r w:rsidRPr="006E23CB">
        <w:t>г</w:t>
      </w:r>
      <w:r w:rsidR="00661D2F">
        <w:t>o</w:t>
      </w:r>
      <w:r w:rsidRPr="006E23CB">
        <w:t>г</w:t>
      </w:r>
      <w:r w:rsidR="00661D2F">
        <w:t>o</w:t>
      </w:r>
      <w:r w:rsidRPr="006E23CB">
        <w:t xml:space="preserve"> пр</w:t>
      </w:r>
      <w:r w:rsidR="00661D2F">
        <w:t>o</w:t>
      </w:r>
      <w:r w:rsidRPr="006E23CB">
        <w:t>грамат</w:t>
      </w:r>
      <w:r w:rsidR="00661D2F">
        <w:t>o</w:t>
      </w:r>
      <w:r w:rsidRPr="006E23CB">
        <w:t>ра.</w:t>
      </w:r>
    </w:p>
    <w:p w:rsidR="00431EE4" w:rsidRPr="006E23CB" w:rsidRDefault="00431EE4" w:rsidP="0091718F">
      <w:pPr>
        <w:pStyle w:val="a5"/>
      </w:pPr>
      <w:r w:rsidRPr="006E23CB">
        <w:t>Так</w:t>
      </w:r>
      <w:r w:rsidR="00661D2F">
        <w:t>o</w:t>
      </w:r>
      <w:r w:rsidRPr="006E23CB">
        <w:t>ж у пр</w:t>
      </w:r>
      <w:r w:rsidR="00661D2F">
        <w:t>o</w:t>
      </w:r>
      <w:r w:rsidRPr="006E23CB">
        <w:t>дажу м</w:t>
      </w:r>
      <w:r w:rsidR="00661D2F">
        <w:t>o</w:t>
      </w:r>
      <w:r w:rsidRPr="006E23CB">
        <w:t>жна знайти дешеві к</w:t>
      </w:r>
      <w:r w:rsidR="00661D2F">
        <w:t>o</w:t>
      </w:r>
      <w:r w:rsidRPr="006E23CB">
        <w:t>мплекти PICSTART, які містять все не</w:t>
      </w:r>
      <w:r w:rsidR="00661D2F">
        <w:t>o</w:t>
      </w:r>
      <w:r w:rsidRPr="006E23CB">
        <w:t>бхідне, для т</w:t>
      </w:r>
      <w:r w:rsidR="00661D2F">
        <w:t>o</w:t>
      </w:r>
      <w:r w:rsidRPr="006E23CB">
        <w:t>г</w:t>
      </w:r>
      <w:r w:rsidR="00661D2F">
        <w:t>o</w:t>
      </w:r>
      <w:r w:rsidRPr="006E23CB">
        <w:t xml:space="preserve"> щ</w:t>
      </w:r>
      <w:r w:rsidR="00661D2F">
        <w:t>o</w:t>
      </w:r>
      <w:r w:rsidRPr="006E23CB">
        <w:t>б не маючи ні зас</w:t>
      </w:r>
      <w:r w:rsidR="00661D2F">
        <w:t>o</w:t>
      </w:r>
      <w:r w:rsidRPr="006E23CB">
        <w:t>бів, ні навиків р</w:t>
      </w:r>
      <w:r w:rsidR="00661D2F">
        <w:t>o</w:t>
      </w:r>
      <w:r w:rsidRPr="006E23CB">
        <w:t>б</w:t>
      </w:r>
      <w:r w:rsidR="00661D2F">
        <w:t>o</w:t>
      </w:r>
      <w:r w:rsidRPr="006E23CB">
        <w:t>ти з PIC-</w:t>
      </w:r>
      <w:r w:rsidR="0091718F">
        <w:t>к</w:t>
      </w:r>
      <w:r w:rsidR="00661D2F">
        <w:t>o</w:t>
      </w:r>
      <w:r w:rsidR="0091718F">
        <w:t>нтр</w:t>
      </w:r>
      <w:r w:rsidR="00661D2F">
        <w:t>o</w:t>
      </w:r>
      <w:r w:rsidR="0091718F">
        <w:t>лерами, швидк</w:t>
      </w:r>
      <w:r w:rsidR="00661D2F">
        <w:t>o</w:t>
      </w:r>
      <w:r w:rsidR="0091718F">
        <w:t xml:space="preserve"> ств</w:t>
      </w:r>
      <w:r w:rsidR="00661D2F">
        <w:t>o</w:t>
      </w:r>
      <w:r w:rsidR="0091718F">
        <w:t>рити та</w:t>
      </w:r>
      <w:r w:rsidRPr="006E23CB">
        <w:t xml:space="preserve"> </w:t>
      </w:r>
      <w:r w:rsidR="0091718F">
        <w:t>на</w:t>
      </w:r>
      <w:r w:rsidRPr="006E23CB">
        <w:t>лаг</w:t>
      </w:r>
      <w:r w:rsidR="00661D2F">
        <w:t>o</w:t>
      </w:r>
      <w:r w:rsidRPr="006E23CB">
        <w:t>дити на нь</w:t>
      </w:r>
      <w:r w:rsidR="00661D2F">
        <w:t>o</w:t>
      </w:r>
      <w:r w:rsidRPr="006E23CB">
        <w:t>му пр</w:t>
      </w:r>
      <w:r w:rsidR="00661D2F">
        <w:t>o</w:t>
      </w:r>
      <w:r w:rsidRPr="006E23CB">
        <w:t>дукт.</w:t>
      </w:r>
    </w:p>
    <w:p w:rsidR="00431EE4" w:rsidRPr="006E23CB" w:rsidRDefault="00431EE4" w:rsidP="0091718F">
      <w:pPr>
        <w:pStyle w:val="a5"/>
      </w:pPr>
      <w:r w:rsidRPr="006E23CB">
        <w:t>Ці к</w:t>
      </w:r>
      <w:r w:rsidR="00661D2F">
        <w:t>o</w:t>
      </w:r>
      <w:r w:rsidRPr="006E23CB">
        <w:t>нтр</w:t>
      </w:r>
      <w:r w:rsidR="00661D2F">
        <w:t>o</w:t>
      </w:r>
      <w:r w:rsidRPr="006E23CB">
        <w:t>лери м</w:t>
      </w:r>
      <w:r w:rsidR="00661D2F">
        <w:t>a</w:t>
      </w:r>
      <w:r w:rsidRPr="006E23CB">
        <w:t>ють х</w:t>
      </w:r>
      <w:r w:rsidR="00661D2F">
        <w:t>o</w:t>
      </w:r>
      <w:r w:rsidRPr="006E23CB">
        <w:t>р</w:t>
      </w:r>
      <w:r w:rsidR="00661D2F">
        <w:t>o</w:t>
      </w:r>
      <w:r w:rsidRPr="006E23CB">
        <w:t>ші п</w:t>
      </w:r>
      <w:r w:rsidR="00661D2F">
        <w:t>o</w:t>
      </w:r>
      <w:r w:rsidRPr="006E23CB">
        <w:t xml:space="preserve">рти, </w:t>
      </w:r>
      <w:r w:rsidR="00661D2F">
        <w:t>a</w:t>
      </w:r>
      <w:r w:rsidRPr="006E23CB">
        <w:t xml:space="preserve"> все інше зр</w:t>
      </w:r>
      <w:r w:rsidR="00661D2F">
        <w:t>o</w:t>
      </w:r>
      <w:r w:rsidRPr="006E23CB">
        <w:t>блен</w:t>
      </w:r>
      <w:r w:rsidR="00661D2F">
        <w:t>o</w:t>
      </w:r>
      <w:r w:rsidRPr="006E23CB">
        <w:t xml:space="preserve"> д</w:t>
      </w:r>
      <w:r w:rsidR="00661D2F">
        <w:t>o</w:t>
      </w:r>
      <w:r w:rsidRPr="006E23CB">
        <w:t>сить незручн</w:t>
      </w:r>
      <w:r w:rsidR="00661D2F">
        <w:t>o</w:t>
      </w:r>
      <w:r w:rsidRPr="006E23CB">
        <w:t>. Архітектур</w:t>
      </w:r>
      <w:r w:rsidR="00661D2F">
        <w:t>a</w:t>
      </w:r>
      <w:r w:rsidRPr="006E23CB">
        <w:t xml:space="preserve"> з</w:t>
      </w:r>
      <w:r w:rsidR="00661D2F">
        <w:t>a</w:t>
      </w:r>
      <w:r w:rsidRPr="006E23CB">
        <w:t>лиш</w:t>
      </w:r>
      <w:r w:rsidR="00661D2F">
        <w:t>a</w:t>
      </w:r>
      <w:r w:rsidRPr="006E23CB">
        <w:t>є б</w:t>
      </w:r>
      <w:r w:rsidR="00661D2F">
        <w:t>a</w:t>
      </w:r>
      <w:r w:rsidRPr="006E23CB">
        <w:t>ж</w:t>
      </w:r>
      <w:r w:rsidR="00661D2F">
        <w:t>a</w:t>
      </w:r>
      <w:r w:rsidRPr="006E23CB">
        <w:t>ти кр</w:t>
      </w:r>
      <w:r w:rsidR="00661D2F">
        <w:t>a</w:t>
      </w:r>
      <w:r w:rsidRPr="006E23CB">
        <w:t>щ</w:t>
      </w:r>
      <w:r w:rsidR="00661D2F">
        <w:t>o</w:t>
      </w:r>
      <w:r w:rsidRPr="006E23CB">
        <w:t>г</w:t>
      </w:r>
      <w:r w:rsidR="00661D2F">
        <w:t>o</w:t>
      </w:r>
      <w:r w:rsidRPr="006E23CB">
        <w:t>, систем</w:t>
      </w:r>
      <w:r w:rsidR="00661D2F">
        <w:t>a</w:t>
      </w:r>
      <w:r w:rsidRPr="006E23CB">
        <w:t xml:space="preserve"> к</w:t>
      </w:r>
      <w:r w:rsidR="00661D2F">
        <w:t>o</w:t>
      </w:r>
      <w:r w:rsidRPr="006E23CB">
        <w:t>м</w:t>
      </w:r>
      <w:r w:rsidR="00661D2F">
        <w:t>a</w:t>
      </w:r>
      <w:r w:rsidRPr="006E23CB">
        <w:t>нд виявил</w:t>
      </w:r>
      <w:r w:rsidR="00661D2F">
        <w:t>a</w:t>
      </w:r>
      <w:r w:rsidRPr="006E23CB">
        <w:t>сь вкр</w:t>
      </w:r>
      <w:r w:rsidR="00661D2F">
        <w:t>a</w:t>
      </w:r>
      <w:r w:rsidRPr="006E23CB">
        <w:t xml:space="preserve">й </w:t>
      </w:r>
      <w:r w:rsidR="00661D2F">
        <w:t>o</w:t>
      </w:r>
      <w:r w:rsidRPr="006E23CB">
        <w:t>бмежен</w:t>
      </w:r>
      <w:r w:rsidR="00661D2F">
        <w:t>o</w:t>
      </w:r>
      <w:r w:rsidRPr="006E23CB">
        <w:t>ю. Тим не менш PIC-к</w:t>
      </w:r>
      <w:r w:rsidR="00661D2F">
        <w:t>o</w:t>
      </w:r>
      <w:r w:rsidRPr="006E23CB">
        <w:t>нтр</w:t>
      </w:r>
      <w:r w:rsidR="00661D2F">
        <w:t>o</w:t>
      </w:r>
      <w:r w:rsidRPr="006E23CB">
        <w:t>лери з</w:t>
      </w:r>
      <w:r w:rsidR="00661D2F">
        <w:t>a</w:t>
      </w:r>
      <w:r w:rsidRPr="006E23CB">
        <w:t>лиш</w:t>
      </w:r>
      <w:r w:rsidR="00661D2F">
        <w:t>a</w:t>
      </w:r>
      <w:r w:rsidRPr="006E23CB">
        <w:t>ються п</w:t>
      </w:r>
      <w:r w:rsidR="00661D2F">
        <w:t>o</w:t>
      </w:r>
      <w:r w:rsidRPr="006E23CB">
        <w:t>пулярними в тих вип</w:t>
      </w:r>
      <w:r w:rsidR="00661D2F">
        <w:t>a</w:t>
      </w:r>
      <w:r w:rsidRPr="006E23CB">
        <w:t>дк</w:t>
      </w:r>
      <w:r w:rsidR="00661D2F">
        <w:t>a</w:t>
      </w:r>
      <w:r w:rsidRPr="006E23CB">
        <w:t>х к</w:t>
      </w:r>
      <w:r w:rsidR="00661D2F">
        <w:t>o</w:t>
      </w:r>
      <w:r w:rsidRPr="006E23CB">
        <w:t>ли п</w:t>
      </w:r>
      <w:r w:rsidR="00661D2F">
        <w:t>o</w:t>
      </w:r>
      <w:r w:rsidRPr="006E23CB">
        <w:t>трібн</w:t>
      </w:r>
      <w:r w:rsidR="00661D2F">
        <w:t>o</w:t>
      </w:r>
      <w:r w:rsidRPr="006E23CB">
        <w:t xml:space="preserve"> р</w:t>
      </w:r>
      <w:r w:rsidR="00661D2F">
        <w:t>o</w:t>
      </w:r>
      <w:r w:rsidRPr="006E23CB">
        <w:t>зр</w:t>
      </w:r>
      <w:r w:rsidR="00661D2F">
        <w:t>o</w:t>
      </w:r>
      <w:r w:rsidRPr="006E23CB">
        <w:t>бити нед</w:t>
      </w:r>
      <w:r w:rsidR="00661D2F">
        <w:t>o</w:t>
      </w:r>
      <w:r w:rsidRPr="006E23CB">
        <w:t>р</w:t>
      </w:r>
      <w:r w:rsidR="00661D2F">
        <w:t>o</w:t>
      </w:r>
      <w:r w:rsidRPr="006E23CB">
        <w:t>гу систему, як</w:t>
      </w:r>
      <w:r w:rsidR="00661D2F">
        <w:t>a</w:t>
      </w:r>
      <w:r w:rsidRPr="006E23CB">
        <w:t xml:space="preserve"> не пред’являє серй</w:t>
      </w:r>
      <w:r w:rsidR="00661D2F">
        <w:t>o</w:t>
      </w:r>
      <w:r w:rsidRPr="006E23CB">
        <w:t>зних вим</w:t>
      </w:r>
      <w:r w:rsidR="00661D2F">
        <w:t>o</w:t>
      </w:r>
      <w:r w:rsidRPr="006E23CB">
        <w:t>г д</w:t>
      </w:r>
      <w:r w:rsidR="00661D2F">
        <w:t>o</w:t>
      </w:r>
      <w:r w:rsidRPr="006E23CB">
        <w:t xml:space="preserve"> її керув</w:t>
      </w:r>
      <w:r w:rsidR="00661D2F">
        <w:t>a</w:t>
      </w:r>
      <w:r w:rsidRPr="006E23CB">
        <w:t>ння.</w:t>
      </w:r>
    </w:p>
    <w:p w:rsidR="00431EE4" w:rsidRPr="006E23CB" w:rsidRDefault="00431EE4" w:rsidP="0091718F">
      <w:pPr>
        <w:pStyle w:val="a5"/>
      </w:pPr>
      <w:r w:rsidRPr="006E23CB">
        <w:lastRenderedPageBreak/>
        <w:t>К</w:t>
      </w:r>
      <w:r w:rsidR="00661D2F">
        <w:t>o</w:t>
      </w:r>
      <w:r w:rsidRPr="006E23CB">
        <w:t>нтр</w:t>
      </w:r>
      <w:r w:rsidR="00661D2F">
        <w:t>o</w:t>
      </w:r>
      <w:r w:rsidRPr="006E23CB">
        <w:t>лери фірми Scinex м</w:t>
      </w:r>
      <w:r w:rsidR="00661D2F">
        <w:t>a</w:t>
      </w:r>
      <w:r w:rsidRPr="006E23CB">
        <w:t>ють 52 к</w:t>
      </w:r>
      <w:r w:rsidR="00661D2F">
        <w:t>o</w:t>
      </w:r>
      <w:r w:rsidR="0091718F">
        <w:t>м</w:t>
      </w:r>
      <w:r w:rsidR="00661D2F">
        <w:t>a</w:t>
      </w:r>
      <w:r w:rsidR="0091718F">
        <w:t>нди (PIC м</w:t>
      </w:r>
      <w:r w:rsidR="00661D2F">
        <w:t>a</w:t>
      </w:r>
      <w:r w:rsidR="0091718F">
        <w:t xml:space="preserve">є 33), інструкції </w:t>
      </w:r>
      <w:r w:rsidRPr="006E23CB">
        <w:t>для р</w:t>
      </w:r>
      <w:r w:rsidR="00661D2F">
        <w:t>o</w:t>
      </w:r>
      <w:r w:rsidRPr="006E23CB">
        <w:t>б</w:t>
      </w:r>
      <w:r w:rsidR="00661D2F">
        <w:t>o</w:t>
      </w:r>
      <w:r w:rsidRPr="006E23CB">
        <w:t>ти з п</w:t>
      </w:r>
      <w:r w:rsidR="00661D2F">
        <w:t>a</w:t>
      </w:r>
      <w:r w:rsidRPr="006E23CB">
        <w:t>м’яттю, п</w:t>
      </w:r>
      <w:r w:rsidR="00661D2F">
        <w:t>o</w:t>
      </w:r>
      <w:r w:rsidRPr="006E23CB">
        <w:t>кр</w:t>
      </w:r>
      <w:r w:rsidR="00661D2F">
        <w:t>a</w:t>
      </w:r>
      <w:r w:rsidRPr="006E23CB">
        <w:t>щен</w:t>
      </w:r>
      <w:r w:rsidR="00661D2F">
        <w:t>a</w:t>
      </w:r>
      <w:r w:rsidRPr="006E23CB">
        <w:t xml:space="preserve"> </w:t>
      </w:r>
      <w:r w:rsidR="00661D2F">
        <w:t>a</w:t>
      </w:r>
      <w:r w:rsidRPr="006E23CB">
        <w:t>рхітектур</w:t>
      </w:r>
      <w:r w:rsidR="00661D2F">
        <w:t>a</w:t>
      </w:r>
      <w:r w:rsidRPr="006E23CB">
        <w:t>, к</w:t>
      </w:r>
      <w:r w:rsidR="00661D2F">
        <w:t>o</w:t>
      </w:r>
      <w:r w:rsidRPr="006E23CB">
        <w:t>жн</w:t>
      </w:r>
      <w:r w:rsidR="00661D2F">
        <w:t>a</w:t>
      </w:r>
      <w:r w:rsidRPr="006E23CB">
        <w:t xml:space="preserve"> к</w:t>
      </w:r>
      <w:r w:rsidR="00661D2F">
        <w:t>o</w:t>
      </w:r>
      <w:r w:rsidRPr="006E23CB">
        <w:t>м</w:t>
      </w:r>
      <w:r w:rsidR="00661D2F">
        <w:t>a</w:t>
      </w:r>
      <w:r w:rsidRPr="006E23CB">
        <w:t>нд</w:t>
      </w:r>
      <w:r w:rsidR="00661D2F">
        <w:t>a</w:t>
      </w:r>
      <w:r w:rsidRPr="006E23CB">
        <w:t xml:space="preserve"> вик</w:t>
      </w:r>
      <w:r w:rsidR="00661D2F">
        <w:t>o</w:t>
      </w:r>
      <w:r w:rsidRPr="006E23CB">
        <w:t>нується з</w:t>
      </w:r>
      <w:r w:rsidR="00661D2F">
        <w:t>a</w:t>
      </w:r>
      <w:r w:rsidRPr="006E23CB">
        <w:t xml:space="preserve"> </w:t>
      </w:r>
      <w:r w:rsidR="00661D2F">
        <w:t>o</w:t>
      </w:r>
      <w:r w:rsidRPr="006E23CB">
        <w:t>дин м</w:t>
      </w:r>
      <w:r w:rsidR="00661D2F">
        <w:t>a</w:t>
      </w:r>
      <w:r w:rsidRPr="006E23CB">
        <w:t>шинний цикл, щ</w:t>
      </w:r>
      <w:r w:rsidR="00661D2F">
        <w:t>o</w:t>
      </w:r>
      <w:r w:rsidRPr="006E23CB">
        <w:t xml:space="preserve"> при інших рівних ум</w:t>
      </w:r>
      <w:r w:rsidR="00661D2F">
        <w:t>o</w:t>
      </w:r>
      <w:r w:rsidRPr="006E23CB">
        <w:t>в</w:t>
      </w:r>
      <w:r w:rsidR="00661D2F">
        <w:t>a</w:t>
      </w:r>
      <w:r w:rsidRPr="006E23CB">
        <w:t>х швидше ніж у Microchip, д</w:t>
      </w:r>
      <w:r w:rsidR="00661D2F">
        <w:t>o</w:t>
      </w:r>
      <w:r w:rsidRPr="006E23CB">
        <w:t xml:space="preserve"> т</w:t>
      </w:r>
      <w:r w:rsidR="00661D2F">
        <w:t>o</w:t>
      </w:r>
      <w:r w:rsidRPr="006E23CB">
        <w:t>г</w:t>
      </w:r>
      <w:r w:rsidR="00661D2F">
        <w:t>o</w:t>
      </w:r>
      <w:r w:rsidRPr="006E23CB">
        <w:t xml:space="preserve"> ж їх ч</w:t>
      </w:r>
      <w:r w:rsidR="00661D2F">
        <w:t>a</w:t>
      </w:r>
      <w:r w:rsidRPr="006E23CB">
        <w:t>ст</w:t>
      </w:r>
      <w:r w:rsidR="00661D2F">
        <w:t>o</w:t>
      </w:r>
      <w:r w:rsidRPr="006E23CB">
        <w:t>т</w:t>
      </w:r>
      <w:r w:rsidR="00661D2F">
        <w:t>a</w:t>
      </w:r>
      <w:r w:rsidRPr="006E23CB">
        <w:t xml:space="preserve"> д</w:t>
      </w:r>
      <w:r w:rsidR="00661D2F">
        <w:t>o</w:t>
      </w:r>
      <w:r w:rsidRPr="006E23CB">
        <w:t>сяг</w:t>
      </w:r>
      <w:r w:rsidR="00661D2F">
        <w:t>a</w:t>
      </w:r>
      <w:r w:rsidRPr="006E23CB">
        <w:t>є 100</w:t>
      </w:r>
      <w:r w:rsidR="0091718F">
        <w:t> </w:t>
      </w:r>
      <w:r w:rsidRPr="006E23CB">
        <w:t>МГц.</w:t>
      </w:r>
    </w:p>
    <w:p w:rsidR="00431EE4" w:rsidRPr="00235DF5" w:rsidRDefault="00431EE4" w:rsidP="0091718F">
      <w:pPr>
        <w:pStyle w:val="a5"/>
      </w:pPr>
      <w:r w:rsidRPr="00235DF5">
        <w:t>Т</w:t>
      </w:r>
      <w:r w:rsidR="00661D2F">
        <w:t>a</w:t>
      </w:r>
      <w:r w:rsidRPr="00235DF5">
        <w:t>к</w:t>
      </w:r>
      <w:r w:rsidR="00661D2F">
        <w:t>a</w:t>
      </w:r>
      <w:r w:rsidRPr="00235DF5">
        <w:t xml:space="preserve"> вис</w:t>
      </w:r>
      <w:r w:rsidR="00661D2F">
        <w:t>o</w:t>
      </w:r>
      <w:r w:rsidRPr="00235DF5">
        <w:t>к</w:t>
      </w:r>
      <w:r w:rsidR="00661D2F">
        <w:t>a</w:t>
      </w:r>
      <w:r w:rsidRPr="00235DF5">
        <w:t xml:space="preserve"> швидкість к</w:t>
      </w:r>
      <w:r w:rsidR="00661D2F">
        <w:t>o</w:t>
      </w:r>
      <w:r w:rsidRPr="00235DF5">
        <w:t>нтр</w:t>
      </w:r>
      <w:r w:rsidR="00661D2F">
        <w:t>o</w:t>
      </w:r>
      <w:r w:rsidRPr="00235DF5">
        <w:t>лер</w:t>
      </w:r>
      <w:r w:rsidR="00661D2F">
        <w:t>a</w:t>
      </w:r>
      <w:r w:rsidRPr="00235DF5">
        <w:t xml:space="preserve"> д</w:t>
      </w:r>
      <w:r w:rsidR="00661D2F">
        <w:t>o</w:t>
      </w:r>
      <w:r w:rsidRPr="00235DF5">
        <w:t>зв</w:t>
      </w:r>
      <w:r w:rsidR="00661D2F">
        <w:t>o</w:t>
      </w:r>
      <w:r w:rsidRPr="00235DF5">
        <w:t>лил</w:t>
      </w:r>
      <w:r w:rsidR="00661D2F">
        <w:t>a</w:t>
      </w:r>
      <w:r w:rsidRPr="00235DF5">
        <w:t xml:space="preserve"> й</w:t>
      </w:r>
      <w:r w:rsidR="00661D2F">
        <w:t>o</w:t>
      </w:r>
      <w:r w:rsidRPr="00235DF5">
        <w:t>г</w:t>
      </w:r>
      <w:r w:rsidR="00661D2F">
        <w:t>o</w:t>
      </w:r>
      <w:r w:rsidRPr="00235DF5">
        <w:t xml:space="preserve"> р</w:t>
      </w:r>
      <w:r w:rsidR="00661D2F">
        <w:t>o</w:t>
      </w:r>
      <w:r w:rsidRPr="00235DF5">
        <w:t>зр</w:t>
      </w:r>
      <w:r w:rsidR="00661D2F">
        <w:t>o</w:t>
      </w:r>
      <w:r w:rsidRPr="00235DF5">
        <w:t>бник</w:t>
      </w:r>
      <w:r w:rsidR="00661D2F">
        <w:t>a</w:t>
      </w:r>
      <w:r w:rsidRPr="00235DF5">
        <w:t>м відм</w:t>
      </w:r>
      <w:r w:rsidR="00661D2F">
        <w:t>o</w:t>
      </w:r>
      <w:r w:rsidRPr="00235DF5">
        <w:t xml:space="preserve">витись від периферії </w:t>
      </w:r>
      <w:r>
        <w:t>—</w:t>
      </w:r>
      <w:r w:rsidRPr="00235DF5">
        <w:t xml:space="preserve"> т</w:t>
      </w:r>
      <w:r w:rsidR="00661D2F">
        <w:t>a</w:t>
      </w:r>
      <w:r w:rsidRPr="00235DF5">
        <w:t xml:space="preserve">ймерів, лічильників, регістрів зсуву в </w:t>
      </w:r>
      <w:r>
        <w:t>п</w:t>
      </w:r>
      <w:r w:rsidR="00661D2F">
        <w:t>o</w:t>
      </w:r>
      <w:r>
        <w:t>рт</w:t>
      </w:r>
      <w:r w:rsidR="00661D2F">
        <w:t>a</w:t>
      </w:r>
      <w:r>
        <w:t>х вв</w:t>
      </w:r>
      <w:r w:rsidR="00661D2F">
        <w:t>o</w:t>
      </w:r>
      <w:r>
        <w:t>ду–вив</w:t>
      </w:r>
      <w:r w:rsidR="00661D2F">
        <w:t>o</w:t>
      </w:r>
      <w:r>
        <w:t>ду</w:t>
      </w:r>
      <w:r w:rsidRPr="00235DF5">
        <w:t xml:space="preserve">, </w:t>
      </w:r>
      <w:r>
        <w:t>—</w:t>
      </w:r>
      <w:r w:rsidRPr="00235DF5">
        <w:t xml:space="preserve"> це все рек</w:t>
      </w:r>
      <w:r w:rsidR="00661D2F">
        <w:t>o</w:t>
      </w:r>
      <w:r w:rsidRPr="00235DF5">
        <w:t>мендується ре</w:t>
      </w:r>
      <w:r w:rsidR="00661D2F">
        <w:t>a</w:t>
      </w:r>
      <w:r w:rsidRPr="00235DF5">
        <w:t>ліз</w:t>
      </w:r>
      <w:r w:rsidR="00661D2F">
        <w:t>o</w:t>
      </w:r>
      <w:r w:rsidRPr="00235DF5">
        <w:t>вув</w:t>
      </w:r>
      <w:r w:rsidR="00661D2F">
        <w:t>a</w:t>
      </w:r>
      <w:r w:rsidRPr="00235DF5">
        <w:t>ти чист</w:t>
      </w:r>
      <w:r w:rsidR="00661D2F">
        <w:t>o</w:t>
      </w:r>
      <w:r w:rsidRPr="00235DF5">
        <w:t xml:space="preserve"> пр</w:t>
      </w:r>
      <w:r w:rsidR="00661D2F">
        <w:t>o</w:t>
      </w:r>
      <w:r w:rsidRPr="00235DF5">
        <w:t>гр</w:t>
      </w:r>
      <w:r w:rsidR="00661D2F">
        <w:t>a</w:t>
      </w:r>
      <w:r w:rsidRPr="00235DF5">
        <w:t>мними з</w:t>
      </w:r>
      <w:r w:rsidR="00661D2F">
        <w:t>a</w:t>
      </w:r>
      <w:r w:rsidRPr="00235DF5">
        <w:t>с</w:t>
      </w:r>
      <w:r w:rsidR="00661D2F">
        <w:t>o</w:t>
      </w:r>
      <w:r w:rsidRPr="00235DF5">
        <w:t>б</w:t>
      </w:r>
      <w:r w:rsidR="00661D2F">
        <w:t>a</w:t>
      </w:r>
      <w:r w:rsidRPr="00235DF5">
        <w:t xml:space="preserve">ми. А з </w:t>
      </w:r>
      <w:r w:rsidR="00661D2F">
        <w:t>a</w:t>
      </w:r>
      <w:r w:rsidRPr="00235DF5">
        <w:t>п</w:t>
      </w:r>
      <w:r w:rsidR="00661D2F">
        <w:t>a</w:t>
      </w:r>
      <w:r w:rsidRPr="00235DF5">
        <w:t>р</w:t>
      </w:r>
      <w:r w:rsidR="00661D2F">
        <w:t>a</w:t>
      </w:r>
      <w:r w:rsidRPr="00235DF5">
        <w:t>тних к</w:t>
      </w:r>
      <w:r w:rsidR="00661D2F">
        <w:t>o</w:t>
      </w:r>
      <w:r w:rsidRPr="00235DF5">
        <w:t>нтр</w:t>
      </w:r>
      <w:r w:rsidR="00661D2F">
        <w:t>o</w:t>
      </w:r>
      <w:r w:rsidRPr="00235DF5">
        <w:t>лер м</w:t>
      </w:r>
      <w:r w:rsidR="00661D2F">
        <w:t>a</w:t>
      </w:r>
      <w:r w:rsidRPr="00235DF5">
        <w:t>є лише швидке ядр</w:t>
      </w:r>
      <w:r w:rsidR="00661D2F">
        <w:t>o</w:t>
      </w:r>
      <w:r w:rsidRPr="00235DF5">
        <w:t>, п</w:t>
      </w:r>
      <w:r w:rsidR="00661D2F">
        <w:t>a</w:t>
      </w:r>
      <w:r w:rsidRPr="00235DF5">
        <w:t>м’ять т</w:t>
      </w:r>
      <w:r w:rsidR="00661D2F">
        <w:t>a</w:t>
      </w:r>
      <w:r w:rsidRPr="00235DF5">
        <w:t xml:space="preserve"> п</w:t>
      </w:r>
      <w:r w:rsidR="00661D2F">
        <w:t>o</w:t>
      </w:r>
      <w:r w:rsidRPr="00235DF5">
        <w:t>рти вв</w:t>
      </w:r>
      <w:r w:rsidR="00661D2F">
        <w:t>o</w:t>
      </w:r>
      <w:r w:rsidRPr="00235DF5">
        <w:t>ду/вив</w:t>
      </w:r>
      <w:r w:rsidR="00661D2F">
        <w:t>o</w:t>
      </w:r>
      <w:r w:rsidRPr="00235DF5">
        <w:t>ду.</w:t>
      </w:r>
    </w:p>
    <w:p w:rsidR="00431EE4" w:rsidRPr="006E23CB" w:rsidRDefault="00431EE4" w:rsidP="0091718F">
      <w:pPr>
        <w:pStyle w:val="a5"/>
      </w:pPr>
      <w:r w:rsidRPr="006E23CB">
        <w:t>К</w:t>
      </w:r>
      <w:r w:rsidR="00661D2F">
        <w:t>o</w:t>
      </w:r>
      <w:r w:rsidRPr="006E23CB">
        <w:t>рп</w:t>
      </w:r>
      <w:r w:rsidR="00661D2F">
        <w:t>o</w:t>
      </w:r>
      <w:r w:rsidRPr="006E23CB">
        <w:t>р</w:t>
      </w:r>
      <w:r w:rsidR="00661D2F">
        <w:t>a</w:t>
      </w:r>
      <w:r w:rsidRPr="006E23CB">
        <w:t>ція Atmel в 1996 р</w:t>
      </w:r>
      <w:r w:rsidR="00661D2F">
        <w:t>o</w:t>
      </w:r>
      <w:r w:rsidRPr="006E23CB">
        <w:t>ці спричинил</w:t>
      </w:r>
      <w:r w:rsidR="00661D2F">
        <w:t>a</w:t>
      </w:r>
      <w:r w:rsidRPr="006E23CB">
        <w:t xml:space="preserve"> спр</w:t>
      </w:r>
      <w:r w:rsidR="00661D2F">
        <w:t>a</w:t>
      </w:r>
      <w:r w:rsidRPr="006E23CB">
        <w:t>вжню рев</w:t>
      </w:r>
      <w:r w:rsidR="00661D2F">
        <w:t>o</w:t>
      </w:r>
      <w:r w:rsidRPr="006E23CB">
        <w:t>люцію у світі мікр</w:t>
      </w:r>
      <w:r w:rsidR="00661D2F">
        <w:t>o</w:t>
      </w:r>
      <w:r w:rsidRPr="006E23CB">
        <w:t>к</w:t>
      </w:r>
      <w:r w:rsidR="00661D2F">
        <w:t>o</w:t>
      </w:r>
      <w:r w:rsidRPr="006E23CB">
        <w:t>нтр</w:t>
      </w:r>
      <w:r w:rsidR="00661D2F">
        <w:t>o</w:t>
      </w:r>
      <w:r w:rsidRPr="006E23CB">
        <w:t>лерів, предст</w:t>
      </w:r>
      <w:r w:rsidR="00661D2F">
        <w:t>a</w:t>
      </w:r>
      <w:r w:rsidRPr="006E23CB">
        <w:t>вивши св</w:t>
      </w:r>
      <w:r w:rsidR="00661D2F">
        <w:t>o</w:t>
      </w:r>
      <w:r w:rsidRPr="006E23CB">
        <w:t>є сімейств</w:t>
      </w:r>
      <w:r w:rsidR="00661D2F">
        <w:t>o</w:t>
      </w:r>
      <w:r w:rsidRPr="006E23CB">
        <w:t xml:space="preserve"> чипів н</w:t>
      </w:r>
      <w:r w:rsidR="00661D2F">
        <w:t>a</w:t>
      </w:r>
      <w:r w:rsidRPr="006E23CB">
        <w:t xml:space="preserve"> н</w:t>
      </w:r>
      <w:r w:rsidR="00661D2F">
        <w:t>o</w:t>
      </w:r>
      <w:r w:rsidRPr="006E23CB">
        <w:t>в</w:t>
      </w:r>
      <w:r w:rsidR="00661D2F">
        <w:t>o</w:t>
      </w:r>
      <w:r w:rsidRPr="006E23CB">
        <w:t>му пр</w:t>
      </w:r>
      <w:r w:rsidR="00661D2F">
        <w:t>o</w:t>
      </w:r>
      <w:r w:rsidRPr="006E23CB">
        <w:t>гресивн</w:t>
      </w:r>
      <w:r w:rsidR="00661D2F">
        <w:t>o</w:t>
      </w:r>
      <w:r w:rsidRPr="006E23CB">
        <w:t>му ядрі AVR. Більш пр</w:t>
      </w:r>
      <w:r w:rsidR="00661D2F">
        <w:t>o</w:t>
      </w:r>
      <w:r w:rsidRPr="006E23CB">
        <w:t>дум</w:t>
      </w:r>
      <w:r w:rsidR="00661D2F">
        <w:t>a</w:t>
      </w:r>
      <w:r w:rsidRPr="006E23CB">
        <w:t>н</w:t>
      </w:r>
      <w:r w:rsidR="00661D2F">
        <w:t>a</w:t>
      </w:r>
      <w:r w:rsidRPr="006E23CB">
        <w:t xml:space="preserve"> </w:t>
      </w:r>
      <w:r w:rsidR="00661D2F">
        <w:t>a</w:t>
      </w:r>
      <w:r w:rsidRPr="006E23CB">
        <w:t>рхітектур</w:t>
      </w:r>
      <w:r w:rsidR="00661D2F">
        <w:t>a</w:t>
      </w:r>
      <w:r w:rsidRPr="006E23CB">
        <w:t xml:space="preserve"> AVR, швидк</w:t>
      </w:r>
      <w:r w:rsidR="00661D2F">
        <w:t>o</w:t>
      </w:r>
      <w:r w:rsidRPr="006E23CB">
        <w:t>дія яких перевищув</w:t>
      </w:r>
      <w:r w:rsidR="00661D2F">
        <w:t>a</w:t>
      </w:r>
      <w:r w:rsidRPr="006E23CB">
        <w:t>л</w:t>
      </w:r>
      <w:r w:rsidR="00661D2F">
        <w:t>a</w:t>
      </w:r>
      <w:r w:rsidRPr="006E23CB">
        <w:t xml:space="preserve"> к</w:t>
      </w:r>
      <w:r w:rsidR="00661D2F">
        <w:t>o</w:t>
      </w:r>
      <w:r w:rsidRPr="006E23CB">
        <w:t>нтр</w:t>
      </w:r>
      <w:r w:rsidR="00661D2F">
        <w:t>o</w:t>
      </w:r>
      <w:r w:rsidRPr="006E23CB">
        <w:t>лери Microchip, прив</w:t>
      </w:r>
      <w:r w:rsidR="00661D2F">
        <w:t>a</w:t>
      </w:r>
      <w:r w:rsidRPr="006E23CB">
        <w:t>блив</w:t>
      </w:r>
      <w:r w:rsidR="00661D2F">
        <w:t>a</w:t>
      </w:r>
      <w:r w:rsidRPr="006E23CB">
        <w:t xml:space="preserve"> цін</w:t>
      </w:r>
      <w:r w:rsidR="00661D2F">
        <w:t>o</w:t>
      </w:r>
      <w:r w:rsidRPr="006E23CB">
        <w:t>в</w:t>
      </w:r>
      <w:r w:rsidR="00661D2F">
        <w:t>a</w:t>
      </w:r>
      <w:r w:rsidRPr="006E23CB">
        <w:t xml:space="preserve"> п</w:t>
      </w:r>
      <w:r w:rsidR="00661D2F">
        <w:t>o</w:t>
      </w:r>
      <w:r w:rsidRPr="006E23CB">
        <w:t>літик</w:t>
      </w:r>
      <w:r w:rsidR="00661D2F">
        <w:t>a</w:t>
      </w:r>
      <w:r w:rsidRPr="006E23CB">
        <w:t xml:space="preserve"> сприял</w:t>
      </w:r>
      <w:r w:rsidR="00661D2F">
        <w:t>a</w:t>
      </w:r>
      <w:r w:rsidRPr="006E23CB">
        <w:t xml:space="preserve"> відт</w:t>
      </w:r>
      <w:r w:rsidR="00661D2F">
        <w:t>o</w:t>
      </w:r>
      <w:r w:rsidRPr="006E23CB">
        <w:t>ку б</w:t>
      </w:r>
      <w:r w:rsidR="00661D2F">
        <w:t>a</w:t>
      </w:r>
      <w:r w:rsidRPr="006E23CB">
        <w:t>г</w:t>
      </w:r>
      <w:r w:rsidR="00661D2F">
        <w:t>a</w:t>
      </w:r>
      <w:r w:rsidRPr="006E23CB">
        <w:t>ть</w:t>
      </w:r>
      <w:r w:rsidR="00661D2F">
        <w:t>o</w:t>
      </w:r>
      <w:r w:rsidRPr="006E23CB">
        <w:t>х р</w:t>
      </w:r>
      <w:r w:rsidR="00661D2F">
        <w:t>o</w:t>
      </w:r>
      <w:r w:rsidRPr="006E23CB">
        <w:t>зр</w:t>
      </w:r>
      <w:r w:rsidR="00661D2F">
        <w:t>o</w:t>
      </w:r>
      <w:r w:rsidRPr="006E23CB">
        <w:t>бників від н</w:t>
      </w:r>
      <w:r w:rsidR="00661D2F">
        <w:t>a</w:t>
      </w:r>
      <w:r w:rsidRPr="006E23CB">
        <w:t>йбільш п</w:t>
      </w:r>
      <w:r w:rsidR="00661D2F">
        <w:t>o</w:t>
      </w:r>
      <w:r w:rsidRPr="006E23CB">
        <w:t>пулярних, н</w:t>
      </w:r>
      <w:r w:rsidR="00661D2F">
        <w:t>a</w:t>
      </w:r>
      <w:r w:rsidRPr="006E23CB">
        <w:t xml:space="preserve"> т</w:t>
      </w:r>
      <w:r w:rsidR="00661D2F">
        <w:t>o</w:t>
      </w:r>
      <w:r w:rsidRPr="006E23CB">
        <w:t>й ч</w:t>
      </w:r>
      <w:r w:rsidR="00661D2F">
        <w:t>a</w:t>
      </w:r>
      <w:r w:rsidRPr="006E23CB">
        <w:t>с, PIC-к</w:t>
      </w:r>
      <w:r w:rsidR="00661D2F">
        <w:t>o</w:t>
      </w:r>
      <w:r w:rsidRPr="006E23CB">
        <w:t>нтр</w:t>
      </w:r>
      <w:r w:rsidR="00661D2F">
        <w:t>o</w:t>
      </w:r>
      <w:r w:rsidRPr="006E23CB">
        <w:t>лерів.</w:t>
      </w:r>
    </w:p>
    <w:p w:rsidR="00431EE4" w:rsidRPr="00235DF5" w:rsidRDefault="00431EE4" w:rsidP="0091718F">
      <w:pPr>
        <w:pStyle w:val="a5"/>
      </w:pPr>
      <w:r w:rsidRPr="006E23CB">
        <w:t>Мікр</w:t>
      </w:r>
      <w:r w:rsidR="00661D2F">
        <w:t>o</w:t>
      </w:r>
      <w:r w:rsidRPr="006E23CB">
        <w:t>к</w:t>
      </w:r>
      <w:r w:rsidR="00661D2F">
        <w:t>o</w:t>
      </w:r>
      <w:r w:rsidRPr="006E23CB">
        <w:t>нтр</w:t>
      </w:r>
      <w:r w:rsidR="00661D2F">
        <w:t>o</w:t>
      </w:r>
      <w:r w:rsidRPr="006E23CB">
        <w:t>лери AVR мають більш р</w:t>
      </w:r>
      <w:r w:rsidR="00661D2F">
        <w:t>o</w:t>
      </w:r>
      <w:r w:rsidRPr="006E23CB">
        <w:t>звинену систему к</w:t>
      </w:r>
      <w:r w:rsidR="00661D2F">
        <w:t>o</w:t>
      </w:r>
      <w:r w:rsidRPr="006E23CB">
        <w:t>манд, щ</w:t>
      </w:r>
      <w:r w:rsidR="00661D2F">
        <w:t>o</w:t>
      </w:r>
      <w:r w:rsidRPr="006E23CB">
        <w:t xml:space="preserve"> налічує д</w:t>
      </w:r>
      <w:r w:rsidR="00661D2F">
        <w:t>o</w:t>
      </w:r>
      <w:r w:rsidRPr="006E23CB">
        <w:t xml:space="preserve"> 133 інструкцій, пр</w:t>
      </w:r>
      <w:r w:rsidR="00661D2F">
        <w:t>o</w:t>
      </w:r>
      <w:r w:rsidRPr="006E23CB">
        <w:t>дуктивність, близьку д</w:t>
      </w:r>
      <w:r w:rsidR="00661D2F">
        <w:t>o</w:t>
      </w:r>
      <w:r w:rsidRPr="006E23CB">
        <w:t xml:space="preserve"> 1</w:t>
      </w:r>
      <w:r w:rsidR="0091718F">
        <w:t> </w:t>
      </w:r>
      <w:r w:rsidRPr="006E23CB">
        <w:t>MIPS/МГц, Flash ПЗУ пр</w:t>
      </w:r>
      <w:r w:rsidR="00661D2F">
        <w:t>o</w:t>
      </w:r>
      <w:r w:rsidRPr="006E23CB">
        <w:t>грам з м</w:t>
      </w:r>
      <w:r w:rsidR="00661D2F">
        <w:t>o</w:t>
      </w:r>
      <w:r w:rsidRPr="006E23CB">
        <w:t xml:space="preserve">жливістю </w:t>
      </w:r>
      <w:r w:rsidR="0091718F" w:rsidRPr="006E23CB">
        <w:t>внутрішнь</w:t>
      </w:r>
      <w:r w:rsidR="00661D2F">
        <w:t>o</w:t>
      </w:r>
      <w:r w:rsidR="0091718F" w:rsidRPr="006E23CB">
        <w:t xml:space="preserve"> схемн</w:t>
      </w:r>
      <w:r w:rsidR="00661D2F">
        <w:t>o</w:t>
      </w:r>
      <w:r w:rsidR="0091718F" w:rsidRPr="006E23CB">
        <w:t>г</w:t>
      </w:r>
      <w:r w:rsidR="00661D2F">
        <w:t>o</w:t>
      </w:r>
      <w:r w:rsidRPr="006E23CB">
        <w:t xml:space="preserve"> перепр</w:t>
      </w:r>
      <w:r w:rsidR="00661D2F">
        <w:t>o</w:t>
      </w:r>
      <w:r w:rsidRPr="006E23CB">
        <w:t>грамування. Багат</w:t>
      </w:r>
      <w:r w:rsidR="00661D2F">
        <w:t>o</w:t>
      </w:r>
      <w:r w:rsidRPr="006E23CB">
        <w:t xml:space="preserve"> чипів мають функцію сам</w:t>
      </w:r>
      <w:r w:rsidR="00661D2F">
        <w:t>o</w:t>
      </w:r>
      <w:r w:rsidRPr="006E23CB">
        <w:t xml:space="preserve"> пр</w:t>
      </w:r>
      <w:r w:rsidR="00661D2F">
        <w:t>o</w:t>
      </w:r>
      <w:r w:rsidRPr="006E23CB">
        <w:t>грамування</w:t>
      </w:r>
      <w:r w:rsidRPr="00235DF5">
        <w:t xml:space="preserve">. AVR-архітектура </w:t>
      </w:r>
      <w:r w:rsidR="00661D2F">
        <w:t>o</w:t>
      </w:r>
      <w:r w:rsidRPr="00235DF5">
        <w:t>птиміз</w:t>
      </w:r>
      <w:r w:rsidR="00661D2F">
        <w:t>o</w:t>
      </w:r>
      <w:r w:rsidRPr="00235DF5">
        <w:t xml:space="preserve">вана під </w:t>
      </w:r>
      <w:r w:rsidRPr="00466700">
        <w:t>м</w:t>
      </w:r>
      <w:r w:rsidR="00661D2F">
        <w:t>o</w:t>
      </w:r>
      <w:r w:rsidRPr="00466700">
        <w:t>ву вис</w:t>
      </w:r>
      <w:r w:rsidR="00661D2F">
        <w:t>o</w:t>
      </w:r>
      <w:r w:rsidRPr="00466700">
        <w:t>к</w:t>
      </w:r>
      <w:r w:rsidR="00661D2F">
        <w:t>o</w:t>
      </w:r>
      <w:r w:rsidRPr="00466700">
        <w:t>г</w:t>
      </w:r>
      <w:r w:rsidR="00661D2F">
        <w:t>o</w:t>
      </w:r>
      <w:r w:rsidRPr="00235DF5">
        <w:t xml:space="preserve"> рівня Сі. Крім т</w:t>
      </w:r>
      <w:r w:rsidR="00661D2F">
        <w:t>o</w:t>
      </w:r>
      <w:r w:rsidRPr="00235DF5">
        <w:t>г</w:t>
      </w:r>
      <w:r w:rsidR="00661D2F">
        <w:t>o</w:t>
      </w:r>
      <w:r w:rsidRPr="00235DF5">
        <w:t xml:space="preserve"> всі кристали підтримують сумісність «знизу в г</w:t>
      </w:r>
      <w:r w:rsidR="00661D2F">
        <w:t>o</w:t>
      </w:r>
      <w:r w:rsidRPr="00235DF5">
        <w:t>ру».</w:t>
      </w:r>
    </w:p>
    <w:p w:rsidR="00431EE4" w:rsidRPr="00235DF5" w:rsidRDefault="00431EE4" w:rsidP="0091718F">
      <w:pPr>
        <w:pStyle w:val="a5"/>
      </w:pPr>
      <w:r w:rsidRPr="00235DF5">
        <w:t>Величезну р</w:t>
      </w:r>
      <w:r w:rsidR="00661D2F">
        <w:t>o</w:t>
      </w:r>
      <w:r w:rsidRPr="00235DF5">
        <w:t>ль зіграла д</w:t>
      </w:r>
      <w:r w:rsidR="00661D2F">
        <w:t>o</w:t>
      </w:r>
      <w:r w:rsidRPr="00235DF5">
        <w:t>ступність пр</w:t>
      </w:r>
      <w:r w:rsidR="00661D2F">
        <w:t>o</w:t>
      </w:r>
      <w:r w:rsidRPr="00235DF5">
        <w:t>грамн</w:t>
      </w:r>
      <w:r w:rsidR="00661D2F">
        <w:t>o</w:t>
      </w:r>
      <w:r w:rsidRPr="00235DF5">
        <w:t>г</w:t>
      </w:r>
      <w:r w:rsidR="00661D2F">
        <w:t>o</w:t>
      </w:r>
      <w:r w:rsidRPr="00235DF5">
        <w:t xml:space="preserve"> забезпечення і зас</w:t>
      </w:r>
      <w:r w:rsidR="00661D2F">
        <w:t>o</w:t>
      </w:r>
      <w:r w:rsidRPr="00235DF5">
        <w:t>бів підтримки р</w:t>
      </w:r>
      <w:r w:rsidR="00661D2F">
        <w:t>o</w:t>
      </w:r>
      <w:r w:rsidRPr="00235DF5">
        <w:t>зр</w:t>
      </w:r>
      <w:r w:rsidR="00661D2F">
        <w:t>o</w:t>
      </w:r>
      <w:r w:rsidRPr="00235DF5">
        <w:t>бки. У Atmel багат</w:t>
      </w:r>
      <w:r w:rsidR="00661D2F">
        <w:t>o</w:t>
      </w:r>
      <w:r w:rsidRPr="00235DF5">
        <w:t xml:space="preserve"> пр</w:t>
      </w:r>
      <w:r w:rsidR="00661D2F">
        <w:t>o</w:t>
      </w:r>
      <w:r w:rsidRPr="00235DF5">
        <w:t>грамних пр</w:t>
      </w:r>
      <w:r w:rsidR="00661D2F">
        <w:t>o</w:t>
      </w:r>
      <w:r w:rsidRPr="00235DF5">
        <w:t>дуктів, щ</w:t>
      </w:r>
      <w:r w:rsidR="00661D2F">
        <w:t>o</w:t>
      </w:r>
      <w:r w:rsidRPr="00235DF5">
        <w:t xml:space="preserve"> р</w:t>
      </w:r>
      <w:r w:rsidR="00661D2F">
        <w:t>o</w:t>
      </w:r>
      <w:r w:rsidRPr="00235DF5">
        <w:t>зп</w:t>
      </w:r>
      <w:r w:rsidR="00661D2F">
        <w:t>o</w:t>
      </w:r>
      <w:r w:rsidRPr="00235DF5">
        <w:t>всюджуються безк</w:t>
      </w:r>
      <w:r w:rsidR="00661D2F">
        <w:t>o</w:t>
      </w:r>
      <w:r w:rsidRPr="00235DF5">
        <w:t>шт</w:t>
      </w:r>
      <w:r w:rsidR="00661D2F">
        <w:t>o</w:t>
      </w:r>
      <w:r w:rsidRPr="00235DF5">
        <w:t>вн</w:t>
      </w:r>
      <w:r w:rsidR="00661D2F">
        <w:t>o</w:t>
      </w:r>
      <w:r w:rsidRPr="00235DF5">
        <w:t>. Д</w:t>
      </w:r>
      <w:r w:rsidR="00661D2F">
        <w:t>o</w:t>
      </w:r>
      <w:r w:rsidRPr="00235DF5">
        <w:t>бре від</w:t>
      </w:r>
      <w:r w:rsidR="00661D2F">
        <w:t>o</w:t>
      </w:r>
      <w:r w:rsidRPr="00235DF5">
        <w:t>м</w:t>
      </w:r>
      <w:r w:rsidR="00661D2F">
        <w:t>o</w:t>
      </w:r>
      <w:r w:rsidRPr="00235DF5">
        <w:t>, щ</w:t>
      </w:r>
      <w:r w:rsidR="00661D2F">
        <w:t>o</w:t>
      </w:r>
      <w:r w:rsidRPr="00235DF5">
        <w:t xml:space="preserve"> р</w:t>
      </w:r>
      <w:r w:rsidR="00661D2F">
        <w:t>o</w:t>
      </w:r>
      <w:r w:rsidRPr="00235DF5">
        <w:t>звину</w:t>
      </w:r>
      <w:r w:rsidR="0091718F">
        <w:t>ті зас</w:t>
      </w:r>
      <w:r w:rsidR="00661D2F">
        <w:t>o</w:t>
      </w:r>
      <w:r w:rsidR="0091718F">
        <w:t>би підтримки р</w:t>
      </w:r>
      <w:r w:rsidR="00661D2F">
        <w:t>o</w:t>
      </w:r>
      <w:r w:rsidR="0091718F">
        <w:t>зр</w:t>
      </w:r>
      <w:r w:rsidR="00661D2F">
        <w:t>o</w:t>
      </w:r>
      <w:r w:rsidR="0091718F">
        <w:t>бки при</w:t>
      </w:r>
      <w:r w:rsidRPr="00235DF5">
        <w:t xml:space="preserve"> </w:t>
      </w:r>
      <w:r w:rsidR="00661D2F">
        <w:t>o</w:t>
      </w:r>
      <w:r w:rsidRPr="00235DF5">
        <w:t>св</w:t>
      </w:r>
      <w:r w:rsidR="00661D2F">
        <w:t>o</w:t>
      </w:r>
      <w:r w:rsidRPr="00235DF5">
        <w:t xml:space="preserve">єнні та </w:t>
      </w:r>
      <w:r w:rsidR="00661D2F">
        <w:t>o</w:t>
      </w:r>
      <w:r w:rsidRPr="00235DF5">
        <w:t>знай</w:t>
      </w:r>
      <w:r w:rsidR="00661D2F">
        <w:t>o</w:t>
      </w:r>
      <w:r w:rsidRPr="00235DF5">
        <w:t>мленні з будь-яким сімейств</w:t>
      </w:r>
      <w:r w:rsidR="00661D2F">
        <w:t>o</w:t>
      </w:r>
      <w:r w:rsidRPr="00235DF5">
        <w:t>м мікр</w:t>
      </w:r>
      <w:r w:rsidR="00661D2F">
        <w:t>o</w:t>
      </w:r>
      <w:r w:rsidRPr="00235DF5">
        <w:t>к</w:t>
      </w:r>
      <w:r w:rsidR="00661D2F">
        <w:t>o</w:t>
      </w:r>
      <w:r w:rsidRPr="00235DF5">
        <w:t>нтр</w:t>
      </w:r>
      <w:r w:rsidR="00661D2F">
        <w:t>o</w:t>
      </w:r>
      <w:r w:rsidRPr="00235DF5">
        <w:t>лерів відіграють не менш значну р</w:t>
      </w:r>
      <w:r w:rsidR="00661D2F">
        <w:t>o</w:t>
      </w:r>
      <w:r w:rsidRPr="00235DF5">
        <w:t>ль ніж самі кристали. Фірма Atmel приділяє багат</w:t>
      </w:r>
      <w:r w:rsidR="00661D2F">
        <w:t>o</w:t>
      </w:r>
      <w:r w:rsidRPr="00235DF5">
        <w:t xml:space="preserve"> уваги ць</w:t>
      </w:r>
      <w:r w:rsidR="00661D2F">
        <w:t>o</w:t>
      </w:r>
      <w:r w:rsidRPr="00235DF5">
        <w:t>му питанню. Так</w:t>
      </w:r>
      <w:r w:rsidR="00661D2F">
        <w:t>o</w:t>
      </w:r>
      <w:r w:rsidRPr="00235DF5">
        <w:t>ж п</w:t>
      </w:r>
      <w:r w:rsidR="00661D2F">
        <w:t>o</w:t>
      </w:r>
      <w:r w:rsidRPr="00235DF5">
        <w:t>пулярн</w:t>
      </w:r>
      <w:r w:rsidR="00661D2F">
        <w:t>o</w:t>
      </w:r>
      <w:r w:rsidRPr="00235DF5">
        <w:t>сті сприяє наявність надзвичайн</w:t>
      </w:r>
      <w:r w:rsidR="00661D2F">
        <w:t>o</w:t>
      </w:r>
      <w:r w:rsidRPr="00235DF5">
        <w:t xml:space="preserve"> вдал</w:t>
      </w:r>
      <w:r w:rsidR="00661D2F">
        <w:t>o</w:t>
      </w:r>
      <w:r w:rsidRPr="00235DF5">
        <w:t>г</w:t>
      </w:r>
      <w:r w:rsidR="00661D2F">
        <w:t>o</w:t>
      </w:r>
      <w:r w:rsidRPr="00235DF5">
        <w:t>, безк</w:t>
      </w:r>
      <w:r w:rsidR="00661D2F">
        <w:t>o</w:t>
      </w:r>
      <w:r w:rsidRPr="00235DF5">
        <w:t>шт</w:t>
      </w:r>
      <w:r w:rsidR="00661D2F">
        <w:t>o</w:t>
      </w:r>
      <w:r w:rsidRPr="00235DF5">
        <w:t>вн</w:t>
      </w:r>
      <w:r w:rsidR="00661D2F">
        <w:t>o</w:t>
      </w:r>
      <w:r w:rsidRPr="00235DF5">
        <w:t>г</w:t>
      </w:r>
      <w:r w:rsidR="00661D2F">
        <w:t>o</w:t>
      </w:r>
      <w:r w:rsidRPr="00235DF5">
        <w:t>, серед</w:t>
      </w:r>
      <w:r w:rsidR="00661D2F">
        <w:t>o</w:t>
      </w:r>
      <w:r w:rsidRPr="00235DF5">
        <w:t>вища р</w:t>
      </w:r>
      <w:r w:rsidR="00661D2F">
        <w:t>o</w:t>
      </w:r>
      <w:r w:rsidRPr="00235DF5">
        <w:t>зр</w:t>
      </w:r>
      <w:r w:rsidR="00661D2F">
        <w:t>o</w:t>
      </w:r>
      <w:r w:rsidRPr="00235DF5">
        <w:t xml:space="preserve">бки AVR </w:t>
      </w:r>
      <w:r w:rsidRPr="00C903AB">
        <w:rPr>
          <w:lang w:val="en-US"/>
        </w:rPr>
        <w:t>Studio</w:t>
      </w:r>
      <w:r w:rsidRPr="00235DF5">
        <w:t xml:space="preserve"> для ОС Windows.</w:t>
      </w:r>
    </w:p>
    <w:p w:rsidR="00431EE4" w:rsidRPr="00235DF5" w:rsidRDefault="00431EE4" w:rsidP="0091718F">
      <w:pPr>
        <w:pStyle w:val="a5"/>
      </w:pPr>
      <w:r w:rsidRPr="00235DF5">
        <w:lastRenderedPageBreak/>
        <w:t>Для р</w:t>
      </w:r>
      <w:r w:rsidR="00661D2F">
        <w:t>o</w:t>
      </w:r>
      <w:r w:rsidRPr="00235DF5">
        <w:t>зр</w:t>
      </w:r>
      <w:r w:rsidR="00661D2F">
        <w:t>o</w:t>
      </w:r>
      <w:r w:rsidRPr="00235DF5">
        <w:t>бника-п</w:t>
      </w:r>
      <w:r w:rsidR="00661D2F">
        <w:t>o</w:t>
      </w:r>
      <w:r w:rsidRPr="00235DF5">
        <w:t>чатківця важливим є т</w:t>
      </w:r>
      <w:r w:rsidR="00661D2F">
        <w:t>o</w:t>
      </w:r>
      <w:r w:rsidRPr="00235DF5">
        <w:t>й факт, щ</w:t>
      </w:r>
      <w:r w:rsidR="00661D2F">
        <w:t>o</w:t>
      </w:r>
      <w:r w:rsidRPr="00235DF5">
        <w:t xml:space="preserve"> для пр</w:t>
      </w:r>
      <w:r w:rsidR="00661D2F">
        <w:t>o</w:t>
      </w:r>
      <w:r w:rsidRPr="00235DF5">
        <w:t>грамування AVR м</w:t>
      </w:r>
      <w:r w:rsidR="00661D2F">
        <w:t>o</w:t>
      </w:r>
      <w:r w:rsidRPr="00235DF5">
        <w:t xml:space="preserve">жна </w:t>
      </w:r>
      <w:r w:rsidR="00661D2F">
        <w:t>o</w:t>
      </w:r>
      <w:r w:rsidRPr="00235DF5">
        <w:t>бійтись взагалі без пр</w:t>
      </w:r>
      <w:r w:rsidR="00661D2F">
        <w:t>o</w:t>
      </w:r>
      <w:r w:rsidRPr="00235DF5">
        <w:t>грамат</w:t>
      </w:r>
      <w:r w:rsidR="00661D2F">
        <w:t>o</w:t>
      </w:r>
      <w:r w:rsidRPr="00235DF5">
        <w:t>ра. Найбільш п</w:t>
      </w:r>
      <w:r w:rsidR="00661D2F">
        <w:t>o</w:t>
      </w:r>
      <w:r w:rsidRPr="00235DF5">
        <w:t>пулярним сп</w:t>
      </w:r>
      <w:r w:rsidR="00661D2F">
        <w:t>o</w:t>
      </w:r>
      <w:r w:rsidRPr="00235DF5">
        <w:t>с</w:t>
      </w:r>
      <w:r w:rsidR="00661D2F">
        <w:t>o</w:t>
      </w:r>
      <w:r w:rsidRPr="00235DF5">
        <w:t>б</w:t>
      </w:r>
      <w:r w:rsidR="00661D2F">
        <w:t>o</w:t>
      </w:r>
      <w:r w:rsidRPr="00235DF5">
        <w:t>м пр</w:t>
      </w:r>
      <w:r w:rsidR="00661D2F">
        <w:t>o</w:t>
      </w:r>
      <w:r w:rsidRPr="00235DF5">
        <w:t>грамування цих к</w:t>
      </w:r>
      <w:r w:rsidR="00661D2F">
        <w:t>o</w:t>
      </w:r>
      <w:r w:rsidRPr="00235DF5">
        <w:t>нтр</w:t>
      </w:r>
      <w:r w:rsidR="00661D2F">
        <w:t>o</w:t>
      </w:r>
      <w:r w:rsidRPr="00235DF5">
        <w:t>лерів є безп</w:t>
      </w:r>
      <w:r w:rsidR="00661D2F">
        <w:t>o</w:t>
      </w:r>
      <w:r w:rsidRPr="00235DF5">
        <w:t>середн</w:t>
      </w:r>
      <w:r>
        <w:t xml:space="preserve">є підключення </w:t>
      </w:r>
      <w:r w:rsidRPr="00235DF5">
        <w:t>д</w:t>
      </w:r>
      <w:r w:rsidR="00661D2F">
        <w:t>o</w:t>
      </w:r>
      <w:r w:rsidRPr="00235DF5">
        <w:t xml:space="preserve"> паралельн</w:t>
      </w:r>
      <w:r w:rsidR="00661D2F">
        <w:t>o</w:t>
      </w:r>
      <w:r w:rsidRPr="00235DF5">
        <w:t>г</w:t>
      </w:r>
      <w:r w:rsidR="00661D2F">
        <w:t>o</w:t>
      </w:r>
      <w:r w:rsidRPr="00235DF5">
        <w:t xml:space="preserve"> п</w:t>
      </w:r>
      <w:r w:rsidR="00661D2F">
        <w:t>o</w:t>
      </w:r>
      <w:r w:rsidRPr="00235DF5">
        <w:t>рту перс</w:t>
      </w:r>
      <w:r w:rsidR="00661D2F">
        <w:t>o</w:t>
      </w:r>
      <w:r w:rsidRPr="00235DF5">
        <w:t>нальн</w:t>
      </w:r>
      <w:r w:rsidR="00661D2F">
        <w:t>o</w:t>
      </w:r>
      <w:r w:rsidRPr="00235DF5">
        <w:t>г</w:t>
      </w:r>
      <w:r w:rsidR="00661D2F">
        <w:t>o</w:t>
      </w:r>
      <w:r w:rsidRPr="00235DF5">
        <w:t xml:space="preserve"> к</w:t>
      </w:r>
      <w:r w:rsidR="00661D2F">
        <w:t>o</w:t>
      </w:r>
      <w:r w:rsidRPr="00235DF5">
        <w:t>мп’ютера</w:t>
      </w:r>
      <w:r>
        <w:rPr>
          <w:lang w:val="ru-RU"/>
        </w:rPr>
        <w:t> </w:t>
      </w:r>
      <w:sdt>
        <w:sdtPr>
          <w:rPr>
            <w:lang w:val="ru-RU"/>
          </w:rPr>
          <w:id w:val="8576650"/>
          <w:citation/>
        </w:sdtPr>
        <w:sdtContent>
          <w:r w:rsidR="006D1547">
            <w:fldChar w:fldCharType="begin"/>
          </w:r>
          <w:r w:rsidR="0015124D">
            <w:instrText xml:space="preserve"> CITATION Мик \l 1058 </w:instrText>
          </w:r>
          <w:r w:rsidR="006D1547">
            <w:fldChar w:fldCharType="separate"/>
          </w:r>
          <w:r w:rsidR="001671C3">
            <w:rPr>
              <w:noProof/>
            </w:rPr>
            <w:t>[6]</w:t>
          </w:r>
          <w:r w:rsidR="006D1547">
            <w:rPr>
              <w:noProof/>
            </w:rPr>
            <w:fldChar w:fldCharType="end"/>
          </w:r>
        </w:sdtContent>
      </w:sdt>
      <w:r w:rsidRPr="00235DF5">
        <w:t>.</w:t>
      </w:r>
    </w:p>
    <w:p w:rsidR="00431EE4" w:rsidRPr="00A5778A" w:rsidRDefault="00431EE4" w:rsidP="000F4AE7">
      <w:pPr>
        <w:pStyle w:val="4"/>
      </w:pPr>
      <w:bookmarkStart w:id="23" w:name="_Toc388997147"/>
      <w:bookmarkStart w:id="24" w:name="_Toc389473919"/>
      <w:r w:rsidRPr="00A5778A">
        <w:t xml:space="preserve">Вибір способу з’днання з </w:t>
      </w:r>
      <w:bookmarkEnd w:id="23"/>
      <w:r w:rsidRPr="00A5778A">
        <w:t>ПК</w:t>
      </w:r>
      <w:bookmarkEnd w:id="24"/>
    </w:p>
    <w:p w:rsidR="00431EE4" w:rsidRPr="00235DF5" w:rsidRDefault="00431EE4" w:rsidP="00431EE4">
      <w:pPr>
        <w:pStyle w:val="a5"/>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5"/>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5"/>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5"/>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5"/>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5"/>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5"/>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5"/>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6D1547">
        <w:fldChar w:fldCharType="begin"/>
      </w:r>
      <w:r w:rsidR="001671C3">
        <w:instrText xml:space="preserve"> REF fig_hw_ft232 \h </w:instrText>
      </w:r>
      <w:r w:rsidR="006D1547">
        <w:fldChar w:fldCharType="separate"/>
      </w:r>
      <w:r w:rsidR="008304F7">
        <w:rPr>
          <w:noProof/>
        </w:rPr>
        <w:t>2</w:t>
      </w:r>
      <w:r w:rsidR="008304F7">
        <w:t>.</w:t>
      </w:r>
      <w:r w:rsidR="008304F7">
        <w:rPr>
          <w:noProof/>
        </w:rPr>
        <w:t>1</w:t>
      </w:r>
      <w:r w:rsidR="006D1547">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6D1547">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6D1547">
            <w:rPr>
              <w:lang w:val="ru-RU"/>
            </w:rPr>
            <w:fldChar w:fldCharType="separate"/>
          </w:r>
          <w:r w:rsidR="001671C3" w:rsidRPr="001671C3">
            <w:rPr>
              <w:noProof/>
              <w:lang w:val="ru-RU"/>
            </w:rPr>
            <w:t>[7]</w:t>
          </w:r>
          <w:r w:rsidR="006D1547">
            <w:rPr>
              <w:lang w:val="ru-RU"/>
            </w:rPr>
            <w:fldChar w:fldCharType="end"/>
          </w:r>
        </w:sdtContent>
      </w:sdt>
      <w:r w:rsidRPr="00235DF5">
        <w:t>.</w:t>
      </w:r>
    </w:p>
    <w:p w:rsidR="00431EE4" w:rsidRPr="00F75CCE" w:rsidRDefault="00431EE4" w:rsidP="00F75CCE">
      <w:pPr>
        <w:pStyle w:val="ae"/>
      </w:pPr>
      <w:r>
        <w:rPr>
          <w:noProof/>
          <w:lang w:val="ru-RU"/>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F75CCE">
        <w:br/>
        <w:t xml:space="preserve">Рисунок </w:t>
      </w:r>
      <w:bookmarkStart w:id="25" w:name="fig_hw_ft232"/>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w:t>
      </w:r>
      <w:r w:rsidR="006D1547">
        <w:rPr>
          <w:noProof/>
        </w:rPr>
        <w:fldChar w:fldCharType="end"/>
      </w:r>
      <w:bookmarkEnd w:id="25"/>
      <w:r w:rsidR="00806C1A" w:rsidRPr="00F75CCE">
        <w:t xml:space="preserve"> </w:t>
      </w:r>
      <w:r w:rsidRPr="00F75CCE">
        <w:t xml:space="preserve">— Зовнішній вигляд </w:t>
      </w:r>
      <w:r w:rsidRPr="00235DF5">
        <w:t>FT</w:t>
      </w:r>
      <w:r w:rsidRPr="00F75CCE">
        <w:t>232</w:t>
      </w:r>
      <w:r w:rsidRPr="00235DF5">
        <w:t>R</w:t>
      </w:r>
    </w:p>
    <w:p w:rsidR="00431EE4" w:rsidRPr="00235DF5" w:rsidRDefault="00431EE4" w:rsidP="00431EE4">
      <w:pPr>
        <w:pStyle w:val="a5"/>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5"/>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5"/>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5"/>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6D1547">
        <w:fldChar w:fldCharType="begin"/>
      </w:r>
      <w:r w:rsidR="00972DE5">
        <w:instrText xml:space="preserve"> REF fig_hw_usb_pic18 \h </w:instrText>
      </w:r>
      <w:r w:rsidR="006D1547">
        <w:fldChar w:fldCharType="separate"/>
      </w:r>
      <w:r w:rsidR="008304F7">
        <w:rPr>
          <w:noProof/>
        </w:rPr>
        <w:t>2</w:t>
      </w:r>
      <w:r w:rsidR="008304F7">
        <w:t>.</w:t>
      </w:r>
      <w:r w:rsidR="008304F7">
        <w:rPr>
          <w:noProof/>
        </w:rPr>
        <w:t>2</w:t>
      </w:r>
      <w:r w:rsidR="006D1547">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r w:rsidR="006D1547">
            <w:fldChar w:fldCharType="begin"/>
          </w:r>
          <w:r w:rsidR="0015124D">
            <w:instrText xml:space="preserve"> CITATION Pot \l 1058 </w:instrText>
          </w:r>
          <w:r w:rsidR="006D1547">
            <w:fldChar w:fldCharType="separate"/>
          </w:r>
          <w:r w:rsidR="001671C3">
            <w:rPr>
              <w:noProof/>
            </w:rPr>
            <w:t>[8]</w:t>
          </w:r>
          <w:r w:rsidR="006D1547">
            <w:rPr>
              <w:noProof/>
            </w:rPr>
            <w:fldChar w:fldCharType="end"/>
          </w:r>
        </w:sdtContent>
      </w:sdt>
      <w:r w:rsidRPr="00235DF5">
        <w:t xml:space="preserve">. </w:t>
      </w:r>
    </w:p>
    <w:p w:rsidR="00431EE4" w:rsidRPr="005B17F8" w:rsidRDefault="00431EE4" w:rsidP="00972DE5">
      <w:pPr>
        <w:pStyle w:val="ae"/>
      </w:pPr>
      <w:r>
        <w:rPr>
          <w:noProof/>
          <w:lang w:val="ru-RU"/>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br/>
        <w:t>Рисунок</w:t>
      </w:r>
      <w:r w:rsidR="00972DE5" w:rsidRPr="00312744">
        <w:t xml:space="preserve"> </w:t>
      </w:r>
      <w:bookmarkStart w:id="26" w:name="fig_hw_usb_pic18"/>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2</w:t>
      </w:r>
      <w:r w:rsidR="006D1547">
        <w:rPr>
          <w:noProof/>
        </w:rPr>
        <w:fldChar w:fldCharType="end"/>
      </w:r>
      <w:bookmarkEnd w:id="26"/>
      <w:r w:rsidR="00972DE5" w:rsidRPr="00312744">
        <w:t xml:space="preserve"> </w:t>
      </w:r>
      <w:r w:rsidRPr="005B17F8">
        <w:t xml:space="preserve">— Зовнішній вигляд </w:t>
      </w:r>
      <w:r w:rsidRPr="00235DF5">
        <w:t>USB</w:t>
      </w:r>
      <w:r w:rsidRPr="005B17F8">
        <w:t xml:space="preserve"> </w:t>
      </w:r>
      <w:r w:rsidRPr="00235DF5">
        <w:t>PIC</w:t>
      </w:r>
      <w:r w:rsidRPr="005B17F8">
        <w:t>18</w:t>
      </w:r>
    </w:p>
    <w:p w:rsidR="00431EE4" w:rsidRPr="00235DF5" w:rsidRDefault="00431EE4" w:rsidP="00431EE4">
      <w:pPr>
        <w:pStyle w:val="a5"/>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5"/>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7" w:name="_Toc388997148"/>
      <w:bookmarkStart w:id="28" w:name="_Toc389473920"/>
      <w:r w:rsidRPr="00235DF5">
        <w:t>Вибір схеми керування напругою</w:t>
      </w:r>
      <w:bookmarkEnd w:id="27"/>
      <w:bookmarkEnd w:id="28"/>
    </w:p>
    <w:p w:rsidR="00431EE4" w:rsidRPr="00235DF5" w:rsidRDefault="00431EE4" w:rsidP="00431EE4">
      <w:pPr>
        <w:pStyle w:val="a5"/>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5"/>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5"/>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5"/>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5"/>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5"/>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6D1547">
        <w:fldChar w:fldCharType="begin"/>
      </w:r>
      <w:r w:rsidR="00312744">
        <w:instrText xml:space="preserve"> REF fig_hw_max16824 \h </w:instrText>
      </w:r>
      <w:r w:rsidR="006D1547">
        <w:fldChar w:fldCharType="separate"/>
      </w:r>
      <w:r w:rsidR="008304F7">
        <w:rPr>
          <w:noProof/>
        </w:rPr>
        <w:t>2</w:t>
      </w:r>
      <w:r w:rsidR="008304F7">
        <w:t>.</w:t>
      </w:r>
      <w:r w:rsidR="008304F7">
        <w:rPr>
          <w:noProof/>
        </w:rPr>
        <w:t>3</w:t>
      </w:r>
      <w:r w:rsidR="006D1547">
        <w:fldChar w:fldCharType="end"/>
      </w:r>
      <w:r>
        <w:t>)</w:t>
      </w:r>
      <w:r w:rsidRPr="00F13163">
        <w:t xml:space="preserve">. </w:t>
      </w:r>
    </w:p>
    <w:p w:rsidR="00431EE4" w:rsidRPr="00235DF5" w:rsidRDefault="00431EE4" w:rsidP="00312744">
      <w:pPr>
        <w:pStyle w:val="a5"/>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6D1547">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6D1547">
            <w:rPr>
              <w:shd w:val="clear" w:color="auto" w:fill="FFFFFF"/>
              <w:lang w:val="en-US"/>
            </w:rPr>
            <w:fldChar w:fldCharType="separate"/>
          </w:r>
          <w:r w:rsidR="001671C3" w:rsidRPr="00023B48">
            <w:rPr>
              <w:noProof/>
              <w:shd w:val="clear" w:color="auto" w:fill="FFFFFF"/>
              <w:lang w:val="ru-RU"/>
            </w:rPr>
            <w:t>[9]</w:t>
          </w:r>
          <w:r w:rsidR="006D1547">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e"/>
      </w:pPr>
      <w:r w:rsidRPr="00312744">
        <w:rPr>
          <w:noProof/>
          <w:lang w:val="ru-RU"/>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t xml:space="preserve">Рисунок </w:t>
      </w:r>
      <w:bookmarkStart w:id="29" w:name="fig_hw_max16824"/>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3</w:t>
      </w:r>
      <w:r w:rsidR="006D1547">
        <w:rPr>
          <w:noProof/>
        </w:rPr>
        <w:fldChar w:fldCharType="end"/>
      </w:r>
      <w:bookmarkEnd w:id="29"/>
      <w:r w:rsidR="00312744" w:rsidRPr="002D430C">
        <w:t xml:space="preserve"> </w:t>
      </w:r>
      <w:r w:rsidRPr="002D430C">
        <w:t>— Схема ввімкнення MAX16824</w:t>
      </w:r>
    </w:p>
    <w:p w:rsidR="00431EE4" w:rsidRPr="002D430C" w:rsidRDefault="00431EE4" w:rsidP="00312744">
      <w:pPr>
        <w:pStyle w:val="a5"/>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5"/>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e"/>
        <w:rPr>
          <w:lang w:val="en-US"/>
        </w:rPr>
      </w:pPr>
      <w:r>
        <w:rPr>
          <w:noProof/>
          <w:lang w:val="ru-RU"/>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D102EB">
        <w:rPr>
          <w:lang w:val="en-US"/>
        </w:rPr>
        <w:br/>
      </w:r>
      <w:r w:rsidRPr="00235DF5">
        <w:t>Рис</w:t>
      </w:r>
      <w:r>
        <w:t>унок</w:t>
      </w:r>
      <w:r w:rsidR="002D430C" w:rsidRPr="00D102EB">
        <w:rPr>
          <w:lang w:val="en-US"/>
        </w:rPr>
        <w:t xml:space="preserve"> </w:t>
      </w:r>
      <w:bookmarkStart w:id="30" w:name="fig_hw_dcdc_up"/>
      <w:r w:rsidR="006D1547">
        <w:rPr>
          <w:lang w:val="en-US"/>
        </w:rPr>
        <w:fldChar w:fldCharType="begin"/>
      </w:r>
      <w:r w:rsidR="00D102EB">
        <w:rPr>
          <w:lang w:val="en-US"/>
        </w:rPr>
        <w:instrText xml:space="preserve"> STYLEREF 2 \s </w:instrText>
      </w:r>
      <w:r w:rsidR="006D1547">
        <w:rPr>
          <w:lang w:val="en-US"/>
        </w:rPr>
        <w:fldChar w:fldCharType="separate"/>
      </w:r>
      <w:r w:rsidR="008304F7">
        <w:rPr>
          <w:noProof/>
          <w:lang w:val="en-US"/>
        </w:rPr>
        <w:t>2</w:t>
      </w:r>
      <w:r w:rsidR="006D1547">
        <w:rPr>
          <w:lang w:val="en-US"/>
        </w:rPr>
        <w:fldChar w:fldCharType="end"/>
      </w:r>
      <w:r w:rsidR="00D102EB">
        <w:rPr>
          <w:lang w:val="en-US"/>
        </w:rPr>
        <w:t>.</w:t>
      </w:r>
      <w:r w:rsidR="006D1547">
        <w:rPr>
          <w:lang w:val="en-US"/>
        </w:rPr>
        <w:fldChar w:fldCharType="begin"/>
      </w:r>
      <w:r w:rsidR="00D102EB">
        <w:rPr>
          <w:lang w:val="en-US"/>
        </w:rPr>
        <w:instrText xml:space="preserve"> SEQ Рисунок \* ARABIC \s 2 </w:instrText>
      </w:r>
      <w:r w:rsidR="006D1547">
        <w:rPr>
          <w:lang w:val="en-US"/>
        </w:rPr>
        <w:fldChar w:fldCharType="separate"/>
      </w:r>
      <w:r w:rsidR="008304F7">
        <w:rPr>
          <w:noProof/>
          <w:lang w:val="en-US"/>
        </w:rPr>
        <w:t>4</w:t>
      </w:r>
      <w:r w:rsidR="006D1547">
        <w:rPr>
          <w:lang w:val="en-US"/>
        </w:rPr>
        <w:fldChar w:fldCharType="end"/>
      </w:r>
      <w:bookmarkEnd w:id="30"/>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5"/>
      </w:pPr>
      <w:r>
        <w:t>С</w:t>
      </w:r>
      <w:r w:rsidRPr="00235DF5">
        <w:t>хема</w:t>
      </w:r>
      <w:r>
        <w:t xml:space="preserve"> зображена на рис. </w:t>
      </w:r>
      <w:r w:rsidR="006D1547">
        <w:fldChar w:fldCharType="begin"/>
      </w:r>
      <w:r>
        <w:instrText xml:space="preserve"> REF fig_hw_dcdc_up \h </w:instrText>
      </w:r>
      <w:r w:rsidR="006D1547">
        <w:fldChar w:fldCharType="separate"/>
      </w:r>
      <w:r w:rsidR="008304F7" w:rsidRPr="008304F7">
        <w:rPr>
          <w:noProof/>
          <w:lang w:val="ru-RU"/>
        </w:rPr>
        <w:t>2</w:t>
      </w:r>
      <w:r w:rsidR="008304F7" w:rsidRPr="008304F7">
        <w:rPr>
          <w:lang w:val="ru-RU"/>
        </w:rPr>
        <w:t>.</w:t>
      </w:r>
      <w:r w:rsidR="008304F7" w:rsidRPr="008304F7">
        <w:rPr>
          <w:noProof/>
          <w:lang w:val="ru-RU"/>
        </w:rPr>
        <w:t>4</w:t>
      </w:r>
      <w:r w:rsidR="006D1547">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6D1547">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6D1547">
            <w:fldChar w:fldCharType="separate"/>
          </w:r>
          <w:r w:rsidR="001671C3" w:rsidRPr="001671C3">
            <w:rPr>
              <w:noProof/>
              <w:lang w:val="ru-RU"/>
            </w:rPr>
            <w:t>[10]</w:t>
          </w:r>
          <w:r w:rsidR="006D1547">
            <w:fldChar w:fldCharType="end"/>
          </w:r>
        </w:sdtContent>
      </w:sdt>
      <w:r w:rsidRPr="00235DF5">
        <w:t>.</w:t>
      </w:r>
    </w:p>
    <w:p w:rsidR="00431EE4" w:rsidRPr="00235DF5" w:rsidRDefault="00431EE4" w:rsidP="00431EE4">
      <w:pPr>
        <w:pStyle w:val="a5"/>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5"/>
      </w:pPr>
      <w:r w:rsidRPr="00235DF5">
        <w:t>Інтегральні схеми понижуючого конвертора через значну вартість не розглядалися.</w:t>
      </w:r>
    </w:p>
    <w:p w:rsidR="00431EE4" w:rsidRDefault="00431EE4" w:rsidP="00431EE4">
      <w:pPr>
        <w:pStyle w:val="a5"/>
      </w:pPr>
      <w:r w:rsidRPr="00235DF5">
        <w:t xml:space="preserve">В схемі </w:t>
      </w:r>
      <w:r w:rsidR="00C810AF">
        <w:t>на рис. </w:t>
      </w:r>
      <w:r w:rsidR="006D1547">
        <w:fldChar w:fldCharType="begin"/>
      </w:r>
      <w:r w:rsidR="00C810AF">
        <w:instrText xml:space="preserve"> REF fig_hw_dcdc_down \h </w:instrText>
      </w:r>
      <w:r w:rsidR="006D1547">
        <w:fldChar w:fldCharType="separate"/>
      </w:r>
      <w:r w:rsidR="008304F7" w:rsidRPr="008304F7">
        <w:rPr>
          <w:noProof/>
          <w:lang w:val="ru-RU"/>
        </w:rPr>
        <w:t>2</w:t>
      </w:r>
      <w:r w:rsidR="008304F7" w:rsidRPr="008304F7">
        <w:rPr>
          <w:lang w:val="ru-RU"/>
        </w:rPr>
        <w:t>.</w:t>
      </w:r>
      <w:r w:rsidR="008304F7" w:rsidRPr="008304F7">
        <w:rPr>
          <w:noProof/>
          <w:lang w:val="ru-RU"/>
        </w:rPr>
        <w:t>5</w:t>
      </w:r>
      <w:r w:rsidR="006D1547">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e"/>
        <w:rPr>
          <w:lang w:val="en-US"/>
        </w:rPr>
      </w:pPr>
      <w:r>
        <w:rPr>
          <w:noProof/>
          <w:lang w:val="ru-RU"/>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1" w:name="fig_hw_dcdc_down"/>
      <w:r w:rsidR="006D1547">
        <w:rPr>
          <w:lang w:val="en-US"/>
        </w:rPr>
        <w:fldChar w:fldCharType="begin"/>
      </w:r>
      <w:r w:rsidR="00D102EB">
        <w:rPr>
          <w:lang w:val="en-US"/>
        </w:rPr>
        <w:instrText xml:space="preserve"> STYLEREF 2 \s </w:instrText>
      </w:r>
      <w:r w:rsidR="006D1547">
        <w:rPr>
          <w:lang w:val="en-US"/>
        </w:rPr>
        <w:fldChar w:fldCharType="separate"/>
      </w:r>
      <w:r w:rsidR="008304F7">
        <w:rPr>
          <w:noProof/>
          <w:lang w:val="en-US"/>
        </w:rPr>
        <w:t>2</w:t>
      </w:r>
      <w:r w:rsidR="006D1547">
        <w:rPr>
          <w:lang w:val="en-US"/>
        </w:rPr>
        <w:fldChar w:fldCharType="end"/>
      </w:r>
      <w:r w:rsidR="00D102EB">
        <w:rPr>
          <w:lang w:val="en-US"/>
        </w:rPr>
        <w:t>.</w:t>
      </w:r>
      <w:r w:rsidR="006D1547">
        <w:rPr>
          <w:lang w:val="en-US"/>
        </w:rPr>
        <w:fldChar w:fldCharType="begin"/>
      </w:r>
      <w:r w:rsidR="00D102EB">
        <w:rPr>
          <w:lang w:val="en-US"/>
        </w:rPr>
        <w:instrText xml:space="preserve"> SEQ Рисунок \* ARABIC \s 2 </w:instrText>
      </w:r>
      <w:r w:rsidR="006D1547">
        <w:rPr>
          <w:lang w:val="en-US"/>
        </w:rPr>
        <w:fldChar w:fldCharType="separate"/>
      </w:r>
      <w:r w:rsidR="008304F7">
        <w:rPr>
          <w:noProof/>
          <w:lang w:val="en-US"/>
        </w:rPr>
        <w:t>5</w:t>
      </w:r>
      <w:r w:rsidR="006D1547">
        <w:rPr>
          <w:lang w:val="en-US"/>
        </w:rPr>
        <w:fldChar w:fldCharType="end"/>
      </w:r>
      <w:bookmarkEnd w:id="31"/>
      <w:r w:rsidRPr="005B17F8">
        <w:rPr>
          <w:lang w:val="en-US"/>
        </w:rPr>
        <w:t xml:space="preserve"> — </w:t>
      </w:r>
      <w:r w:rsidRPr="00235DF5">
        <w:rPr>
          <w:lang w:val="en-US"/>
        </w:rPr>
        <w:t>DC/DC step-down converter</w:t>
      </w:r>
    </w:p>
    <w:p w:rsidR="00431EE4" w:rsidRPr="00235DF5" w:rsidRDefault="00431EE4" w:rsidP="00431EE4">
      <w:pPr>
        <w:pStyle w:val="a5"/>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6D1547">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6D1547">
            <w:fldChar w:fldCharType="separate"/>
          </w:r>
          <w:r w:rsidR="001671C3" w:rsidRPr="001671C3">
            <w:rPr>
              <w:noProof/>
              <w:lang w:val="ru-RU"/>
            </w:rPr>
            <w:t>[11]</w:t>
          </w:r>
          <w:r w:rsidR="006D1547">
            <w:fldChar w:fldCharType="end"/>
          </w:r>
        </w:sdtContent>
      </w:sdt>
      <w:r w:rsidRPr="00235DF5">
        <w:t>.</w:t>
      </w:r>
    </w:p>
    <w:p w:rsidR="00431EE4" w:rsidRPr="00235DF5" w:rsidRDefault="00431EE4" w:rsidP="00431EE4">
      <w:pPr>
        <w:pStyle w:val="a5"/>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5"/>
      </w:pPr>
      <w:r>
        <w:t>Збільшити ККД можна якщо замість діода використовуват</w:t>
      </w:r>
      <w:r w:rsidR="008B6755">
        <w:t>и синхронний випрямляч (рис. </w:t>
      </w:r>
      <w:r w:rsidR="006D1547">
        <w:fldChar w:fldCharType="begin"/>
      </w:r>
      <w:r w:rsidR="008B6755">
        <w:instrText xml:space="preserve"> REF fig_hw_conv \h </w:instrText>
      </w:r>
      <w:r w:rsidR="006D1547">
        <w:fldChar w:fldCharType="separate"/>
      </w:r>
      <w:r w:rsidR="008304F7">
        <w:rPr>
          <w:noProof/>
        </w:rPr>
        <w:t>2</w:t>
      </w:r>
      <w:r w:rsidR="008304F7">
        <w:t>.</w:t>
      </w:r>
      <w:r w:rsidR="008304F7">
        <w:rPr>
          <w:noProof/>
        </w:rPr>
        <w:t>6</w:t>
      </w:r>
      <w:r w:rsidR="006D1547">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w:t>
      </w:r>
      <w:r w:rsidR="001671C3">
        <w:t>польовим транзистором і діодом.</w:t>
      </w:r>
    </w:p>
    <w:p w:rsidR="001671C3" w:rsidRPr="00235DF5" w:rsidRDefault="001671C3" w:rsidP="001671C3">
      <w:pPr>
        <w:pStyle w:val="a5"/>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1671C3" w:rsidRPr="006E23CB" w:rsidRDefault="001671C3" w:rsidP="001671C3">
      <w:pPr>
        <w:pStyle w:val="a5"/>
      </w:pPr>
      <w:r w:rsidRPr="00235DF5">
        <w:t xml:space="preserve">В даному випадку якщо на заслін подати позитивну напруги то </w:t>
      </w:r>
      <w:r w:rsidRPr="006E23CB">
        <w:t>транзистор почне відкриватись і напруга на витоку також підніметься. В результаті транзистор не може бути п</w:t>
      </w:r>
      <w:r>
        <w:t>овністю відкритий або закритий.</w:t>
      </w:r>
    </w:p>
    <w:p w:rsidR="001671C3" w:rsidRDefault="001671C3" w:rsidP="00431EE4">
      <w:pPr>
        <w:pStyle w:val="a5"/>
      </w:pPr>
    </w:p>
    <w:p w:rsidR="00431EE4" w:rsidRDefault="00431EE4" w:rsidP="008B6755">
      <w:pPr>
        <w:pStyle w:val="ae"/>
      </w:pPr>
      <w:r>
        <w:rPr>
          <w:noProof/>
          <w:lang w:val="ru-RU"/>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t xml:space="preserve">Рисунок </w:t>
      </w:r>
      <w:bookmarkStart w:id="32" w:name="fig_hw_conv"/>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6</w:t>
      </w:r>
      <w:r w:rsidR="006D1547">
        <w:rPr>
          <w:noProof/>
        </w:rPr>
        <w:fldChar w:fldCharType="end"/>
      </w:r>
      <w:bookmarkEnd w:id="32"/>
      <w:r w:rsidRPr="008B6755">
        <w:t xml:space="preserve"> — Схема конвертора з синхронним випрямлячем.</w:t>
      </w:r>
    </w:p>
    <w:p w:rsidR="00431EE4" w:rsidRPr="00DA2725" w:rsidRDefault="00431EE4" w:rsidP="00431EE4">
      <w:pPr>
        <w:pStyle w:val="a5"/>
      </w:pPr>
      <w:r w:rsidRPr="006E23CB">
        <w:t>Цю проблему можна вирішити за допомогою нескладної схеми, зображеної на рис</w:t>
      </w:r>
      <w:r>
        <w:t>. </w:t>
      </w:r>
      <w:r w:rsidR="006D1547">
        <w:fldChar w:fldCharType="begin"/>
      </w:r>
      <w:r w:rsidR="008B6755">
        <w:instrText xml:space="preserve"> REF fig_hw_conv_m1 \h </w:instrText>
      </w:r>
      <w:r w:rsidR="006D1547">
        <w:fldChar w:fldCharType="separate"/>
      </w:r>
      <w:r w:rsidR="008304F7">
        <w:rPr>
          <w:noProof/>
        </w:rPr>
        <w:t>2</w:t>
      </w:r>
      <w:r w:rsidR="008304F7">
        <w:t>.</w:t>
      </w:r>
      <w:r w:rsidR="008304F7">
        <w:rPr>
          <w:noProof/>
        </w:rPr>
        <w:t>7</w:t>
      </w:r>
      <w:r w:rsidR="006D1547">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w:t>
      </w:r>
      <w:r w:rsidRPr="006E23CB">
        <w:lastRenderedPageBreak/>
        <w:t xml:space="preserve">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6D1547">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6D1547">
            <w:rPr>
              <w:lang w:val="ru-RU"/>
            </w:rPr>
            <w:fldChar w:fldCharType="separate"/>
          </w:r>
          <w:r w:rsidR="001671C3" w:rsidRPr="00023B48">
            <w:rPr>
              <w:noProof/>
              <w:lang w:val="ru-RU"/>
            </w:rPr>
            <w:t>[12]</w:t>
          </w:r>
          <w:r w:rsidR="006D1547">
            <w:rPr>
              <w:lang w:val="ru-RU"/>
            </w:rPr>
            <w:fldChar w:fldCharType="end"/>
          </w:r>
        </w:sdtContent>
      </w:sdt>
      <w:r>
        <w:t>.</w:t>
      </w:r>
    </w:p>
    <w:p w:rsidR="00431EE4" w:rsidRPr="000C301E" w:rsidRDefault="00431EE4" w:rsidP="008B6755">
      <w:pPr>
        <w:pStyle w:val="ae"/>
      </w:pPr>
      <w:r>
        <w:rPr>
          <w:noProof/>
          <w:lang w:val="ru-RU"/>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t xml:space="preserve">Рисунок </w:t>
      </w:r>
      <w:bookmarkStart w:id="33" w:name="fig_hw_conv_m1"/>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7</w:t>
      </w:r>
      <w:r w:rsidR="006D1547">
        <w:rPr>
          <w:noProof/>
        </w:rPr>
        <w:fldChar w:fldCharType="end"/>
      </w:r>
      <w:bookmarkEnd w:id="33"/>
      <w:r w:rsidRPr="00120B7E">
        <w:t xml:space="preserve"> — Схема керування напругою</w:t>
      </w:r>
    </w:p>
    <w:p w:rsidR="00431EE4" w:rsidRPr="002C652E" w:rsidRDefault="00431EE4" w:rsidP="00431EE4">
      <w:pPr>
        <w:pStyle w:val="a5"/>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e"/>
      </w:pPr>
      <w:r>
        <w:rPr>
          <w:noProof/>
          <w:lang w:val="ru-RU"/>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t xml:space="preserve">Рисунок </w:t>
      </w:r>
      <w:bookmarkStart w:id="34" w:name="fig_hw_conv_m2"/>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8</w:t>
      </w:r>
      <w:r w:rsidR="006D1547">
        <w:rPr>
          <w:noProof/>
        </w:rPr>
        <w:fldChar w:fldCharType="end"/>
      </w:r>
      <w:bookmarkEnd w:id="34"/>
      <w:r w:rsidRPr="00120B7E">
        <w:t xml:space="preserve"> — Остаточний варіант схеми</w:t>
      </w:r>
    </w:p>
    <w:p w:rsidR="00431EE4" w:rsidRPr="00120B7E" w:rsidRDefault="00431EE4" w:rsidP="00120B7E">
      <w:pPr>
        <w:pStyle w:val="a5"/>
      </w:pPr>
      <w:r w:rsidRPr="00120B7E">
        <w:lastRenderedPageBreak/>
        <w:t>В результаті було створено схему (рис. </w:t>
      </w:r>
      <w:r w:rsidR="00194C5A">
        <w:fldChar w:fldCharType="begin"/>
      </w:r>
      <w:r w:rsidR="00194C5A">
        <w:instrText xml:space="preserve"> REF fig_hw_conv_m2 \h  \* MERGEFORMAT </w:instrText>
      </w:r>
      <w:r w:rsidR="00194C5A">
        <w:fldChar w:fldCharType="separate"/>
      </w:r>
      <w:r w:rsidR="008304F7">
        <w:rPr>
          <w:noProof/>
        </w:rPr>
        <w:t>2</w:t>
      </w:r>
      <w:r w:rsidR="008304F7">
        <w:t>.8</w:t>
      </w:r>
      <w:r w:rsidR="00194C5A">
        <w:fldChar w:fldCharType="end"/>
      </w:r>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5" w:name="_Toc388997149"/>
      <w:bookmarkStart w:id="36" w:name="_Toc389473921"/>
      <w:r w:rsidRPr="00F52441">
        <w:t>Вибір керованого джерела струму</w:t>
      </w:r>
      <w:bookmarkEnd w:id="35"/>
      <w:bookmarkEnd w:id="36"/>
    </w:p>
    <w:p w:rsidR="00431EE4" w:rsidRDefault="00431EE4" w:rsidP="00431EE4">
      <w:pPr>
        <w:pStyle w:val="a5"/>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5"/>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Pr="00120B7E" w:rsidRDefault="00431EE4" w:rsidP="00120B7E">
      <w:pPr>
        <w:pStyle w:val="ae"/>
      </w:pPr>
      <w:r w:rsidRPr="00120B7E">
        <w:rPr>
          <w:noProof/>
          <w:lang w:val="ru-RU"/>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7" w:name="fig_hw_dac"/>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9</w:t>
      </w:r>
      <w:r w:rsidR="006D1547">
        <w:rPr>
          <w:noProof/>
        </w:rPr>
        <w:fldChar w:fldCharType="end"/>
      </w:r>
      <w:bookmarkEnd w:id="37"/>
      <w:r w:rsidRPr="00120B7E">
        <w:t xml:space="preserve"> — R-2R-ЦАП </w:t>
      </w:r>
    </w:p>
    <w:p w:rsidR="001671C3" w:rsidRDefault="001671C3" w:rsidP="001671C3">
      <w:pPr>
        <w:pStyle w:val="a5"/>
      </w:pPr>
      <w:r>
        <w:t>Але оскільки в даному випадку не вимагається висока точність перетворення то можна обійтись дешевим способом, без використання спеціальних мікросхем. На рис</w:t>
      </w:r>
      <w:r w:rsidRPr="007B351D">
        <w:t>.</w:t>
      </w:r>
      <w:r>
        <w:t> </w:t>
      </w:r>
      <w:r w:rsidR="006D1547">
        <w:fldChar w:fldCharType="begin"/>
      </w:r>
      <w:r>
        <w:instrText xml:space="preserve"> REF fig_hw_dac \h </w:instrText>
      </w:r>
      <w:r w:rsidR="006D1547">
        <w:fldChar w:fldCharType="separate"/>
      </w:r>
      <w:r w:rsidR="008304F7">
        <w:rPr>
          <w:noProof/>
        </w:rPr>
        <w:t>2</w:t>
      </w:r>
      <w:r w:rsidR="008304F7">
        <w:t>.</w:t>
      </w:r>
      <w:r w:rsidR="008304F7">
        <w:rPr>
          <w:noProof/>
        </w:rPr>
        <w:t>9</w:t>
      </w:r>
      <w:r w:rsidR="006D1547">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w:t>
      </w:r>
      <w:r>
        <w:lastRenderedPageBreak/>
        <w:t xml:space="preserve">тому що потрібно 8 портів вводу-виводу. Похибка такого перетворення складає один молодший розряд. </w:t>
      </w:r>
    </w:p>
    <w:p w:rsidR="00431EE4" w:rsidRPr="002B02A2" w:rsidRDefault="00431EE4" w:rsidP="00431EE4">
      <w:pPr>
        <w:pStyle w:val="a5"/>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6D1547">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6D1547">
            <w:rPr>
              <w:lang w:val="ru-RU"/>
            </w:rPr>
            <w:fldChar w:fldCharType="separate"/>
          </w:r>
          <w:r w:rsidR="001671C3" w:rsidRPr="001671C3">
            <w:rPr>
              <w:noProof/>
              <w:lang w:val="ru-RU"/>
            </w:rPr>
            <w:t>[13]</w:t>
          </w:r>
          <w:r w:rsidR="006D1547">
            <w:rPr>
              <w:lang w:val="ru-RU"/>
            </w:rPr>
            <w:fldChar w:fldCharType="end"/>
          </w:r>
        </w:sdtContent>
      </w:sdt>
      <w:r w:rsidR="00120B7E">
        <w:t>.</w:t>
      </w:r>
    </w:p>
    <w:p w:rsidR="00431EE4" w:rsidRPr="008A6B31" w:rsidRDefault="00431EE4" w:rsidP="00431EE4">
      <w:pPr>
        <w:pStyle w:val="a5"/>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pPr>
      <w:bookmarkStart w:id="38" w:name="_Toc389473922"/>
      <w:bookmarkStart w:id="39" w:name="_Toc453412061"/>
      <w:r w:rsidRPr="008A6B31">
        <w:t>Аналіз структурної та принципової схеми</w:t>
      </w:r>
      <w:bookmarkEnd w:id="38"/>
      <w:bookmarkEnd w:id="39"/>
    </w:p>
    <w:p w:rsidR="00431EE4" w:rsidRPr="008A6B31" w:rsidRDefault="00431EE4" w:rsidP="00612222">
      <w:pPr>
        <w:pStyle w:val="4"/>
      </w:pPr>
      <w:bookmarkStart w:id="40" w:name="_Toc389473923"/>
      <w:r w:rsidRPr="008A6B31">
        <w:t>Аналіз структурної схеми</w:t>
      </w:r>
      <w:bookmarkEnd w:id="40"/>
    </w:p>
    <w:p w:rsidR="00612222" w:rsidRDefault="00612222" w:rsidP="00612222">
      <w:pPr>
        <w:pStyle w:val="a5"/>
        <w:spacing w:line="240" w:lineRule="auto"/>
      </w:pPr>
      <w:r>
        <w:t>Структурна с</w:t>
      </w:r>
      <w:r w:rsidR="00871B88">
        <w:t>хема системи зображена на рис. </w:t>
      </w:r>
      <w:r w:rsidR="006D1547">
        <w:fldChar w:fldCharType="begin"/>
      </w:r>
      <w:r w:rsidR="00871B88">
        <w:instrText xml:space="preserve"> REF fig_hw_struct \h </w:instrText>
      </w:r>
      <w:r w:rsidR="006D1547">
        <w:fldChar w:fldCharType="separate"/>
      </w:r>
      <w:r w:rsidR="008304F7">
        <w:rPr>
          <w:noProof/>
        </w:rPr>
        <w:t>2</w:t>
      </w:r>
      <w:r w:rsidR="008304F7">
        <w:t>.</w:t>
      </w:r>
      <w:r w:rsidR="008304F7">
        <w:rPr>
          <w:noProof/>
        </w:rPr>
        <w:t>10</w:t>
      </w:r>
      <w:r w:rsidR="006D1547">
        <w:fldChar w:fldCharType="end"/>
      </w:r>
      <w:r>
        <w:t>.</w:t>
      </w:r>
    </w:p>
    <w:p w:rsidR="00612222" w:rsidRPr="0065368E" w:rsidRDefault="00436586" w:rsidP="00AA184F">
      <w:pPr>
        <w:pStyle w:val="ae"/>
      </w:pPr>
      <w:r>
        <w:rPr>
          <w:noProof/>
          <w:lang w:val="ru-RU"/>
        </w:rPr>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br/>
      </w:r>
      <w:r w:rsidR="00871B88" w:rsidRPr="00795CE3">
        <w:t xml:space="preserve">Рисунок </w:t>
      </w:r>
      <w:bookmarkStart w:id="41" w:name="fig_hw_struct"/>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0</w:t>
      </w:r>
      <w:r w:rsidR="006D1547">
        <w:rPr>
          <w:noProof/>
        </w:rPr>
        <w:fldChar w:fldCharType="end"/>
      </w:r>
      <w:bookmarkEnd w:id="41"/>
      <w:r w:rsidR="00871B88" w:rsidRPr="00795CE3">
        <w:t xml:space="preserve"> —</w:t>
      </w:r>
      <w:r w:rsidR="00612222" w:rsidRPr="00795CE3">
        <w:t xml:space="preserve"> Структурна схема системи</w:t>
      </w:r>
    </w:p>
    <w:p w:rsidR="00612222" w:rsidRPr="00612222" w:rsidRDefault="00612222" w:rsidP="00612222">
      <w:pPr>
        <w:pStyle w:val="a5"/>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w:t>
      </w:r>
      <w:r w:rsidRPr="00612222">
        <w:lastRenderedPageBreak/>
        <w:t>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5"/>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5"/>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5"/>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5"/>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5"/>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5"/>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2" w:name="_Toc389473924"/>
      <w:r w:rsidRPr="008A6B31">
        <w:t>Аналіз електричної принципової схеми</w:t>
      </w:r>
      <w:bookmarkEnd w:id="42"/>
    </w:p>
    <w:p w:rsidR="00431EE4" w:rsidRDefault="00431EE4" w:rsidP="00431EE4">
      <w:pPr>
        <w:pStyle w:val="a5"/>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5"/>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5"/>
      </w:pPr>
      <w:r w:rsidRPr="00C94FBC">
        <w:lastRenderedPageBreak/>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5"/>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5"/>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5"/>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5"/>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5"/>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5"/>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 xml:space="preserve">2. Переший відображає поточний стан вимірювань і </w:t>
      </w:r>
      <w:r w:rsidRPr="00C94FBC">
        <w:lastRenderedPageBreak/>
        <w:t>керується безпосередньо мікроконтролером.</w:t>
      </w:r>
      <w:r>
        <w:t xml:space="preserve"> Він може знаходитись в одному з трьох станів: </w:t>
      </w:r>
    </w:p>
    <w:p w:rsidR="00431EE4" w:rsidRDefault="00431EE4" w:rsidP="00431EE4">
      <w:pPr>
        <w:pStyle w:val="a0"/>
        <w:tabs>
          <w:tab w:val="clear" w:pos="0"/>
        </w:tabs>
        <w:ind w:left="709" w:hanging="426"/>
      </w:pPr>
      <w:r>
        <w:t>викинений — з’єднання з ПК не встановлено;</w:t>
      </w:r>
    </w:p>
    <w:p w:rsidR="00431EE4" w:rsidRDefault="00431EE4" w:rsidP="00431EE4">
      <w:pPr>
        <w:pStyle w:val="a0"/>
        <w:tabs>
          <w:tab w:val="clear" w:pos="0"/>
        </w:tabs>
        <w:ind w:left="709" w:hanging="426"/>
      </w:pPr>
      <w:r>
        <w:t>ввімкнений — прилад готовий до роботи;</w:t>
      </w:r>
    </w:p>
    <w:p w:rsidR="00431EE4" w:rsidRDefault="00431EE4" w:rsidP="00431EE4">
      <w:pPr>
        <w:pStyle w:val="a0"/>
        <w:tabs>
          <w:tab w:val="clear" w:pos="0"/>
        </w:tabs>
        <w:ind w:left="709" w:hanging="426"/>
      </w:pPr>
      <w:r>
        <w:t>блимає — запущено процес вимірювань.</w:t>
      </w:r>
    </w:p>
    <w:p w:rsidR="00431EE4" w:rsidRPr="00C94FBC" w:rsidRDefault="00431EE4" w:rsidP="00431EE4">
      <w:pPr>
        <w:pStyle w:val="a5"/>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5"/>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5"/>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6D1547">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6D1547">
            <w:rPr>
              <w:lang w:val="ru-RU"/>
            </w:rPr>
            <w:fldChar w:fldCharType="separate"/>
          </w:r>
          <w:r w:rsidR="001671C3" w:rsidRPr="001671C3">
            <w:rPr>
              <w:noProof/>
              <w:lang w:val="ru-RU"/>
            </w:rPr>
            <w:t>[14]</w:t>
          </w:r>
          <w:r w:rsidR="006D1547">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5"/>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5"/>
      </w:pPr>
      <w:r w:rsidRPr="00CF322C">
        <w:t xml:space="preserve">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w:t>
      </w:r>
      <w:r w:rsidRPr="00652695">
        <w:rPr>
          <w:i/>
        </w:rPr>
        <w:t>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c"/>
      </w:pPr>
      <w:r>
        <w:tab/>
      </w:r>
      <w:r w:rsidR="00652695" w:rsidRPr="00652695">
        <w:rPr>
          <w:position w:val="-28"/>
        </w:rPr>
        <w:object w:dxaOrig="16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pt;height:36.4pt" o:ole="">
            <v:imagedata r:id="rId27" o:title=""/>
          </v:shape>
          <o:OLEObject Type="Embed" ProgID="Equation.DSMT4" ShapeID="_x0000_i1025" DrawAspect="Content" ObjectID="_1527527949" r:id="rId28"/>
        </w:object>
      </w:r>
      <w:bookmarkStart w:id="43" w:name="where"/>
      <w:r w:rsidRPr="008303E1">
        <w:t>,</w:t>
      </w:r>
      <w:bookmarkEnd w:id="43"/>
    </w:p>
    <w:p w:rsidR="00431EE4" w:rsidRPr="00D557BF" w:rsidRDefault="00431EE4" w:rsidP="00431EE4">
      <w:pPr>
        <w:pStyle w:val="a7"/>
      </w:pPr>
      <w:r w:rsidRPr="00D557BF">
        <w:t xml:space="preserve">де </w:t>
      </w:r>
      <w:r w:rsidRPr="00652695">
        <w:rPr>
          <w:i/>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5"/>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w:t>
      </w:r>
      <w:r>
        <w:lastRenderedPageBreak/>
        <w:t xml:space="preserve">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5"/>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 xml:space="preserve">1 та розраховує струм колектора за </w:t>
      </w:r>
      <w:r w:rsidR="008241A3">
        <w:t>такою</w:t>
      </w:r>
      <w:r w:rsidRPr="00C94FBC">
        <w:t xml:space="preserve"> формулою:</w:t>
      </w:r>
    </w:p>
    <w:p w:rsidR="00431EE4" w:rsidRPr="001671C3" w:rsidRDefault="003D2BC7" w:rsidP="003D2BC7">
      <w:pPr>
        <w:pStyle w:val="ac"/>
      </w:pPr>
      <w:r w:rsidRPr="008241A3">
        <w:rPr>
          <w:lang w:val="ru-RU"/>
        </w:rPr>
        <w:tab/>
      </w:r>
      <w:r w:rsidR="00652695" w:rsidRPr="00652695">
        <w:rPr>
          <w:position w:val="-28"/>
        </w:rPr>
        <w:object w:dxaOrig="2000" w:dyaOrig="720">
          <v:shape id="_x0000_i1026" type="#_x0000_t75" style="width:99.85pt;height:36.4pt" o:ole="">
            <v:imagedata r:id="rId29" o:title=""/>
          </v:shape>
          <o:OLEObject Type="Embed" ProgID="Equation.DSMT4" ShapeID="_x0000_i1026" DrawAspect="Content" ObjectID="_1527527950" r:id="rId30"/>
        </w:object>
      </w:r>
      <w:bookmarkStart w:id="44" w:name="where_NO"/>
      <w:r w:rsidR="001671C3" w:rsidRPr="001671C3">
        <w:t>.</w:t>
      </w:r>
      <w:bookmarkEnd w:id="44"/>
    </w:p>
    <w:p w:rsidR="00431EE4" w:rsidRDefault="00431EE4" w:rsidP="00431EE4">
      <w:pPr>
        <w:pStyle w:val="a5"/>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5"/>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5"/>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pPr>
      <w:bookmarkStart w:id="45" w:name="_Toc388997150"/>
      <w:bookmarkStart w:id="46" w:name="_Toc389041425"/>
      <w:bookmarkStart w:id="47" w:name="_Toc389473925"/>
      <w:bookmarkStart w:id="48" w:name="_Toc453412062"/>
      <w:r w:rsidRPr="00F244C4">
        <w:t>Розрахунки параметрів схеми</w:t>
      </w:r>
      <w:bookmarkEnd w:id="45"/>
      <w:bookmarkEnd w:id="46"/>
      <w:bookmarkEnd w:id="47"/>
      <w:bookmarkEnd w:id="48"/>
    </w:p>
    <w:p w:rsidR="00431EE4" w:rsidRPr="00AB4F8B" w:rsidRDefault="00431EE4" w:rsidP="00431EE4">
      <w:pPr>
        <w:pStyle w:val="a5"/>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5"/>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E57A16" w:rsidRDefault="00431EE4" w:rsidP="00431EE4">
      <w:pPr>
        <w:pStyle w:val="ac"/>
        <w:rPr>
          <w:lang w:val="ru-RU"/>
        </w:rPr>
      </w:pPr>
      <w:r>
        <w:lastRenderedPageBreak/>
        <w:tab/>
      </w:r>
      <w:r w:rsidR="00652695" w:rsidRPr="002C652E">
        <w:rPr>
          <w:position w:val="-32"/>
          <w:lang w:val="en-US"/>
        </w:rPr>
        <w:object w:dxaOrig="2980" w:dyaOrig="760">
          <v:shape id="_x0000_i1027" type="#_x0000_t75" style="width:148.65pt;height:38.7pt" o:ole="">
            <v:imagedata r:id="rId31" o:title=""/>
          </v:shape>
          <o:OLEObject Type="Embed" ProgID="Equation.DSMT4" ShapeID="_x0000_i1027" DrawAspect="Content" ObjectID="_1527527951" r:id="rId32"/>
        </w:object>
      </w:r>
      <w:r w:rsidR="006D1547">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6D1547">
        <w:rPr>
          <w:position w:val="-32"/>
          <w:lang w:val="en-US"/>
        </w:rPr>
      </w:r>
      <w:r w:rsidR="006D1547">
        <w:rPr>
          <w:position w:val="-32"/>
          <w:lang w:val="en-US"/>
        </w:rPr>
        <w:fldChar w:fldCharType="separate"/>
      </w:r>
      <w:r w:rsidR="008304F7" w:rsidRPr="001671C3">
        <w:t>.</w:t>
      </w:r>
      <w:r w:rsidR="006D1547">
        <w:rPr>
          <w:position w:val="-32"/>
          <w:lang w:val="en-US"/>
        </w:rPr>
        <w:fldChar w:fldCharType="end"/>
      </w:r>
    </w:p>
    <w:p w:rsidR="00431EE4" w:rsidRPr="00BD77E1" w:rsidRDefault="00431EE4" w:rsidP="00431EE4">
      <w:pPr>
        <w:pStyle w:val="a5"/>
        <w:rPr>
          <w:lang w:val="ru-RU"/>
        </w:rPr>
      </w:pPr>
      <w:r w:rsidRPr="00AB4F8B">
        <w:t>А потужність, що розсіюється на резисторі:</w:t>
      </w:r>
    </w:p>
    <w:p w:rsidR="00431EE4" w:rsidRPr="00E57A16" w:rsidRDefault="00431EE4" w:rsidP="00431EE4">
      <w:pPr>
        <w:pStyle w:val="ac"/>
        <w:rPr>
          <w:lang w:val="ru-RU"/>
        </w:rPr>
      </w:pPr>
      <w:r>
        <w:tab/>
      </w:r>
      <w:r w:rsidR="00652695" w:rsidRPr="002C652E">
        <w:rPr>
          <w:position w:val="-28"/>
          <w:lang w:val="en-US"/>
        </w:rPr>
        <w:object w:dxaOrig="2799" w:dyaOrig="760">
          <v:shape id="_x0000_i1028" type="#_x0000_t75" style="width:140.15pt;height:38.7pt" o:ole="">
            <v:imagedata r:id="rId33" o:title=""/>
          </v:shape>
          <o:OLEObject Type="Embed" ProgID="Equation.DSMT4" ShapeID="_x0000_i1028" DrawAspect="Content" ObjectID="_1527527952" r:id="rId34"/>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8304F7" w:rsidRPr="001671C3">
        <w:t>.</w:t>
      </w:r>
      <w:r w:rsidR="006D1547">
        <w:rPr>
          <w:position w:val="-28"/>
          <w:lang w:val="en-US"/>
        </w:rPr>
        <w:fldChar w:fldCharType="end"/>
      </w:r>
    </w:p>
    <w:p w:rsidR="00431EE4" w:rsidRPr="001921A8" w:rsidRDefault="00431EE4" w:rsidP="00431EE4">
      <w:pPr>
        <w:pStyle w:val="a5"/>
        <w:rPr>
          <w:lang w:val="ru-RU"/>
        </w:rPr>
      </w:pPr>
      <w:r w:rsidRPr="001921A8">
        <w:t>Для отримання значень напруги мікроконтролер має вбудовані аналогово-цифрові перетворювачі, які здатні реєструвати від 0</w:t>
      </w:r>
      <w:r w:rsidR="00F244C4" w:rsidRPr="001921A8">
        <w:t> </w:t>
      </w:r>
      <w:r w:rsidRPr="001921A8">
        <w:t>В до</w:t>
      </w:r>
      <w:r w:rsidR="00F244C4" w:rsidRPr="001921A8">
        <w:t xml:space="preserve"> </w:t>
      </w:r>
      <w:r w:rsidRPr="001921A8">
        <w:t>5</w:t>
      </w:r>
      <w:r w:rsidR="00F244C4" w:rsidRPr="001921A8">
        <w:t> </w:t>
      </w:r>
      <w:r w:rsidRPr="001921A8">
        <w:t>В. Оскільки максимально напруга 50</w:t>
      </w:r>
      <w:r w:rsidR="00F244C4" w:rsidRPr="001921A8">
        <w:t> </w:t>
      </w:r>
      <w:r w:rsidRPr="001921A8">
        <w:t xml:space="preserve">В то потрібно використовувати дільник напруги з коефіцієнтом ділення 1/10. Такий дільник може бути утворений резистором </w:t>
      </w:r>
      <w:r w:rsidRPr="001921A8">
        <w:rPr>
          <w:lang w:val="en-US"/>
        </w:rPr>
        <w:t>R</w:t>
      </w:r>
      <w:r w:rsidRPr="001921A8">
        <w:t>22 та вхідним опором АЦП контролера. Згідно з документацією на обраний мікроконтролер вхідний опір його АЦП дорівнює 10</w:t>
      </w:r>
      <w:r w:rsidR="00F244C4" w:rsidRPr="001921A8">
        <w:t> </w:t>
      </w:r>
      <w:r w:rsidRPr="001921A8">
        <w:t>кОм.</w:t>
      </w:r>
    </w:p>
    <w:p w:rsidR="00431EE4" w:rsidRPr="00E57A16" w:rsidRDefault="00431EE4" w:rsidP="00431EE4">
      <w:pPr>
        <w:pStyle w:val="ac"/>
        <w:rPr>
          <w:lang w:val="ru-RU"/>
        </w:rPr>
      </w:pPr>
      <w:r>
        <w:tab/>
      </w:r>
      <w:r w:rsidR="001921A8" w:rsidRPr="001921A8">
        <w:rPr>
          <w:position w:val="-36"/>
          <w:lang w:val="en-US"/>
        </w:rPr>
        <w:object w:dxaOrig="1960" w:dyaOrig="820">
          <v:shape id="_x0000_i1029" type="#_x0000_t75" style="width:98.3pt;height:41.05pt" o:ole="">
            <v:imagedata r:id="rId35" o:title=""/>
          </v:shape>
          <o:OLEObject Type="Embed" ProgID="Equation.DSMT4" ShapeID="_x0000_i1029" DrawAspect="Content" ObjectID="_1527527953" r:id="rId36"/>
        </w:object>
      </w:r>
      <w:r w:rsidR="006D1547">
        <w:rPr>
          <w:position w:val="-38"/>
          <w:lang w:val="en-US"/>
        </w:rPr>
        <w:fldChar w:fldCharType="begin"/>
      </w:r>
      <w:r w:rsidR="003D2BC7" w:rsidRPr="00E57A16">
        <w:rPr>
          <w:position w:val="-38"/>
          <w:lang w:val="ru-RU"/>
        </w:rPr>
        <w:instrText xml:space="preserve"> </w:instrText>
      </w:r>
      <w:r w:rsidR="003D2BC7">
        <w:rPr>
          <w:position w:val="-38"/>
          <w:lang w:val="en-US"/>
        </w:rPr>
        <w:instrText>REF</w:instrText>
      </w:r>
      <w:r w:rsidR="003D2BC7" w:rsidRPr="00E57A16">
        <w:rPr>
          <w:position w:val="-38"/>
          <w:lang w:val="ru-RU"/>
        </w:rPr>
        <w:instrText xml:space="preserve"> </w:instrText>
      </w:r>
      <w:r w:rsidR="003D2BC7">
        <w:rPr>
          <w:position w:val="-38"/>
          <w:lang w:val="en-US"/>
        </w:rPr>
        <w:instrText>where</w:instrText>
      </w:r>
      <w:r w:rsidR="003D2BC7" w:rsidRPr="00E57A16">
        <w:rPr>
          <w:position w:val="-38"/>
          <w:lang w:val="ru-RU"/>
        </w:rPr>
        <w:instrText xml:space="preserve"> \</w:instrText>
      </w:r>
      <w:r w:rsidR="003D2BC7">
        <w:rPr>
          <w:position w:val="-38"/>
          <w:lang w:val="en-US"/>
        </w:rPr>
        <w:instrText>h</w:instrText>
      </w:r>
      <w:r w:rsidR="003D2BC7" w:rsidRPr="00E57A16">
        <w:rPr>
          <w:position w:val="-38"/>
          <w:lang w:val="ru-RU"/>
        </w:rPr>
        <w:instrText xml:space="preserve"> </w:instrText>
      </w:r>
      <w:r w:rsidR="006D1547">
        <w:rPr>
          <w:position w:val="-38"/>
          <w:lang w:val="en-US"/>
        </w:rPr>
      </w:r>
      <w:r w:rsidR="006D1547">
        <w:rPr>
          <w:position w:val="-38"/>
          <w:lang w:val="en-US"/>
        </w:rPr>
        <w:fldChar w:fldCharType="separate"/>
      </w:r>
      <w:r w:rsidR="008304F7" w:rsidRPr="008303E1">
        <w:t>,</w:t>
      </w:r>
      <w:r w:rsidR="006D1547">
        <w:rPr>
          <w:position w:val="-38"/>
          <w:lang w:val="en-US"/>
        </w:rPr>
        <w:fldChar w:fldCharType="end"/>
      </w:r>
    </w:p>
    <w:p w:rsidR="00431EE4" w:rsidRPr="00E57A16" w:rsidRDefault="00431EE4" w:rsidP="00431EE4">
      <w:pPr>
        <w:pStyle w:val="ac"/>
        <w:rPr>
          <w:lang w:val="ru-RU"/>
        </w:rPr>
      </w:pPr>
      <w:r>
        <w:tab/>
      </w:r>
      <w:r w:rsidR="001921A8" w:rsidRPr="002C652E">
        <w:rPr>
          <w:position w:val="-16"/>
          <w:lang w:val="en-US"/>
        </w:rPr>
        <w:object w:dxaOrig="5300" w:dyaOrig="420">
          <v:shape id="_x0000_i1030" type="#_x0000_t75" style="width:265.55pt;height:20.9pt" o:ole="">
            <v:imagedata r:id="rId37" o:title=""/>
          </v:shape>
          <o:OLEObject Type="Embed" ProgID="Equation.DSMT4" ShapeID="_x0000_i1030" DrawAspect="Content" ObjectID="_1527527954" r:id="rId38"/>
        </w:object>
      </w:r>
      <w:r w:rsidR="006D1547">
        <w:rPr>
          <w:position w:val="-16"/>
          <w:lang w:val="en-US"/>
        </w:rPr>
        <w:fldChar w:fldCharType="begin"/>
      </w:r>
      <w:r w:rsidR="003D2BC7" w:rsidRPr="00E57A16">
        <w:rPr>
          <w:position w:val="-16"/>
          <w:lang w:val="ru-RU"/>
        </w:rPr>
        <w:instrText xml:space="preserve"> </w:instrText>
      </w:r>
      <w:r w:rsidR="003D2BC7">
        <w:rPr>
          <w:position w:val="-16"/>
          <w:lang w:val="en-US"/>
        </w:rPr>
        <w:instrText>REF</w:instrText>
      </w:r>
      <w:r w:rsidR="003D2BC7" w:rsidRPr="00E57A16">
        <w:rPr>
          <w:position w:val="-16"/>
          <w:lang w:val="ru-RU"/>
        </w:rPr>
        <w:instrText xml:space="preserve"> </w:instrText>
      </w:r>
      <w:r w:rsidR="003D2BC7">
        <w:rPr>
          <w:position w:val="-16"/>
          <w:lang w:val="en-US"/>
        </w:rPr>
        <w:instrText>where</w:instrText>
      </w:r>
      <w:r w:rsidR="003D2BC7" w:rsidRPr="00E57A16">
        <w:rPr>
          <w:position w:val="-16"/>
          <w:lang w:val="ru-RU"/>
        </w:rPr>
        <w:instrText>_</w:instrText>
      </w:r>
      <w:r w:rsidR="003D2BC7">
        <w:rPr>
          <w:position w:val="-16"/>
          <w:lang w:val="en-US"/>
        </w:rPr>
        <w:instrText>NO</w:instrText>
      </w:r>
      <w:r w:rsidR="003D2BC7" w:rsidRPr="00E57A16">
        <w:rPr>
          <w:position w:val="-16"/>
          <w:lang w:val="ru-RU"/>
        </w:rPr>
        <w:instrText xml:space="preserve"> \</w:instrText>
      </w:r>
      <w:r w:rsidR="003D2BC7">
        <w:rPr>
          <w:position w:val="-16"/>
          <w:lang w:val="en-US"/>
        </w:rPr>
        <w:instrText>h</w:instrText>
      </w:r>
      <w:r w:rsidR="003D2BC7" w:rsidRPr="00E57A16">
        <w:rPr>
          <w:position w:val="-16"/>
          <w:lang w:val="ru-RU"/>
        </w:rPr>
        <w:instrText xml:space="preserve"> </w:instrText>
      </w:r>
      <w:r w:rsidR="006D1547">
        <w:rPr>
          <w:position w:val="-16"/>
          <w:lang w:val="en-US"/>
        </w:rPr>
      </w:r>
      <w:r w:rsidR="006D1547">
        <w:rPr>
          <w:position w:val="-16"/>
          <w:lang w:val="en-US"/>
        </w:rPr>
        <w:fldChar w:fldCharType="separate"/>
      </w:r>
      <w:r w:rsidR="008304F7" w:rsidRPr="001671C3">
        <w:t>.</w:t>
      </w:r>
      <w:r w:rsidR="006D1547">
        <w:rPr>
          <w:position w:val="-16"/>
          <w:lang w:val="en-US"/>
        </w:rPr>
        <w:fldChar w:fldCharType="end"/>
      </w:r>
    </w:p>
    <w:p w:rsidR="00431EE4" w:rsidRPr="00E57A16" w:rsidRDefault="00431EE4" w:rsidP="00431EE4">
      <w:pPr>
        <w:pStyle w:val="a5"/>
        <w:rPr>
          <w:lang w:val="ru-RU"/>
        </w:rPr>
      </w:pPr>
      <w:r w:rsidRPr="00AB4F8B">
        <w:t>Максимальна потужність на резисторі:</w:t>
      </w:r>
    </w:p>
    <w:p w:rsidR="00431EE4" w:rsidRPr="00E57A16" w:rsidRDefault="00431EE4" w:rsidP="00431EE4">
      <w:pPr>
        <w:pStyle w:val="ac"/>
        <w:rPr>
          <w:lang w:val="ru-RU"/>
        </w:rPr>
      </w:pPr>
      <w:r>
        <w:tab/>
      </w:r>
      <w:r w:rsidR="001921A8" w:rsidRPr="002C652E">
        <w:rPr>
          <w:position w:val="-28"/>
          <w:lang w:val="en-US"/>
        </w:rPr>
        <w:object w:dxaOrig="3800" w:dyaOrig="760">
          <v:shape id="_x0000_i1031" type="#_x0000_t75" style="width:190.45pt;height:38.7pt" o:ole="">
            <v:imagedata r:id="rId39" o:title=""/>
          </v:shape>
          <o:OLEObject Type="Embed" ProgID="Equation.DSMT4" ShapeID="_x0000_i1031" DrawAspect="Content" ObjectID="_1527527955" r:id="rId40"/>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8304F7" w:rsidRPr="001671C3">
        <w:t>.</w:t>
      </w:r>
      <w:r w:rsidR="006D1547">
        <w:rPr>
          <w:position w:val="-28"/>
          <w:lang w:val="en-US"/>
        </w:rPr>
        <w:fldChar w:fldCharType="end"/>
      </w:r>
    </w:p>
    <w:p w:rsidR="00431EE4" w:rsidRPr="001921A8" w:rsidRDefault="00431EE4" w:rsidP="00431EE4">
      <w:pPr>
        <w:pStyle w:val="a5"/>
      </w:pPr>
      <w:r w:rsidRPr="001921A8">
        <w:t xml:space="preserve">Оскільки резистори </w:t>
      </w:r>
      <w:r w:rsidRPr="001921A8">
        <w:rPr>
          <w:lang w:val="en-US"/>
        </w:rPr>
        <w:t>R</w:t>
      </w:r>
      <w:r w:rsidRPr="001921A8">
        <w:t xml:space="preserve">23 та </w:t>
      </w:r>
      <w:r w:rsidRPr="001921A8">
        <w:rPr>
          <w:lang w:val="en-US"/>
        </w:rPr>
        <w:t>R</w:t>
      </w:r>
      <w:r w:rsidRPr="001921A8">
        <w:t xml:space="preserve">24 мають однакове функціональне призначення з резистором </w:t>
      </w:r>
      <w:r w:rsidRPr="001921A8">
        <w:rPr>
          <w:lang w:val="en-US"/>
        </w:rPr>
        <w:t>R</w:t>
      </w:r>
      <w:r w:rsidRPr="001921A8">
        <w:t>22 то наведені для нього розрахунки справедливі і для них.</w:t>
      </w:r>
    </w:p>
    <w:p w:rsidR="00431EE4" w:rsidRPr="001921A8" w:rsidRDefault="00431EE4" w:rsidP="00431EE4">
      <w:pPr>
        <w:pStyle w:val="a5"/>
        <w:rPr>
          <w:lang w:val="ru-RU"/>
        </w:rPr>
      </w:pPr>
      <w:r w:rsidRPr="001921A8">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1921A8">
        <w:rPr>
          <w:lang w:val="en-US"/>
        </w:rPr>
        <w:t>R</w:t>
      </w:r>
      <w:r w:rsidRPr="001921A8">
        <w:t>1–</w:t>
      </w:r>
      <w:r w:rsidRPr="001921A8">
        <w:rPr>
          <w:lang w:val="en-US"/>
        </w:rPr>
        <w:t>R</w:t>
      </w:r>
      <w:r w:rsidRPr="001921A8">
        <w:t>17. Він дозволяє регулювати напругу від 0</w:t>
      </w:r>
      <w:r w:rsidR="00F244C4" w:rsidRPr="001921A8">
        <w:t> </w:t>
      </w:r>
      <w:r w:rsidRPr="001921A8">
        <w:t>В до напруги на виводах мікроконтролера, що дорівнює 5</w:t>
      </w:r>
      <w:r w:rsidR="00F244C4" w:rsidRPr="001921A8">
        <w:t> </w:t>
      </w:r>
      <w:r w:rsidRPr="001921A8">
        <w:t>В, з кроком</w:t>
      </w:r>
      <w:r w:rsidR="00F244C4" w:rsidRPr="001921A8">
        <w:t>:</w:t>
      </w:r>
    </w:p>
    <w:p w:rsidR="00431EE4" w:rsidRPr="00E57A16" w:rsidRDefault="00431EE4" w:rsidP="00431EE4">
      <w:pPr>
        <w:pStyle w:val="ac"/>
        <w:rPr>
          <w:lang w:val="ru-RU"/>
        </w:rPr>
      </w:pPr>
      <w:r>
        <w:tab/>
      </w:r>
      <w:r w:rsidR="001921A8" w:rsidRPr="00DD6239">
        <w:rPr>
          <w:position w:val="-28"/>
          <w:lang w:val="en-US"/>
        </w:rPr>
        <w:object w:dxaOrig="2799" w:dyaOrig="720">
          <v:shape id="_x0000_i1032" type="#_x0000_t75" style="width:140.15pt;height:36.4pt" o:ole="">
            <v:imagedata r:id="rId41" o:title=""/>
          </v:shape>
          <o:OLEObject Type="Embed" ProgID="Equation.DSMT4" ShapeID="_x0000_i1032" DrawAspect="Content" ObjectID="_1527527956" r:id="rId42"/>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8304F7" w:rsidRPr="001671C3">
        <w:t>.</w:t>
      </w:r>
      <w:r w:rsidR="006D1547">
        <w:rPr>
          <w:position w:val="-28"/>
          <w:lang w:val="en-US"/>
        </w:rPr>
        <w:fldChar w:fldCharType="end"/>
      </w:r>
    </w:p>
    <w:p w:rsidR="00431EE4" w:rsidRPr="001921A8" w:rsidRDefault="00431EE4" w:rsidP="00431EE4">
      <w:pPr>
        <w:pStyle w:val="a5"/>
      </w:pPr>
      <w:r w:rsidRPr="001921A8">
        <w:lastRenderedPageBreak/>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1921A8">
        <w:rPr>
          <w:lang w:val="en-US"/>
        </w:rPr>
        <w:t>R</w:t>
      </w:r>
      <w:r w:rsidRPr="001921A8">
        <w:t>18, для забезпечення мінімального значення струму 100</w:t>
      </w:r>
      <w:r w:rsidR="00F244C4" w:rsidRPr="001921A8">
        <w:t> </w:t>
      </w:r>
      <w:r w:rsidRPr="001921A8">
        <w:t>мкА:</w:t>
      </w:r>
    </w:p>
    <w:p w:rsidR="00431EE4" w:rsidRPr="00E57A16" w:rsidRDefault="00431EE4" w:rsidP="00431EE4">
      <w:pPr>
        <w:pStyle w:val="ac"/>
        <w:rPr>
          <w:lang w:val="ru-RU"/>
        </w:rPr>
      </w:pPr>
      <w:r>
        <w:tab/>
      </w:r>
      <w:r w:rsidR="001921A8" w:rsidRPr="00DD6239">
        <w:rPr>
          <w:position w:val="-32"/>
          <w:lang w:val="en-US"/>
        </w:rPr>
        <w:object w:dxaOrig="3360" w:dyaOrig="760">
          <v:shape id="_x0000_i1033" type="#_x0000_t75" style="width:168pt;height:38.7pt" o:ole="">
            <v:imagedata r:id="rId43" o:title=""/>
          </v:shape>
          <o:OLEObject Type="Embed" ProgID="Equation.DSMT4" ShapeID="_x0000_i1033" DrawAspect="Content" ObjectID="_1527527957" r:id="rId44"/>
        </w:object>
      </w:r>
      <w:r w:rsidR="006D1547">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6D1547">
        <w:rPr>
          <w:position w:val="-32"/>
          <w:lang w:val="en-US"/>
        </w:rPr>
      </w:r>
      <w:r w:rsidR="006D1547">
        <w:rPr>
          <w:position w:val="-32"/>
          <w:lang w:val="en-US"/>
        </w:rPr>
        <w:fldChar w:fldCharType="separate"/>
      </w:r>
      <w:r w:rsidR="008304F7" w:rsidRPr="001671C3">
        <w:t>.</w:t>
      </w:r>
      <w:r w:rsidR="006D1547">
        <w:rPr>
          <w:position w:val="-32"/>
          <w:lang w:val="en-US"/>
        </w:rPr>
        <w:fldChar w:fldCharType="end"/>
      </w:r>
    </w:p>
    <w:p w:rsidR="00431EE4" w:rsidRPr="00AB4F8B" w:rsidRDefault="00431EE4" w:rsidP="00431EE4">
      <w:pPr>
        <w:pStyle w:val="a5"/>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c"/>
      </w:pPr>
      <w:r>
        <w:tab/>
      </w:r>
      <w:r w:rsidR="001921A8" w:rsidRPr="001921A8">
        <w:rPr>
          <w:position w:val="-28"/>
          <w:lang w:val="en-US"/>
        </w:rPr>
        <w:object w:dxaOrig="4220" w:dyaOrig="720">
          <v:shape id="_x0000_i1034" type="#_x0000_t75" style="width:210.6pt;height:36.4pt" o:ole="">
            <v:imagedata r:id="rId45" o:title=""/>
          </v:shape>
          <o:OLEObject Type="Embed" ProgID="Equation.DSMT4" ShapeID="_x0000_i1034" DrawAspect="Content" ObjectID="_1527527958" r:id="rId46"/>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8304F7" w:rsidRPr="001671C3">
        <w:t>.</w:t>
      </w:r>
      <w:r w:rsidR="006D1547">
        <w:rPr>
          <w:position w:val="-28"/>
          <w:lang w:val="en-US"/>
        </w:rPr>
        <w:fldChar w:fldCharType="end"/>
      </w:r>
    </w:p>
    <w:p w:rsidR="00431EE4" w:rsidRPr="008241A3" w:rsidRDefault="00431EE4" w:rsidP="00431EE4">
      <w:pPr>
        <w:pStyle w:val="a5"/>
      </w:pPr>
      <w:r w:rsidRPr="00AB4F8B">
        <w:t xml:space="preserve">Потужність </w:t>
      </w:r>
      <w:r w:rsidRPr="008241A3">
        <w:t xml:space="preserve">резистора </w:t>
      </w:r>
      <w:r w:rsidRPr="008241A3">
        <w:rPr>
          <w:lang w:val="en-US"/>
        </w:rPr>
        <w:t>R</w:t>
      </w:r>
      <w:r w:rsidRPr="00E57A16">
        <w:rPr>
          <w:lang w:val="ru-RU"/>
        </w:rPr>
        <w:t>18:</w:t>
      </w:r>
    </w:p>
    <w:p w:rsidR="00431EE4" w:rsidRPr="00AB4F8B" w:rsidRDefault="00431EE4" w:rsidP="00431EE4">
      <w:pPr>
        <w:pStyle w:val="ac"/>
      </w:pPr>
      <w:r>
        <w:tab/>
      </w:r>
      <w:r w:rsidR="001921A8" w:rsidRPr="001921A8">
        <w:rPr>
          <w:position w:val="-28"/>
          <w:lang w:val="en-US"/>
        </w:rPr>
        <w:object w:dxaOrig="3240" w:dyaOrig="760">
          <v:shape id="_x0000_i1035" type="#_x0000_t75" style="width:161.8pt;height:38.7pt" o:ole="">
            <v:imagedata r:id="rId47" o:title=""/>
          </v:shape>
          <o:OLEObject Type="Embed" ProgID="Equation.DSMT4" ShapeID="_x0000_i1035" DrawAspect="Content" ObjectID="_1527527959" r:id="rId48"/>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8304F7" w:rsidRPr="001671C3">
        <w:t>.</w:t>
      </w:r>
      <w:r w:rsidR="006D1547">
        <w:rPr>
          <w:position w:val="-28"/>
          <w:lang w:val="en-US"/>
        </w:rPr>
        <w:fldChar w:fldCharType="end"/>
      </w:r>
    </w:p>
    <w:p w:rsidR="00431EE4" w:rsidRPr="001921A8" w:rsidRDefault="00431EE4" w:rsidP="00431EE4">
      <w:pPr>
        <w:pStyle w:val="a5"/>
      </w:pPr>
      <w:r w:rsidRPr="001921A8">
        <w:t>Для забезпечення необхідного струму (30</w:t>
      </w:r>
      <w:r w:rsidR="00F244C4" w:rsidRPr="001921A8">
        <w:t> </w:t>
      </w:r>
      <w:r w:rsidRPr="001921A8">
        <w:t xml:space="preserve">мА) через індикаційні світлодіоди послідовно з ними вмикають резистори. Світлодіод </w:t>
      </w:r>
      <w:r w:rsidRPr="001921A8">
        <w:rPr>
          <w:lang w:val="en-US"/>
        </w:rPr>
        <w:t>HL</w:t>
      </w:r>
      <w:r w:rsidRPr="001921A8">
        <w:t>1 потрібен для відображення сигналів мікроконтролера і буде підключений до його виводу, напруга на якому приблизно дорівнює 5</w:t>
      </w:r>
      <w:r w:rsidR="00F244C4" w:rsidRPr="001921A8">
        <w:t> </w:t>
      </w:r>
      <w:r w:rsidRPr="001921A8">
        <w:t xml:space="preserve">В. Звідки можна вирахувати необхідне значення опору резистора </w:t>
      </w:r>
      <w:r w:rsidRPr="001921A8">
        <w:rPr>
          <w:lang w:val="en-US"/>
        </w:rPr>
        <w:t>R</w:t>
      </w:r>
      <w:r w:rsidRPr="001921A8">
        <w:rPr>
          <w:lang w:val="ru-RU"/>
        </w:rPr>
        <w:t>19</w:t>
      </w:r>
      <w:r w:rsidRPr="001921A8">
        <w:t>:</w:t>
      </w:r>
    </w:p>
    <w:p w:rsidR="00431EE4" w:rsidRPr="00E57A16" w:rsidRDefault="00431EE4" w:rsidP="00431EE4">
      <w:pPr>
        <w:pStyle w:val="ac"/>
        <w:rPr>
          <w:lang w:val="ru-RU"/>
        </w:rPr>
      </w:pPr>
      <w:r>
        <w:tab/>
      </w:r>
      <w:r w:rsidR="001921A8" w:rsidRPr="00DD6239">
        <w:rPr>
          <w:position w:val="-34"/>
        </w:rPr>
        <w:object w:dxaOrig="3040" w:dyaOrig="780">
          <v:shape id="_x0000_i1036" type="#_x0000_t75" style="width:151.75pt;height:39.5pt" o:ole="">
            <v:imagedata r:id="rId49" o:title=""/>
          </v:shape>
          <o:OLEObject Type="Embed" ProgID="Equation.DSMT4" ShapeID="_x0000_i1036" DrawAspect="Content" ObjectID="_1527527960" r:id="rId50"/>
        </w:object>
      </w:r>
      <w:r w:rsidR="006D1547">
        <w:rPr>
          <w:position w:val="-34"/>
        </w:rPr>
        <w:fldChar w:fldCharType="begin"/>
      </w:r>
      <w:r w:rsidR="003D2BC7">
        <w:rPr>
          <w:position w:val="-34"/>
        </w:rPr>
        <w:instrText xml:space="preserve"> REF where_NO \h </w:instrText>
      </w:r>
      <w:r w:rsidR="006D1547">
        <w:rPr>
          <w:position w:val="-34"/>
        </w:rPr>
      </w:r>
      <w:r w:rsidR="006D1547">
        <w:rPr>
          <w:position w:val="-34"/>
        </w:rPr>
        <w:fldChar w:fldCharType="separate"/>
      </w:r>
      <w:r w:rsidR="008304F7" w:rsidRPr="001671C3">
        <w:t>.</w:t>
      </w:r>
      <w:r w:rsidR="006D1547">
        <w:rPr>
          <w:position w:val="-34"/>
        </w:rPr>
        <w:fldChar w:fldCharType="end"/>
      </w:r>
    </w:p>
    <w:p w:rsidR="00431EE4" w:rsidRDefault="00431EE4" w:rsidP="00431EE4">
      <w:pPr>
        <w:pStyle w:val="a5"/>
      </w:pPr>
      <w:r>
        <w:t>Потужність цього резистора:</w:t>
      </w:r>
    </w:p>
    <w:p w:rsidR="00431EE4" w:rsidRPr="003D2BC7" w:rsidRDefault="00431EE4" w:rsidP="00431EE4">
      <w:pPr>
        <w:pStyle w:val="ac"/>
        <w:rPr>
          <w:lang w:val="ru-RU"/>
        </w:rPr>
      </w:pPr>
      <w:r>
        <w:tab/>
      </w:r>
      <w:r w:rsidR="001921A8" w:rsidRPr="00DD6239">
        <w:rPr>
          <w:position w:val="-28"/>
          <w:lang w:val="en-US"/>
        </w:rPr>
        <w:object w:dxaOrig="3080" w:dyaOrig="760">
          <v:shape id="_x0000_i1037" type="#_x0000_t75" style="width:154.05pt;height:38.7pt" o:ole="">
            <v:imagedata r:id="rId51" o:title=""/>
          </v:shape>
          <o:OLEObject Type="Embed" ProgID="Equation.DSMT4" ShapeID="_x0000_i1037" DrawAspect="Content" ObjectID="_1527527961" r:id="rId52"/>
        </w:object>
      </w:r>
      <w:r w:rsidR="006D1547">
        <w:fldChar w:fldCharType="begin"/>
      </w:r>
      <w:r w:rsidR="003D2BC7" w:rsidRPr="003D2BC7">
        <w:rPr>
          <w:position w:val="-28"/>
          <w:lang w:val="ru-RU"/>
        </w:rPr>
        <w:instrText xml:space="preserve"> </w:instrText>
      </w:r>
      <w:r w:rsidR="003D2BC7">
        <w:rPr>
          <w:position w:val="-28"/>
          <w:lang w:val="en-US"/>
        </w:rPr>
        <w:instrText>REF</w:instrText>
      </w:r>
      <w:r w:rsidR="003D2BC7" w:rsidRPr="003D2BC7">
        <w:rPr>
          <w:position w:val="-28"/>
          <w:lang w:val="ru-RU"/>
        </w:rPr>
        <w:instrText xml:space="preserve"> </w:instrText>
      </w:r>
      <w:r w:rsidR="003D2BC7">
        <w:rPr>
          <w:position w:val="-28"/>
          <w:lang w:val="en-US"/>
        </w:rPr>
        <w:instrText>where</w:instrText>
      </w:r>
      <w:r w:rsidR="003D2BC7" w:rsidRPr="003D2BC7">
        <w:rPr>
          <w:position w:val="-28"/>
          <w:lang w:val="ru-RU"/>
        </w:rPr>
        <w:instrText>_</w:instrText>
      </w:r>
      <w:r w:rsidR="003D2BC7">
        <w:rPr>
          <w:position w:val="-28"/>
          <w:lang w:val="en-US"/>
        </w:rPr>
        <w:instrText>NO</w:instrText>
      </w:r>
      <w:r w:rsidR="003D2BC7" w:rsidRPr="003D2BC7">
        <w:rPr>
          <w:position w:val="-28"/>
          <w:lang w:val="ru-RU"/>
        </w:rPr>
        <w:instrText xml:space="preserve"> \</w:instrText>
      </w:r>
      <w:r w:rsidR="003D2BC7">
        <w:rPr>
          <w:position w:val="-28"/>
          <w:lang w:val="en-US"/>
        </w:rPr>
        <w:instrText>h</w:instrText>
      </w:r>
      <w:r w:rsidR="003D2BC7" w:rsidRPr="003D2BC7">
        <w:rPr>
          <w:position w:val="-28"/>
          <w:lang w:val="ru-RU"/>
        </w:rPr>
        <w:instrText xml:space="preserve"> </w:instrText>
      </w:r>
      <w:r w:rsidR="006D1547">
        <w:fldChar w:fldCharType="separate"/>
      </w:r>
      <w:r w:rsidR="008304F7" w:rsidRPr="001671C3">
        <w:t>.</w:t>
      </w:r>
      <w:r w:rsidR="006D1547">
        <w:fldChar w:fldCharType="end"/>
      </w:r>
    </w:p>
    <w:p w:rsidR="00431EE4" w:rsidRPr="00AB4F8B" w:rsidRDefault="00431EE4" w:rsidP="00431EE4">
      <w:pPr>
        <w:pStyle w:val="a5"/>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c"/>
      </w:pPr>
      <w:r>
        <w:tab/>
      </w:r>
      <w:r w:rsidR="001921A8" w:rsidRPr="00DD6239">
        <w:rPr>
          <w:position w:val="-34"/>
        </w:rPr>
        <w:object w:dxaOrig="3180" w:dyaOrig="780">
          <v:shape id="_x0000_i1038" type="#_x0000_t75" style="width:159.5pt;height:39.5pt" o:ole="">
            <v:imagedata r:id="rId53" o:title=""/>
          </v:shape>
          <o:OLEObject Type="Embed" ProgID="Equation.DSMT4" ShapeID="_x0000_i1038" DrawAspect="Content" ObjectID="_1527527962" r:id="rId54"/>
        </w:object>
      </w:r>
      <w:r w:rsidR="006D1547">
        <w:rPr>
          <w:position w:val="-34"/>
        </w:rPr>
        <w:fldChar w:fldCharType="begin"/>
      </w:r>
      <w:r w:rsidR="003D2BC7">
        <w:rPr>
          <w:position w:val="-34"/>
        </w:rPr>
        <w:instrText xml:space="preserve"> REF where_NO \h </w:instrText>
      </w:r>
      <w:r w:rsidR="006D1547">
        <w:rPr>
          <w:position w:val="-34"/>
        </w:rPr>
      </w:r>
      <w:r w:rsidR="006D1547">
        <w:rPr>
          <w:position w:val="-34"/>
        </w:rPr>
        <w:fldChar w:fldCharType="separate"/>
      </w:r>
      <w:r w:rsidR="008304F7" w:rsidRPr="001671C3">
        <w:t>.</w:t>
      </w:r>
      <w:r w:rsidR="006D1547">
        <w:rPr>
          <w:position w:val="-34"/>
        </w:rPr>
        <w:fldChar w:fldCharType="end"/>
      </w:r>
    </w:p>
    <w:p w:rsidR="00431EE4" w:rsidRDefault="00431EE4" w:rsidP="00431EE4">
      <w:pPr>
        <w:pStyle w:val="a5"/>
      </w:pPr>
      <w:r>
        <w:t>Потужність резистора:</w:t>
      </w:r>
    </w:p>
    <w:p w:rsidR="00431EE4" w:rsidRDefault="00431EE4" w:rsidP="00431EE4">
      <w:pPr>
        <w:pStyle w:val="ac"/>
      </w:pPr>
      <w:r>
        <w:lastRenderedPageBreak/>
        <w:tab/>
      </w:r>
      <w:r w:rsidR="001921A8" w:rsidRPr="00DD6239">
        <w:rPr>
          <w:position w:val="-28"/>
          <w:lang w:val="en-US"/>
        </w:rPr>
        <w:object w:dxaOrig="3240" w:dyaOrig="760">
          <v:shape id="_x0000_i1039" type="#_x0000_t75" style="width:161.8pt;height:38.7pt" o:ole="">
            <v:imagedata r:id="rId55" o:title=""/>
          </v:shape>
          <o:OLEObject Type="Embed" ProgID="Equation.DSMT4" ShapeID="_x0000_i1039" DrawAspect="Content" ObjectID="_1527527963" r:id="rId56"/>
        </w:object>
      </w:r>
      <w:r w:rsidR="006D1547">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6D1547">
        <w:rPr>
          <w:position w:val="-28"/>
          <w:lang w:val="en-US"/>
        </w:rPr>
      </w:r>
      <w:r w:rsidR="006D1547">
        <w:rPr>
          <w:position w:val="-28"/>
          <w:lang w:val="en-US"/>
        </w:rPr>
        <w:fldChar w:fldCharType="separate"/>
      </w:r>
      <w:r w:rsidR="008304F7" w:rsidRPr="001671C3">
        <w:t>.</w:t>
      </w:r>
      <w:r w:rsidR="006D1547">
        <w:rPr>
          <w:position w:val="-28"/>
          <w:lang w:val="en-US"/>
        </w:rPr>
        <w:fldChar w:fldCharType="end"/>
      </w:r>
    </w:p>
    <w:p w:rsidR="00431EE4" w:rsidRDefault="00431EE4" w:rsidP="00431EE4">
      <w:pPr>
        <w:pStyle w:val="a5"/>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pPr>
      <w:bookmarkStart w:id="49" w:name="_Toc388997156"/>
      <w:bookmarkStart w:id="50" w:name="_Toc389041428"/>
      <w:bookmarkStart w:id="51" w:name="_Toc389473926"/>
      <w:bookmarkStart w:id="52" w:name="_Toc453412063"/>
      <w:r w:rsidRPr="0041382E">
        <w:t>Вибір елементної бази</w:t>
      </w:r>
      <w:bookmarkEnd w:id="49"/>
      <w:bookmarkEnd w:id="50"/>
      <w:bookmarkEnd w:id="51"/>
      <w:bookmarkEnd w:id="52"/>
    </w:p>
    <w:p w:rsidR="00431EE4" w:rsidRPr="006C125D" w:rsidRDefault="00431EE4" w:rsidP="00431EE4">
      <w:pPr>
        <w:pStyle w:val="4"/>
        <w:numPr>
          <w:ilvl w:val="2"/>
          <w:numId w:val="2"/>
        </w:numPr>
        <w:ind w:left="0" w:firstLine="567"/>
      </w:pPr>
      <w:bookmarkStart w:id="53" w:name="_Toc388997157"/>
      <w:r w:rsidRPr="006C125D">
        <w:t>Вибір резисторів</w:t>
      </w:r>
      <w:bookmarkEnd w:id="53"/>
    </w:p>
    <w:p w:rsidR="00431EE4" w:rsidRPr="00865987" w:rsidRDefault="00431EE4" w:rsidP="00431EE4">
      <w:pPr>
        <w:pStyle w:val="a5"/>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6D1547">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6D1547">
        <w:rPr>
          <w:lang w:val="en-US"/>
        </w:rPr>
      </w:r>
      <w:r w:rsidR="006D1547">
        <w:rPr>
          <w:lang w:val="en-US"/>
        </w:rPr>
        <w:fldChar w:fldCharType="separate"/>
      </w:r>
      <w:r w:rsidR="008304F7">
        <w:rPr>
          <w:noProof/>
        </w:rPr>
        <w:t>2</w:t>
      </w:r>
      <w:r w:rsidR="008304F7">
        <w:t>.</w:t>
      </w:r>
      <w:r w:rsidR="008304F7">
        <w:rPr>
          <w:noProof/>
        </w:rPr>
        <w:t>11</w:t>
      </w:r>
      <w:r w:rsidR="006D1547">
        <w:rPr>
          <w:lang w:val="en-US"/>
        </w:rPr>
        <w:fldChar w:fldCharType="end"/>
      </w:r>
      <w:r>
        <w:t>.</w:t>
      </w:r>
      <w:r w:rsidRPr="00865987">
        <w:t xml:space="preserve"> </w:t>
      </w:r>
    </w:p>
    <w:p w:rsidR="00431EE4" w:rsidRPr="000D04DD" w:rsidRDefault="00431EE4" w:rsidP="0041382E">
      <w:pPr>
        <w:pStyle w:val="ae"/>
      </w:pPr>
      <w:r>
        <w:rPr>
          <w:noProof/>
          <w:lang w:val="ru-RU"/>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4" w:name="fig_hw_r1"/>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1</w:t>
      </w:r>
      <w:r w:rsidR="006D1547">
        <w:rPr>
          <w:noProof/>
        </w:rPr>
        <w:fldChar w:fldCharType="end"/>
      </w:r>
      <w:bookmarkEnd w:id="54"/>
      <w:r>
        <w:t xml:space="preserve"> — Малопотужні резистори</w:t>
      </w:r>
    </w:p>
    <w:p w:rsidR="00431EE4" w:rsidRPr="00C94FBC" w:rsidRDefault="00431EE4" w:rsidP="00431EE4">
      <w:pPr>
        <w:pStyle w:val="a5"/>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5"/>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5"/>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5"/>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 xml:space="preserve">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w:t>
      </w:r>
      <w:r w:rsidRPr="00C94FBC">
        <w:lastRenderedPageBreak/>
        <w:t>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6D1547">
        <w:fldChar w:fldCharType="begin"/>
      </w:r>
      <w:r w:rsidR="0041382E">
        <w:instrText xml:space="preserve"> REF fig_hw_r2 \h </w:instrText>
      </w:r>
      <w:r w:rsidR="006D1547">
        <w:fldChar w:fldCharType="separate"/>
      </w:r>
      <w:r w:rsidR="008304F7">
        <w:rPr>
          <w:noProof/>
        </w:rPr>
        <w:t>2</w:t>
      </w:r>
      <w:r w:rsidR="008304F7">
        <w:t>.</w:t>
      </w:r>
      <w:r w:rsidR="008304F7">
        <w:rPr>
          <w:noProof/>
        </w:rPr>
        <w:t>12</w:t>
      </w:r>
      <w:r w:rsidR="006D1547">
        <w:fldChar w:fldCharType="end"/>
      </w:r>
      <w:r w:rsidR="0041382E">
        <w:rPr>
          <w:lang w:val="ru-RU"/>
        </w:rPr>
        <w:t>.</w:t>
      </w:r>
    </w:p>
    <w:p w:rsidR="00431EE4" w:rsidRPr="00244DF2" w:rsidRDefault="00431EE4" w:rsidP="0041382E">
      <w:pPr>
        <w:pStyle w:val="ae"/>
      </w:pPr>
      <w:r>
        <w:rPr>
          <w:noProof/>
          <w:lang w:val="ru-RU"/>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8"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t xml:space="preserve">Рисунок </w:t>
      </w:r>
      <w:bookmarkStart w:id="55" w:name="fig_hw_r2"/>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2</w:t>
      </w:r>
      <w:r w:rsidR="006D1547">
        <w:rPr>
          <w:noProof/>
        </w:rPr>
        <w:fldChar w:fldCharType="end"/>
      </w:r>
      <w:bookmarkEnd w:id="55"/>
      <w:r w:rsidRPr="005E3F3A">
        <w:t xml:space="preserve"> — Потужний резистор</w:t>
      </w:r>
    </w:p>
    <w:p w:rsidR="00431EE4" w:rsidRDefault="00417227" w:rsidP="00431EE4">
      <w:pPr>
        <w:pStyle w:val="a5"/>
      </w:pPr>
      <w:r>
        <w:t xml:space="preserve">До таблиці </w:t>
      </w:r>
      <w:r w:rsidR="006D1547">
        <w:fldChar w:fldCharType="begin"/>
      </w:r>
      <w:r w:rsidR="003D2BC7">
        <w:instrText xml:space="preserve"> REF tabl_hw_res \h </w:instrText>
      </w:r>
      <w:r w:rsidR="006D1547">
        <w:fldChar w:fldCharType="separate"/>
      </w:r>
      <w:r w:rsidR="008304F7">
        <w:rPr>
          <w:noProof/>
        </w:rPr>
        <w:t>2</w:t>
      </w:r>
      <w:r w:rsidR="008304F7">
        <w:t>.</w:t>
      </w:r>
      <w:r w:rsidR="008304F7">
        <w:rPr>
          <w:noProof/>
        </w:rPr>
        <w:t>1</w:t>
      </w:r>
      <w:r w:rsidR="006D1547">
        <w:fldChar w:fldCharType="end"/>
      </w:r>
      <w:r w:rsidR="003D2BC7" w:rsidRPr="003D2BC7">
        <w:rPr>
          <w:lang w:val="ru-RU"/>
        </w:rPr>
        <w:t xml:space="preserve"> </w:t>
      </w:r>
      <w:r w:rsidR="00431EE4">
        <w:t>зведено всі параметри обраних резисторів.</w:t>
      </w:r>
    </w:p>
    <w:p w:rsidR="00431EE4" w:rsidRPr="00456EFB" w:rsidRDefault="00431EE4" w:rsidP="003D2BC7">
      <w:pPr>
        <w:pStyle w:val="a9"/>
      </w:pPr>
      <w:r w:rsidRPr="00456EFB">
        <w:t xml:space="preserve">Таблиця </w:t>
      </w:r>
      <w:bookmarkStart w:id="56" w:name="tabl_hw_res"/>
      <w:r w:rsidR="009019E5">
        <w:fldChar w:fldCharType="begin"/>
      </w:r>
      <w:r w:rsidR="009019E5">
        <w:instrText xml:space="preserve"> STYLEREF 2 \s </w:instrText>
      </w:r>
      <w:r w:rsidR="009019E5">
        <w:fldChar w:fldCharType="separate"/>
      </w:r>
      <w:r w:rsidR="008304F7">
        <w:rPr>
          <w:noProof/>
        </w:rPr>
        <w:t>2</w:t>
      </w:r>
      <w:r w:rsidR="009019E5">
        <w:fldChar w:fldCharType="end"/>
      </w:r>
      <w:r w:rsidR="009019E5">
        <w:t>.</w:t>
      </w:r>
      <w:r w:rsidR="00194C5A">
        <w:fldChar w:fldCharType="begin"/>
      </w:r>
      <w:r w:rsidR="00194C5A">
        <w:instrText xml:space="preserve"> SEQ Таблица \* ARABIC \s 2 </w:instrText>
      </w:r>
      <w:r w:rsidR="00194C5A">
        <w:fldChar w:fldCharType="separate"/>
      </w:r>
      <w:r w:rsidR="008304F7">
        <w:rPr>
          <w:noProof/>
        </w:rPr>
        <w:t>1</w:t>
      </w:r>
      <w:r w:rsidR="00194C5A">
        <w:rPr>
          <w:noProof/>
        </w:rPr>
        <w:fldChar w:fldCharType="end"/>
      </w:r>
      <w:bookmarkEnd w:id="56"/>
      <w:r w:rsidR="003D2BC7">
        <w:rPr>
          <w:lang w:val="en-US"/>
        </w:rPr>
        <w:t xml:space="preserve"> —</w:t>
      </w:r>
      <w:r w:rsidRPr="00456EFB">
        <w:t xml:space="preserve">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7"/>
              <w:spacing w:line="276" w:lineRule="auto"/>
              <w:jc w:val="center"/>
            </w:pPr>
            <w:r w:rsidRPr="00EF6285">
              <w:t>Позиційне позначення</w:t>
            </w:r>
          </w:p>
        </w:tc>
        <w:tc>
          <w:tcPr>
            <w:tcW w:w="1440" w:type="dxa"/>
          </w:tcPr>
          <w:p w:rsidR="00431EE4" w:rsidRPr="00EF6285" w:rsidRDefault="00431EE4" w:rsidP="00431EE4">
            <w:pPr>
              <w:pStyle w:val="a7"/>
              <w:spacing w:line="276" w:lineRule="auto"/>
              <w:jc w:val="center"/>
            </w:pPr>
            <w:r w:rsidRPr="00EF6285">
              <w:t>Опір, кОм</w:t>
            </w:r>
          </w:p>
        </w:tc>
        <w:tc>
          <w:tcPr>
            <w:tcW w:w="1800" w:type="dxa"/>
          </w:tcPr>
          <w:p w:rsidR="00431EE4" w:rsidRPr="00EF6285" w:rsidRDefault="00431EE4" w:rsidP="00431EE4">
            <w:pPr>
              <w:pStyle w:val="a7"/>
              <w:spacing w:line="276" w:lineRule="auto"/>
              <w:jc w:val="center"/>
            </w:pPr>
            <w:r w:rsidRPr="00EF6285">
              <w:t>Потужність, Вт</w:t>
            </w:r>
          </w:p>
        </w:tc>
        <w:tc>
          <w:tcPr>
            <w:tcW w:w="1260" w:type="dxa"/>
          </w:tcPr>
          <w:p w:rsidR="00431EE4" w:rsidRPr="00EF6285" w:rsidRDefault="00431EE4" w:rsidP="00431EE4">
            <w:pPr>
              <w:pStyle w:val="a7"/>
              <w:spacing w:line="276" w:lineRule="auto"/>
              <w:jc w:val="center"/>
            </w:pPr>
            <w:r w:rsidRPr="00EF6285">
              <w:t>Допуск</w:t>
            </w:r>
          </w:p>
        </w:tc>
        <w:tc>
          <w:tcPr>
            <w:tcW w:w="2880" w:type="dxa"/>
          </w:tcPr>
          <w:p w:rsidR="00431EE4" w:rsidRPr="00EF6285" w:rsidRDefault="00431EE4" w:rsidP="00431EE4">
            <w:pPr>
              <w:pStyle w:val="a7"/>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7"/>
              <w:spacing w:line="276" w:lineRule="auto"/>
              <w:jc w:val="left"/>
            </w:pPr>
            <w:r w:rsidRPr="00EF6285">
              <w:t>1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7"/>
              <w:spacing w:line="276" w:lineRule="auto"/>
              <w:jc w:val="left"/>
            </w:pPr>
            <w:r w:rsidRPr="00EF6285">
              <w:t>2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7"/>
              <w:spacing w:line="276" w:lineRule="auto"/>
              <w:jc w:val="left"/>
            </w:pPr>
            <w:r w:rsidRPr="00EF6285">
              <w:t>0,2</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7"/>
              <w:spacing w:line="276" w:lineRule="auto"/>
              <w:jc w:val="left"/>
            </w:pPr>
            <w:r w:rsidRPr="00EF6285">
              <w:t>0,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7"/>
              <w:spacing w:line="276" w:lineRule="auto"/>
              <w:jc w:val="left"/>
            </w:pPr>
            <w:r w:rsidRPr="00EF6285">
              <w:t>10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7"/>
              <w:spacing w:line="276" w:lineRule="auto"/>
              <w:jc w:val="left"/>
            </w:pPr>
            <w:r w:rsidRPr="00EF6285">
              <w:t>0,1</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7"/>
              <w:spacing w:line="276" w:lineRule="auto"/>
              <w:jc w:val="left"/>
            </w:pPr>
            <w:r w:rsidRPr="00EF6285">
              <w:t>0,5</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7"/>
              <w:spacing w:line="276" w:lineRule="auto"/>
              <w:jc w:val="left"/>
            </w:pPr>
            <w:r w:rsidRPr="00EF6285">
              <w:t>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5"/>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5"/>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6D1547">
        <w:fldChar w:fldCharType="begin"/>
      </w:r>
      <w:r w:rsidR="005E3F3A">
        <w:instrText xml:space="preserve"> REF fig_hw_с1 \h </w:instrText>
      </w:r>
      <w:r w:rsidR="006D1547">
        <w:fldChar w:fldCharType="separate"/>
      </w:r>
      <w:r w:rsidR="008304F7">
        <w:rPr>
          <w:noProof/>
        </w:rPr>
        <w:t>2</w:t>
      </w:r>
      <w:r w:rsidR="008304F7">
        <w:t>.</w:t>
      </w:r>
      <w:r w:rsidR="008304F7">
        <w:rPr>
          <w:noProof/>
        </w:rPr>
        <w:t>13</w:t>
      </w:r>
      <w:r w:rsidR="006D1547">
        <w:fldChar w:fldCharType="end"/>
      </w:r>
      <w:r w:rsidR="005E3F3A" w:rsidRPr="0065368E">
        <w:t xml:space="preserve"> </w:t>
      </w:r>
      <w:r w:rsidR="005E3F3A">
        <w:t xml:space="preserve">і </w:t>
      </w:r>
      <w:r w:rsidR="006D1547">
        <w:fldChar w:fldCharType="begin"/>
      </w:r>
      <w:r w:rsidR="005E3F3A">
        <w:instrText xml:space="preserve"> REF fig_hw_с2 \h </w:instrText>
      </w:r>
      <w:r w:rsidR="006D1547">
        <w:fldChar w:fldCharType="separate"/>
      </w:r>
      <w:r w:rsidR="008304F7">
        <w:rPr>
          <w:noProof/>
        </w:rPr>
        <w:t>2</w:t>
      </w:r>
      <w:r w:rsidR="008304F7">
        <w:t>.</w:t>
      </w:r>
      <w:r w:rsidR="008304F7">
        <w:rPr>
          <w:noProof/>
        </w:rPr>
        <w:t>14</w:t>
      </w:r>
      <w:r w:rsidR="006D1547">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e"/>
      </w:pPr>
      <w:r>
        <w:rPr>
          <w:noProof/>
          <w:lang w:val="ru-RU"/>
        </w:rPr>
        <w:lastRenderedPageBreak/>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br/>
      </w:r>
      <w:r w:rsidRPr="00736107">
        <w:t>Рисунок</w:t>
      </w:r>
      <w:r w:rsidR="005E3F3A" w:rsidRPr="00736107">
        <w:t xml:space="preserve"> </w:t>
      </w:r>
      <w:bookmarkStart w:id="57" w:name="fig_hw_с1"/>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3</w:t>
      </w:r>
      <w:r w:rsidR="006D1547">
        <w:rPr>
          <w:noProof/>
        </w:rPr>
        <w:fldChar w:fldCharType="end"/>
      </w:r>
      <w:bookmarkEnd w:id="57"/>
      <w:r w:rsidR="005E3F3A" w:rsidRPr="00736107">
        <w:t xml:space="preserve"> </w:t>
      </w:r>
      <w:r w:rsidRPr="00736107">
        <w:t>— Конденсатор фірми Hitano</w:t>
      </w:r>
    </w:p>
    <w:p w:rsidR="00431EE4" w:rsidRPr="00736107" w:rsidRDefault="00431EE4" w:rsidP="00431EE4">
      <w:pPr>
        <w:pStyle w:val="a5"/>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e"/>
      </w:pPr>
      <w:r w:rsidRPr="00736107">
        <w:rPr>
          <w:noProof/>
          <w:lang w:val="ru-RU"/>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0"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br/>
        <w:t xml:space="preserve">Рисунок </w:t>
      </w:r>
      <w:bookmarkStart w:id="58" w:name="fig_hw_с2"/>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4</w:t>
      </w:r>
      <w:r w:rsidR="006D1547">
        <w:rPr>
          <w:noProof/>
        </w:rPr>
        <w:fldChar w:fldCharType="end"/>
      </w:r>
      <w:bookmarkEnd w:id="58"/>
      <w:r w:rsidR="005E3F3A" w:rsidRPr="00736107">
        <w:t xml:space="preserve"> —</w:t>
      </w:r>
      <w:r w:rsidRPr="00736107">
        <w:t xml:space="preserve"> Електролітичний конденсатор фірми Hitano</w:t>
      </w:r>
    </w:p>
    <w:p w:rsidR="00431EE4" w:rsidRPr="00736107" w:rsidRDefault="00431EE4" w:rsidP="00736107">
      <w:pPr>
        <w:pStyle w:val="a5"/>
      </w:pPr>
      <w:r w:rsidRPr="00736107">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5"/>
      </w:pPr>
      <w:r w:rsidRPr="00736107">
        <w:t xml:space="preserve">В таблиці </w:t>
      </w:r>
      <w:r w:rsidR="006D1547">
        <w:fldChar w:fldCharType="begin"/>
      </w:r>
      <w:r w:rsidR="00241134">
        <w:instrText xml:space="preserve"> REF tabl_hw_cond \h </w:instrText>
      </w:r>
      <w:r w:rsidR="006D1547">
        <w:fldChar w:fldCharType="separate"/>
      </w:r>
      <w:r w:rsidR="008304F7">
        <w:rPr>
          <w:noProof/>
        </w:rPr>
        <w:t>2</w:t>
      </w:r>
      <w:r w:rsidR="008304F7">
        <w:t>.</w:t>
      </w:r>
      <w:r w:rsidR="008304F7">
        <w:rPr>
          <w:noProof/>
        </w:rPr>
        <w:t>2</w:t>
      </w:r>
      <w:r w:rsidR="006D1547">
        <w:fldChar w:fldCharType="end"/>
      </w:r>
      <w:r w:rsidR="00241134" w:rsidRPr="00241134">
        <w:rPr>
          <w:lang w:val="ru-RU"/>
        </w:rPr>
        <w:t xml:space="preserve"> </w:t>
      </w:r>
      <w:r w:rsidRPr="00736107">
        <w:t>наведено параметри обраних конденсаторів.</w:t>
      </w:r>
    </w:p>
    <w:p w:rsidR="00431EE4" w:rsidRPr="00C94FBC" w:rsidRDefault="00431EE4" w:rsidP="00241134">
      <w:pPr>
        <w:pStyle w:val="a9"/>
      </w:pPr>
      <w:r>
        <w:t>Таблиця</w:t>
      </w:r>
      <w:r w:rsidR="00241134">
        <w:t xml:space="preserve"> </w:t>
      </w:r>
      <w:bookmarkStart w:id="59" w:name="tabl_hw_cond"/>
      <w:r w:rsidR="009019E5">
        <w:fldChar w:fldCharType="begin"/>
      </w:r>
      <w:r w:rsidR="009019E5">
        <w:instrText xml:space="preserve"> STYLEREF 2 \s </w:instrText>
      </w:r>
      <w:r w:rsidR="009019E5">
        <w:fldChar w:fldCharType="separate"/>
      </w:r>
      <w:r w:rsidR="008304F7">
        <w:rPr>
          <w:noProof/>
        </w:rPr>
        <w:t>2</w:t>
      </w:r>
      <w:r w:rsidR="009019E5">
        <w:fldChar w:fldCharType="end"/>
      </w:r>
      <w:r w:rsidR="009019E5">
        <w:t>.</w:t>
      </w:r>
      <w:r w:rsidR="00194C5A">
        <w:fldChar w:fldCharType="begin"/>
      </w:r>
      <w:r w:rsidR="00194C5A">
        <w:instrText xml:space="preserve"> SEQ Таблица \* ARABIC \s 2 </w:instrText>
      </w:r>
      <w:r w:rsidR="00194C5A">
        <w:fldChar w:fldCharType="separate"/>
      </w:r>
      <w:r w:rsidR="008304F7">
        <w:rPr>
          <w:noProof/>
        </w:rPr>
        <w:t>2</w:t>
      </w:r>
      <w:r w:rsidR="00194C5A">
        <w:rPr>
          <w:noProof/>
        </w:rPr>
        <w:fldChar w:fldCharType="end"/>
      </w:r>
      <w:bookmarkEnd w:id="59"/>
      <w:r>
        <w:t xml:space="preserve"> </w:t>
      </w:r>
      <w:r w:rsidR="00241134">
        <w:rPr>
          <w:lang w:val="en-US"/>
        </w:rPr>
        <w:t xml:space="preserve">—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7"/>
            </w:pPr>
            <w:r w:rsidRPr="00525D82">
              <w:t>Позиційне позначення</w:t>
            </w:r>
          </w:p>
        </w:tc>
        <w:tc>
          <w:tcPr>
            <w:tcW w:w="1357" w:type="dxa"/>
          </w:tcPr>
          <w:p w:rsidR="00431EE4" w:rsidRPr="00525D82" w:rsidRDefault="00431EE4" w:rsidP="00525D82">
            <w:pPr>
              <w:pStyle w:val="a7"/>
            </w:pPr>
            <w:r w:rsidRPr="00525D82">
              <w:t>Ємність, пФ</w:t>
            </w:r>
          </w:p>
        </w:tc>
        <w:tc>
          <w:tcPr>
            <w:tcW w:w="1418" w:type="dxa"/>
          </w:tcPr>
          <w:p w:rsidR="00431EE4" w:rsidRPr="00525D82" w:rsidRDefault="00431EE4" w:rsidP="00525D82">
            <w:pPr>
              <w:pStyle w:val="a7"/>
            </w:pPr>
            <w:r w:rsidRPr="00525D82">
              <w:t>Напруга, В</w:t>
            </w:r>
          </w:p>
        </w:tc>
        <w:tc>
          <w:tcPr>
            <w:tcW w:w="1417" w:type="dxa"/>
          </w:tcPr>
          <w:p w:rsidR="00431EE4" w:rsidRPr="00525D82" w:rsidRDefault="00431EE4" w:rsidP="00525D82">
            <w:pPr>
              <w:pStyle w:val="a7"/>
            </w:pPr>
            <w:r w:rsidRPr="00525D82">
              <w:t>Допуск</w:t>
            </w:r>
          </w:p>
        </w:tc>
        <w:tc>
          <w:tcPr>
            <w:tcW w:w="2835" w:type="dxa"/>
          </w:tcPr>
          <w:p w:rsidR="00431EE4" w:rsidRPr="00525D82" w:rsidRDefault="00431EE4" w:rsidP="00525D82">
            <w:pPr>
              <w:pStyle w:val="a7"/>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7"/>
            </w:pPr>
            <w:r w:rsidRPr="00525D82">
              <w:t>С1</w:t>
            </w:r>
          </w:p>
        </w:tc>
        <w:tc>
          <w:tcPr>
            <w:tcW w:w="1357" w:type="dxa"/>
            <w:vAlign w:val="center"/>
          </w:tcPr>
          <w:p w:rsidR="00431EE4" w:rsidRPr="00525D82" w:rsidRDefault="00431EE4" w:rsidP="00525D82">
            <w:pPr>
              <w:pStyle w:val="a7"/>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7"/>
            </w:pPr>
            <w:r w:rsidRPr="00525D82">
              <w:t>С2, С3</w:t>
            </w:r>
          </w:p>
        </w:tc>
        <w:tc>
          <w:tcPr>
            <w:tcW w:w="1357" w:type="dxa"/>
            <w:vAlign w:val="center"/>
          </w:tcPr>
          <w:p w:rsidR="00431EE4" w:rsidRPr="00525D82" w:rsidRDefault="00431EE4" w:rsidP="00525D82">
            <w:pPr>
              <w:pStyle w:val="a7"/>
            </w:pPr>
            <w:r w:rsidRPr="00525D82">
              <w:t>22</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7"/>
            </w:pPr>
            <w:r w:rsidRPr="00525D82">
              <w:t>С4</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7"/>
            </w:pPr>
            <w:r w:rsidRPr="00525D82">
              <w:t>С5, C6</w:t>
            </w:r>
          </w:p>
        </w:tc>
        <w:tc>
          <w:tcPr>
            <w:tcW w:w="1357" w:type="dxa"/>
            <w:vAlign w:val="center"/>
          </w:tcPr>
          <w:p w:rsidR="00431EE4" w:rsidRPr="00525D82" w:rsidRDefault="00431EE4" w:rsidP="00525D82">
            <w:pPr>
              <w:pStyle w:val="a7"/>
            </w:pPr>
            <w:r w:rsidRPr="00525D82">
              <w:t>47·10</w:t>
            </w:r>
            <w:r w:rsidRPr="00525D82">
              <w:rPr>
                <w:vertAlign w:val="superscript"/>
              </w:rPr>
              <w:t>6</w:t>
            </w:r>
          </w:p>
        </w:tc>
        <w:tc>
          <w:tcPr>
            <w:tcW w:w="1418" w:type="dxa"/>
            <w:vAlign w:val="center"/>
          </w:tcPr>
          <w:p w:rsidR="00431EE4" w:rsidRPr="00525D82" w:rsidRDefault="00431EE4" w:rsidP="00525D82">
            <w:pPr>
              <w:pStyle w:val="a7"/>
            </w:pPr>
            <w:r w:rsidRPr="00525D82">
              <w:t>63</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7"/>
            </w:pPr>
            <w:r w:rsidRPr="00525D82">
              <w:t>C7, C8</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R15W104K1HL2-L</w:t>
            </w:r>
          </w:p>
        </w:tc>
      </w:tr>
    </w:tbl>
    <w:p w:rsidR="00431EE4" w:rsidRDefault="00431EE4" w:rsidP="00431EE4">
      <w:pPr>
        <w:pStyle w:val="a5"/>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5"/>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 xml:space="preserve">Згідно розрахунків індуктивність дроселя повинна бути близькою до </w:t>
      </w:r>
      <w:r w:rsidRPr="00C94FBC">
        <w:lastRenderedPageBreak/>
        <w:t>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6D1547">
        <w:fldChar w:fldCharType="begin"/>
      </w:r>
      <w:r w:rsidR="007505B2">
        <w:instrText xml:space="preserve"> REF fig_hw_dros \h </w:instrText>
      </w:r>
      <w:r w:rsidR="006D1547">
        <w:fldChar w:fldCharType="separate"/>
      </w:r>
      <w:r w:rsidR="008304F7">
        <w:rPr>
          <w:noProof/>
        </w:rPr>
        <w:t>2</w:t>
      </w:r>
      <w:r w:rsidR="008304F7">
        <w:t>.</w:t>
      </w:r>
      <w:r w:rsidR="008304F7">
        <w:rPr>
          <w:noProof/>
        </w:rPr>
        <w:t>15</w:t>
      </w:r>
      <w:r w:rsidR="006D1547">
        <w:fldChar w:fldCharType="end"/>
      </w:r>
      <w:r>
        <w:t>.</w:t>
      </w:r>
    </w:p>
    <w:p w:rsidR="00431EE4" w:rsidRPr="00C94FBC" w:rsidRDefault="00431EE4" w:rsidP="007505B2">
      <w:pPr>
        <w:pStyle w:val="ae"/>
        <w:rPr>
          <w:i/>
        </w:rPr>
      </w:pPr>
      <w:r w:rsidRPr="004F110D">
        <w:t xml:space="preserve"> </w:t>
      </w:r>
      <w:r>
        <w:rPr>
          <w:noProof/>
          <w:lang w:val="ru-RU"/>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1"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60" w:name="fig_hw_dros"/>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5</w:t>
      </w:r>
      <w:r w:rsidR="006D1547">
        <w:rPr>
          <w:noProof/>
        </w:rPr>
        <w:fldChar w:fldCharType="end"/>
      </w:r>
      <w:bookmarkEnd w:id="60"/>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61" w:name="_Toc388997158"/>
      <w:r w:rsidRPr="00C94FBC">
        <w:t>Вибір резонатора</w:t>
      </w:r>
      <w:bookmarkEnd w:id="61"/>
    </w:p>
    <w:p w:rsidR="00431EE4" w:rsidRDefault="00431EE4" w:rsidP="00431EE4">
      <w:pPr>
        <w:pStyle w:val="a5"/>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6D1547">
        <w:fldChar w:fldCharType="begin"/>
      </w:r>
      <w:r w:rsidR="007505B2">
        <w:instrText xml:space="preserve"> REF fig_hw_rezon \h </w:instrText>
      </w:r>
      <w:r w:rsidR="006D1547">
        <w:fldChar w:fldCharType="separate"/>
      </w:r>
      <w:r w:rsidR="008304F7">
        <w:rPr>
          <w:noProof/>
        </w:rPr>
        <w:t>2</w:t>
      </w:r>
      <w:r w:rsidR="008304F7">
        <w:t>.</w:t>
      </w:r>
      <w:r w:rsidR="008304F7">
        <w:rPr>
          <w:noProof/>
        </w:rPr>
        <w:t>16</w:t>
      </w:r>
      <w:r w:rsidR="006D1547">
        <w:fldChar w:fldCharType="end"/>
      </w:r>
      <w:r>
        <w:t>)</w:t>
      </w:r>
      <w:r w:rsidRPr="00C94FBC">
        <w:t>.</w:t>
      </w:r>
    </w:p>
    <w:p w:rsidR="00431EE4" w:rsidRPr="00C94FBC" w:rsidRDefault="00431EE4" w:rsidP="007505B2">
      <w:pPr>
        <w:pStyle w:val="ae"/>
      </w:pPr>
      <w:r>
        <w:rPr>
          <w:noProof/>
          <w:lang w:val="ru-RU"/>
        </w:rPr>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2"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62" w:name="fig_hw_rezon"/>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6</w:t>
      </w:r>
      <w:r w:rsidR="006D1547">
        <w:rPr>
          <w:noProof/>
        </w:rPr>
        <w:fldChar w:fldCharType="end"/>
      </w:r>
      <w:bookmarkEnd w:id="62"/>
      <w:r w:rsidR="007505B2">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3" w:name="_Toc388997160"/>
      <w:r w:rsidRPr="00C94FBC">
        <w:t>Вибір діодів</w:t>
      </w:r>
      <w:bookmarkEnd w:id="63"/>
      <w:r>
        <w:t xml:space="preserve"> </w:t>
      </w:r>
    </w:p>
    <w:p w:rsidR="00431EE4" w:rsidRDefault="00431EE4" w:rsidP="00431EE4">
      <w:pPr>
        <w:pStyle w:val="a5"/>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6D1547">
        <w:fldChar w:fldCharType="begin"/>
      </w:r>
      <w:r w:rsidR="00095367">
        <w:instrText xml:space="preserve"> REF fig_hw_diod \h </w:instrText>
      </w:r>
      <w:r w:rsidR="006D1547">
        <w:fldChar w:fldCharType="separate"/>
      </w:r>
      <w:r w:rsidR="008304F7">
        <w:rPr>
          <w:noProof/>
        </w:rPr>
        <w:t>2</w:t>
      </w:r>
      <w:r w:rsidR="008304F7">
        <w:t>.</w:t>
      </w:r>
      <w:r w:rsidR="008304F7">
        <w:rPr>
          <w:noProof/>
        </w:rPr>
        <w:t>17</w:t>
      </w:r>
      <w:r w:rsidR="006D1547">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e"/>
      </w:pPr>
      <w:r>
        <w:rPr>
          <w:noProof/>
          <w:lang w:val="ru-RU"/>
        </w:rPr>
        <w:drawing>
          <wp:inline distT="0" distB="0" distL="0" distR="0">
            <wp:extent cx="3373079" cy="78658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3" cstate="print"/>
                    <a:srcRect/>
                    <a:stretch>
                      <a:fillRect/>
                    </a:stretch>
                  </pic:blipFill>
                  <pic:spPr bwMode="auto">
                    <a:xfrm>
                      <a:off x="0" y="0"/>
                      <a:ext cx="3371850" cy="786293"/>
                    </a:xfrm>
                    <a:prstGeom prst="rect">
                      <a:avLst/>
                    </a:prstGeom>
                    <a:noFill/>
                    <a:ln w="9525">
                      <a:noFill/>
                      <a:miter lim="800000"/>
                      <a:headEnd/>
                      <a:tailEnd/>
                    </a:ln>
                  </pic:spPr>
                </pic:pic>
              </a:graphicData>
            </a:graphic>
          </wp:inline>
        </w:drawing>
      </w:r>
      <w:r>
        <w:br/>
        <w:t xml:space="preserve">Рисунок </w:t>
      </w:r>
      <w:bookmarkStart w:id="64" w:name="fig_hw_diod"/>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7</w:t>
      </w:r>
      <w:r w:rsidR="006D1547">
        <w:rPr>
          <w:noProof/>
        </w:rPr>
        <w:fldChar w:fldCharType="end"/>
      </w:r>
      <w:bookmarkEnd w:id="64"/>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5" w:name="_Toc388997159"/>
      <w:r w:rsidRPr="006C125D">
        <w:lastRenderedPageBreak/>
        <w:t xml:space="preserve">Вибір </w:t>
      </w:r>
      <w:r w:rsidRPr="00FA38A1">
        <w:t>мікроконтролера</w:t>
      </w:r>
      <w:bookmarkEnd w:id="65"/>
    </w:p>
    <w:p w:rsidR="00431EE4" w:rsidRDefault="00431EE4" w:rsidP="00431EE4">
      <w:pPr>
        <w:pStyle w:val="a5"/>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6D1547">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6D1547">
        <w:rPr>
          <w:lang w:val="en-US"/>
        </w:rPr>
      </w:r>
      <w:r w:rsidR="006D1547">
        <w:rPr>
          <w:lang w:val="en-US"/>
        </w:rPr>
        <w:fldChar w:fldCharType="separate"/>
      </w:r>
      <w:r w:rsidR="008304F7">
        <w:rPr>
          <w:noProof/>
        </w:rPr>
        <w:t>2</w:t>
      </w:r>
      <w:r w:rsidR="008304F7">
        <w:t>.</w:t>
      </w:r>
      <w:r w:rsidR="008304F7">
        <w:rPr>
          <w:noProof/>
        </w:rPr>
        <w:t>18</w:t>
      </w:r>
      <w:r w:rsidR="006D1547">
        <w:rPr>
          <w:lang w:val="en-US"/>
        </w:rPr>
        <w:fldChar w:fldCharType="end"/>
      </w:r>
      <w:r>
        <w:t>)</w:t>
      </w:r>
      <w:r w:rsidRPr="00C94FBC">
        <w:t>.</w:t>
      </w:r>
    </w:p>
    <w:p w:rsidR="00431EE4" w:rsidRPr="00095367" w:rsidRDefault="00431EE4" w:rsidP="00095367">
      <w:pPr>
        <w:pStyle w:val="ae"/>
      </w:pPr>
      <w:r>
        <w:rPr>
          <w:noProof/>
          <w:lang w:val="ru-RU"/>
        </w:rPr>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4"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br/>
        <w:t xml:space="preserve">Рисунок </w:t>
      </w:r>
      <w:bookmarkStart w:id="66" w:name="fig_hw_mk"/>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8</w:t>
      </w:r>
      <w:r w:rsidR="006D1547">
        <w:rPr>
          <w:noProof/>
        </w:rPr>
        <w:fldChar w:fldCharType="end"/>
      </w:r>
      <w:bookmarkEnd w:id="66"/>
      <w:r w:rsidRPr="00095367">
        <w:t xml:space="preserve"> — Мікроконтролер </w:t>
      </w:r>
      <w:r w:rsidRPr="00C94FBC">
        <w:rPr>
          <w:lang w:val="en-US"/>
        </w:rPr>
        <w:t>PIC</w:t>
      </w:r>
      <w:r w:rsidRPr="00095367">
        <w:t>18</w:t>
      </w:r>
      <w:r w:rsidRPr="00C94FBC">
        <w:rPr>
          <w:lang w:val="en-US"/>
        </w:rPr>
        <w:t>F</w:t>
      </w:r>
      <w:r w:rsidRPr="00095367">
        <w:t>2550</w:t>
      </w:r>
    </w:p>
    <w:p w:rsidR="00431EE4" w:rsidRPr="006C125D" w:rsidRDefault="00431EE4" w:rsidP="00431EE4">
      <w:pPr>
        <w:pStyle w:val="4"/>
        <w:numPr>
          <w:ilvl w:val="2"/>
          <w:numId w:val="2"/>
        </w:numPr>
        <w:ind w:left="0" w:firstLine="567"/>
      </w:pPr>
      <w:bookmarkStart w:id="67" w:name="_Toc388997161"/>
      <w:r w:rsidRPr="006C125D">
        <w:t>Вибір транзисторів</w:t>
      </w:r>
      <w:bookmarkEnd w:id="67"/>
    </w:p>
    <w:p w:rsidR="00431EE4" w:rsidRPr="00C50165" w:rsidRDefault="00431EE4" w:rsidP="00431EE4">
      <w:pPr>
        <w:pStyle w:val="a5"/>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6D1547">
        <w:rPr>
          <w:lang w:val="ru-RU"/>
        </w:rPr>
        <w:fldChar w:fldCharType="begin"/>
      </w:r>
      <w:r w:rsidR="00095367">
        <w:rPr>
          <w:lang w:val="ru-RU"/>
        </w:rPr>
        <w:instrText xml:space="preserve"> REF fig_hw_to220 \h </w:instrText>
      </w:r>
      <w:r w:rsidR="006D1547">
        <w:rPr>
          <w:lang w:val="ru-RU"/>
        </w:rPr>
      </w:r>
      <w:r w:rsidR="006D1547">
        <w:rPr>
          <w:lang w:val="ru-RU"/>
        </w:rPr>
        <w:fldChar w:fldCharType="separate"/>
      </w:r>
      <w:r w:rsidR="008304F7">
        <w:rPr>
          <w:noProof/>
        </w:rPr>
        <w:t>2</w:t>
      </w:r>
      <w:r w:rsidR="008304F7">
        <w:t>.</w:t>
      </w:r>
      <w:r w:rsidR="008304F7">
        <w:rPr>
          <w:noProof/>
        </w:rPr>
        <w:t>19</w:t>
      </w:r>
      <w:r w:rsidR="006D1547">
        <w:rPr>
          <w:lang w:val="ru-RU"/>
        </w:rPr>
        <w:fldChar w:fldCharType="end"/>
      </w:r>
      <w:r w:rsidRPr="00C50165">
        <w:t>)</w:t>
      </w:r>
    </w:p>
    <w:p w:rsidR="00431EE4" w:rsidRPr="00C50165" w:rsidRDefault="00431EE4" w:rsidP="00095367">
      <w:pPr>
        <w:pStyle w:val="ae"/>
      </w:pPr>
      <w:r>
        <w:rPr>
          <w:noProof/>
          <w:lang w:val="ru-RU"/>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8" w:name="fig_hw_to220"/>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9</w:t>
      </w:r>
      <w:r w:rsidR="006D1547">
        <w:rPr>
          <w:noProof/>
        </w:rPr>
        <w:fldChar w:fldCharType="end"/>
      </w:r>
      <w:bookmarkEnd w:id="68"/>
      <w:r>
        <w:t xml:space="preserve"> — Корпус </w:t>
      </w:r>
      <w:r>
        <w:rPr>
          <w:lang w:val="en-US"/>
        </w:rPr>
        <w:t>TO</w:t>
      </w:r>
      <w:r w:rsidRPr="00C50165">
        <w:t>–220</w:t>
      </w:r>
    </w:p>
    <w:p w:rsidR="00431EE4" w:rsidRPr="00095367" w:rsidRDefault="00431EE4" w:rsidP="00095367">
      <w:pPr>
        <w:pStyle w:val="a5"/>
      </w:pPr>
      <w:r w:rsidRPr="00095367">
        <w:lastRenderedPageBreak/>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6D1547">
        <w:fldChar w:fldCharType="begin"/>
      </w:r>
      <w:r w:rsidR="00095367">
        <w:instrText xml:space="preserve"> REF fig_hw_to92 \h </w:instrText>
      </w:r>
      <w:r w:rsidR="006D1547">
        <w:fldChar w:fldCharType="separate"/>
      </w:r>
      <w:r w:rsidR="008304F7">
        <w:rPr>
          <w:noProof/>
        </w:rPr>
        <w:t>2</w:t>
      </w:r>
      <w:r w:rsidR="008304F7">
        <w:t>.</w:t>
      </w:r>
      <w:r w:rsidR="008304F7">
        <w:rPr>
          <w:noProof/>
        </w:rPr>
        <w:t>20</w:t>
      </w:r>
      <w:r w:rsidR="006D1547">
        <w:fldChar w:fldCharType="end"/>
      </w:r>
      <w:r w:rsidRPr="00095367">
        <w:t>).</w:t>
      </w:r>
    </w:p>
    <w:p w:rsidR="00431EE4" w:rsidRPr="00C94FBC" w:rsidRDefault="00431EE4" w:rsidP="00095367">
      <w:pPr>
        <w:pStyle w:val="ae"/>
      </w:pPr>
      <w:r>
        <w:rPr>
          <w:noProof/>
          <w:lang w:val="ru-RU"/>
        </w:rPr>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6"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69" w:name="fig_hw_to92"/>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20</w:t>
      </w:r>
      <w:r w:rsidR="006D1547">
        <w:rPr>
          <w:noProof/>
        </w:rPr>
        <w:fldChar w:fldCharType="end"/>
      </w:r>
      <w:bookmarkEnd w:id="69"/>
      <w:r>
        <w:t xml:space="preserve"> — Корпус </w:t>
      </w:r>
      <w:r>
        <w:rPr>
          <w:lang w:val="en-US"/>
        </w:rPr>
        <w:t>TO</w:t>
      </w:r>
      <w:r>
        <w:t>–</w:t>
      </w:r>
      <w:r w:rsidRPr="00865987">
        <w:t>92</w:t>
      </w:r>
      <w:r>
        <w:t xml:space="preserve"> </w:t>
      </w:r>
    </w:p>
    <w:p w:rsidR="00431EE4" w:rsidRPr="00027EB3" w:rsidRDefault="00431EE4" w:rsidP="00431EE4">
      <w:pPr>
        <w:pStyle w:val="a5"/>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pPr>
      <w:bookmarkStart w:id="70" w:name="_Toc388997162"/>
      <w:bookmarkStart w:id="71" w:name="_Toc389041429"/>
      <w:bookmarkStart w:id="72" w:name="_Toc389473933"/>
      <w:bookmarkStart w:id="73" w:name="_Toc453412064"/>
      <w:r w:rsidRPr="0025173A">
        <w:t>Розрахунок надійності</w:t>
      </w:r>
      <w:bookmarkEnd w:id="70"/>
      <w:bookmarkEnd w:id="71"/>
      <w:bookmarkEnd w:id="72"/>
      <w:bookmarkEnd w:id="73"/>
    </w:p>
    <w:p w:rsidR="00431EE4" w:rsidRPr="00C94FBC" w:rsidRDefault="00431EE4" w:rsidP="00431EE4">
      <w:pPr>
        <w:pStyle w:val="a5"/>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w:t>
      </w:r>
      <w:r w:rsidR="008241A3">
        <w:t>такий</w:t>
      </w:r>
      <w:r>
        <w:t xml:space="preserve"> вигляд:</w:t>
      </w:r>
    </w:p>
    <w:p w:rsidR="00431EE4" w:rsidRPr="00C94FBC" w:rsidRDefault="00431EE4" w:rsidP="00431EE4">
      <w:pPr>
        <w:pStyle w:val="ac"/>
      </w:pPr>
      <w:r>
        <w:rPr>
          <w:lang w:val="ru-RU"/>
        </w:rPr>
        <w:tab/>
      </w:r>
      <w:r w:rsidRPr="00C94FBC">
        <w:rPr>
          <w:position w:val="-32"/>
        </w:rPr>
        <w:object w:dxaOrig="1520" w:dyaOrig="780">
          <v:shape id="_x0000_i1040" type="#_x0000_t75" style="width:75.1pt;height:39.5pt" o:ole="">
            <v:imagedata r:id="rId67" o:title=""/>
          </v:shape>
          <o:OLEObject Type="Embed" ProgID="Equation.DSMT4" ShapeID="_x0000_i1040" DrawAspect="Content" ObjectID="_1527527964" r:id="rId68"/>
        </w:object>
      </w:r>
      <w:r w:rsidR="006D1547">
        <w:rPr>
          <w:position w:val="-32"/>
        </w:rPr>
        <w:fldChar w:fldCharType="begin"/>
      </w:r>
      <w:r w:rsidR="009A5CA8">
        <w:rPr>
          <w:position w:val="-32"/>
        </w:rPr>
        <w:instrText xml:space="preserve"> REF where \h </w:instrText>
      </w:r>
      <w:r w:rsidR="006D1547">
        <w:rPr>
          <w:position w:val="-32"/>
        </w:rPr>
      </w:r>
      <w:r w:rsidR="006D1547">
        <w:rPr>
          <w:position w:val="-32"/>
        </w:rPr>
        <w:fldChar w:fldCharType="separate"/>
      </w:r>
      <w:r w:rsidR="008304F7" w:rsidRPr="008303E1">
        <w:t>,</w:t>
      </w:r>
      <w:r w:rsidR="006D1547">
        <w:rPr>
          <w:position w:val="-32"/>
        </w:rPr>
        <w:fldChar w:fldCharType="end"/>
      </w:r>
    </w:p>
    <w:p w:rsidR="00431EE4" w:rsidRPr="00C94FBC" w:rsidRDefault="00431EE4" w:rsidP="00431EE4">
      <w:pPr>
        <w:pStyle w:val="a7"/>
      </w:pPr>
      <w:r w:rsidRPr="00115992">
        <w:t>д</w:t>
      </w:r>
      <w:r w:rsidRPr="00C94FBC">
        <w:t>е</w:t>
      </w:r>
      <w:r>
        <w:t xml:space="preserve"> </w:t>
      </w:r>
      <w:r w:rsidRPr="00652695">
        <w:t>λ</w:t>
      </w:r>
      <w:r w:rsidRPr="00652695">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652695">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5"/>
      </w:pPr>
      <w:r w:rsidRPr="00027EB3">
        <w:lastRenderedPageBreak/>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9A5CA8" w:rsidRDefault="00431EE4" w:rsidP="00431EE4">
      <w:pPr>
        <w:pStyle w:val="ac"/>
      </w:pPr>
      <w:r w:rsidRPr="00027EB3">
        <w:tab/>
      </w:r>
      <w:r w:rsidRPr="00C94FBC">
        <w:rPr>
          <w:position w:val="-12"/>
        </w:rPr>
        <w:object w:dxaOrig="3720" w:dyaOrig="380">
          <v:shape id="_x0000_i1041" type="#_x0000_t75" style="width:185.8pt;height:18.6pt" o:ole="">
            <v:imagedata r:id="rId69" o:title=""/>
          </v:shape>
          <o:OLEObject Type="Embed" ProgID="Equation.DSMT4" ShapeID="_x0000_i1041" DrawAspect="Content" ObjectID="_1527527965" r:id="rId70"/>
        </w:object>
      </w:r>
      <w:r w:rsidR="006D1547">
        <w:fldChar w:fldCharType="begin"/>
      </w:r>
      <w:r w:rsidR="009A5CA8">
        <w:rPr>
          <w:position w:val="-12"/>
        </w:rPr>
        <w:instrText xml:space="preserve"> REF where_NO \h </w:instrText>
      </w:r>
      <w:r w:rsidR="006D1547">
        <w:fldChar w:fldCharType="separate"/>
      </w:r>
      <w:r w:rsidR="008304F7" w:rsidRPr="001671C3">
        <w:t>.</w:t>
      </w:r>
      <w:r w:rsidR="006D1547">
        <w:fldChar w:fldCharType="end"/>
      </w:r>
    </w:p>
    <w:p w:rsidR="00431EE4" w:rsidRPr="00027EB3" w:rsidRDefault="00431EE4" w:rsidP="009A5CA8">
      <w:pPr>
        <w:pStyle w:val="a5"/>
      </w:pPr>
      <w:r w:rsidRPr="009A5CA8">
        <w:rPr>
          <w:rFonts w:eastAsiaTheme="minorHAnsi"/>
        </w:rPr>
        <w:t>Значення відповідних коефіцієнтів вибирається з довідників згідно умов технічного завдання, відповідно до яких</w:t>
      </w:r>
      <w:r w:rsidRPr="00027EB3">
        <w:t>:</w:t>
      </w:r>
    </w:p>
    <w:p w:rsidR="00431EE4" w:rsidRPr="00C94FBC" w:rsidRDefault="00431EE4" w:rsidP="00B270F3">
      <w:pPr>
        <w:pStyle w:val="a0"/>
      </w:pPr>
      <w:r>
        <w:t xml:space="preserve">Коефіцієнт умов використання </w:t>
      </w:r>
      <w:r w:rsidRPr="00652695">
        <w:rPr>
          <w:i/>
        </w:rPr>
        <w:t>К</w:t>
      </w:r>
      <w:r>
        <w:rPr>
          <w:vertAlign w:val="subscript"/>
        </w:rPr>
        <w:t>1</w:t>
      </w:r>
      <w:r>
        <w:t xml:space="preserve"> = 16, для наземної апаратури;</w:t>
      </w:r>
    </w:p>
    <w:p w:rsidR="00431EE4" w:rsidRPr="00C94FBC" w:rsidRDefault="00431EE4" w:rsidP="00B270F3">
      <w:pPr>
        <w:pStyle w:val="a0"/>
      </w:pPr>
      <w:r>
        <w:t xml:space="preserve">Коефіцієнт, що враховує температуру і вологість </w:t>
      </w:r>
      <w:r w:rsidRPr="00652695">
        <w:rPr>
          <w:i/>
        </w:rPr>
        <w:t>К</w:t>
      </w:r>
      <w:r>
        <w:rPr>
          <w:vertAlign w:val="subscript"/>
        </w:rPr>
        <w:t>2</w:t>
      </w:r>
      <w:r w:rsidRPr="00C94FBC">
        <w:t xml:space="preserve"> = 1,2 для відносної вологості повітря 80% та температури +25°С;</w:t>
      </w:r>
    </w:p>
    <w:p w:rsidR="00431EE4" w:rsidRPr="00C94FBC" w:rsidRDefault="00431EE4" w:rsidP="00B270F3">
      <w:pPr>
        <w:pStyle w:val="a0"/>
      </w:pPr>
      <w:r>
        <w:t xml:space="preserve">Коефіцієнт, що враховує висоту використання апаратури </w:t>
      </w:r>
      <w:r w:rsidRPr="00624E36">
        <w:rPr>
          <w:i/>
        </w:rPr>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5"/>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6D1547">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6D1547">
            <w:rPr>
              <w:lang w:val="ru-RU"/>
            </w:rPr>
            <w:fldChar w:fldCharType="separate"/>
          </w:r>
          <w:r w:rsidR="001671C3" w:rsidRPr="001671C3">
            <w:rPr>
              <w:noProof/>
              <w:lang w:val="ru-RU"/>
            </w:rPr>
            <w:t>[15]</w:t>
          </w:r>
          <w:r w:rsidR="006D1547">
            <w:rPr>
              <w:lang w:val="ru-RU"/>
            </w:rPr>
            <w:fldChar w:fldCharType="end"/>
          </w:r>
        </w:sdtContent>
      </w:sdt>
      <w:r w:rsidRPr="005A1C2E">
        <w:t>.</w:t>
      </w:r>
    </w:p>
    <w:p w:rsidR="00431EE4" w:rsidRPr="00C94FBC" w:rsidRDefault="00431EE4" w:rsidP="00431EE4">
      <w:pPr>
        <w:pStyle w:val="a5"/>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E57A16" w:rsidRDefault="00431EE4" w:rsidP="00431EE4">
      <w:pPr>
        <w:pStyle w:val="ac"/>
        <w:rPr>
          <w:lang w:val="ru-RU"/>
        </w:rPr>
      </w:pPr>
      <w:r>
        <w:rPr>
          <w:lang w:val="ru-RU"/>
        </w:rPr>
        <w:tab/>
      </w:r>
      <w:r w:rsidR="00624E36" w:rsidRPr="001921A8">
        <w:rPr>
          <w:position w:val="-36"/>
        </w:rPr>
        <w:object w:dxaOrig="2600" w:dyaOrig="800">
          <v:shape id="_x0000_i1042" type="#_x0000_t75" style="width:131.6pt;height:40.25pt" o:ole="">
            <v:imagedata r:id="rId71" o:title=""/>
          </v:shape>
          <o:OLEObject Type="Embed" ProgID="Equation.DSMT4" ShapeID="_x0000_i1042" DrawAspect="Content" ObjectID="_1527527966" r:id="rId72"/>
        </w:object>
      </w:r>
      <w:r w:rsidR="006D1547">
        <w:fldChar w:fldCharType="begin"/>
      </w:r>
      <w:r w:rsidR="00B270F3">
        <w:rPr>
          <w:position w:val="-34"/>
        </w:rPr>
        <w:instrText xml:space="preserve"> REF where \h </w:instrText>
      </w:r>
      <w:r w:rsidR="006D1547">
        <w:fldChar w:fldCharType="separate"/>
      </w:r>
      <w:r w:rsidR="008304F7" w:rsidRPr="008303E1">
        <w:t>,</w:t>
      </w:r>
      <w:r w:rsidR="006D1547">
        <w:fldChar w:fldCharType="end"/>
      </w:r>
    </w:p>
    <w:p w:rsidR="00431EE4" w:rsidRPr="00C94FBC" w:rsidRDefault="00431EE4" w:rsidP="00431EE4">
      <w:pPr>
        <w:pStyle w:val="ac"/>
      </w:pPr>
      <w:r>
        <w:rPr>
          <w:lang w:val="ru-RU"/>
        </w:rPr>
        <w:tab/>
      </w:r>
      <w:r w:rsidR="001921A8" w:rsidRPr="00C94FBC">
        <w:rPr>
          <w:position w:val="-12"/>
        </w:rPr>
        <w:object w:dxaOrig="4940" w:dyaOrig="380">
          <v:shape id="_x0000_i1043" type="#_x0000_t75" style="width:246.2pt;height:18.6pt" o:ole="">
            <v:imagedata r:id="rId73" o:title=""/>
          </v:shape>
          <o:OLEObject Type="Embed" ProgID="Equation.DSMT4" ShapeID="_x0000_i1043" DrawAspect="Content" ObjectID="_1527527967" r:id="rId74"/>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8304F7" w:rsidRPr="001671C3">
        <w:t>.</w:t>
      </w:r>
      <w:r w:rsidR="006D1547">
        <w:rPr>
          <w:position w:val="-12"/>
        </w:rPr>
        <w:fldChar w:fldCharType="end"/>
      </w:r>
    </w:p>
    <w:p w:rsidR="00431EE4" w:rsidRPr="00C94FBC" w:rsidRDefault="00431EE4" w:rsidP="00431EE4">
      <w:pPr>
        <w:pStyle w:val="a5"/>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c"/>
      </w:pPr>
      <w:r>
        <w:rPr>
          <w:lang w:val="ru-RU"/>
        </w:rPr>
        <w:tab/>
      </w:r>
      <w:r w:rsidR="00624E36" w:rsidRPr="001921A8">
        <w:rPr>
          <w:position w:val="-36"/>
        </w:rPr>
        <w:object w:dxaOrig="2560" w:dyaOrig="800">
          <v:shape id="_x0000_i1044" type="#_x0000_t75" style="width:128.5pt;height:40.25pt" o:ole="">
            <v:imagedata r:id="rId75" o:title=""/>
          </v:shape>
          <o:OLEObject Type="Embed" ProgID="Equation.DSMT4" ShapeID="_x0000_i1044" DrawAspect="Content" ObjectID="_1527527968" r:id="rId76"/>
        </w:object>
      </w:r>
      <w:r w:rsidR="006D1547">
        <w:rPr>
          <w:position w:val="-34"/>
        </w:rPr>
        <w:fldChar w:fldCharType="begin"/>
      </w:r>
      <w:r w:rsidR="00B270F3">
        <w:rPr>
          <w:position w:val="-34"/>
        </w:rPr>
        <w:instrText xml:space="preserve"> REF where_NO \h </w:instrText>
      </w:r>
      <w:r w:rsidR="006D1547">
        <w:rPr>
          <w:position w:val="-34"/>
        </w:rPr>
      </w:r>
      <w:r w:rsidR="006D1547">
        <w:rPr>
          <w:position w:val="-34"/>
        </w:rPr>
        <w:fldChar w:fldCharType="separate"/>
      </w:r>
      <w:r w:rsidR="008304F7" w:rsidRPr="001671C3">
        <w:t>.</w:t>
      </w:r>
      <w:r w:rsidR="006D1547">
        <w:rPr>
          <w:position w:val="-34"/>
        </w:rPr>
        <w:fldChar w:fldCharType="end"/>
      </w:r>
    </w:p>
    <w:p w:rsidR="00431EE4" w:rsidRPr="00C94FBC" w:rsidRDefault="00431EE4" w:rsidP="00431EE4">
      <w:pPr>
        <w:pStyle w:val="a5"/>
      </w:pPr>
      <w:r w:rsidRPr="00C94FBC">
        <w:t>А інтенсивність відмов:</w:t>
      </w:r>
    </w:p>
    <w:p w:rsidR="00431EE4" w:rsidRPr="00115992" w:rsidRDefault="00431EE4" w:rsidP="00431EE4">
      <w:pPr>
        <w:pStyle w:val="ac"/>
        <w:rPr>
          <w:lang w:val="ru-RU"/>
        </w:rPr>
      </w:pPr>
      <w:r>
        <w:rPr>
          <w:lang w:val="ru-RU"/>
        </w:rPr>
        <w:tab/>
      </w:r>
      <w:r w:rsidR="001921A8" w:rsidRPr="00C94FBC">
        <w:rPr>
          <w:position w:val="-12"/>
        </w:rPr>
        <w:object w:dxaOrig="5179" w:dyaOrig="380">
          <v:shape id="_x0000_i1045" type="#_x0000_t75" style="width:258.6pt;height:18.6pt" o:ole="">
            <v:imagedata r:id="rId77" o:title=""/>
          </v:shape>
          <o:OLEObject Type="Embed" ProgID="Equation.DSMT4" ShapeID="_x0000_i1045" DrawAspect="Content" ObjectID="_1527527969" r:id="rId78"/>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8304F7" w:rsidRPr="001671C3">
        <w:t>.</w:t>
      </w:r>
      <w:r w:rsidR="006D1547">
        <w:rPr>
          <w:position w:val="-12"/>
        </w:rPr>
        <w:fldChar w:fldCharType="end"/>
      </w:r>
    </w:p>
    <w:p w:rsidR="00431EE4" w:rsidRPr="00C94FBC" w:rsidRDefault="00431EE4" w:rsidP="00431EE4">
      <w:pPr>
        <w:pStyle w:val="a5"/>
      </w:pPr>
      <w:r w:rsidRPr="00C94FBC">
        <w:lastRenderedPageBreak/>
        <w:t>Інтенсивність відмов кварцового резонатора розраховується так:</w:t>
      </w:r>
    </w:p>
    <w:p w:rsidR="00431EE4" w:rsidRPr="00C94FBC" w:rsidRDefault="00431EE4" w:rsidP="00431EE4">
      <w:pPr>
        <w:pStyle w:val="ac"/>
      </w:pPr>
      <w:r>
        <w:rPr>
          <w:lang w:val="ru-RU"/>
        </w:rPr>
        <w:tab/>
      </w:r>
      <w:r w:rsidR="001921A8" w:rsidRPr="00C94FBC">
        <w:rPr>
          <w:position w:val="-12"/>
        </w:rPr>
        <w:object w:dxaOrig="3680" w:dyaOrig="380">
          <v:shape id="_x0000_i1046" type="#_x0000_t75" style="width:184.25pt;height:18.6pt" o:ole="">
            <v:imagedata r:id="rId79" o:title=""/>
          </v:shape>
          <o:OLEObject Type="Embed" ProgID="Equation.DSMT4" ShapeID="_x0000_i1046" DrawAspect="Content" ObjectID="_1527527970" r:id="rId80"/>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8304F7" w:rsidRPr="001671C3">
        <w:t>.</w:t>
      </w:r>
      <w:r w:rsidR="006D1547">
        <w:rPr>
          <w:position w:val="-12"/>
        </w:rPr>
        <w:fldChar w:fldCharType="end"/>
      </w:r>
    </w:p>
    <w:p w:rsidR="00431EE4" w:rsidRPr="00C94FBC" w:rsidRDefault="00431EE4" w:rsidP="00431EE4">
      <w:pPr>
        <w:pStyle w:val="a5"/>
      </w:pPr>
      <w:r w:rsidRPr="00C94FBC">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c"/>
      </w:pPr>
      <w:r w:rsidRPr="007A310C">
        <w:tab/>
      </w:r>
      <w:r w:rsidR="001921A8" w:rsidRPr="00C94FBC">
        <w:rPr>
          <w:position w:val="-12"/>
        </w:rPr>
        <w:object w:dxaOrig="3940" w:dyaOrig="380">
          <v:shape id="_x0000_i1047" type="#_x0000_t75" style="width:195.85pt;height:18.6pt" o:ole="">
            <v:imagedata r:id="rId81" o:title=""/>
          </v:shape>
          <o:OLEObject Type="Embed" ProgID="Equation.DSMT4" ShapeID="_x0000_i1047" DrawAspect="Content" ObjectID="_1527527971" r:id="rId82"/>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8304F7" w:rsidRPr="001671C3">
        <w:t>.</w:t>
      </w:r>
      <w:r w:rsidR="006D1547">
        <w:rPr>
          <w:position w:val="-12"/>
        </w:rPr>
        <w:fldChar w:fldCharType="end"/>
      </w:r>
    </w:p>
    <w:p w:rsidR="00431EE4" w:rsidRPr="00C94FBC" w:rsidRDefault="00431EE4" w:rsidP="00431EE4">
      <w:pPr>
        <w:pStyle w:val="a5"/>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c"/>
      </w:pPr>
      <w:r w:rsidRPr="00E57A16">
        <w:tab/>
      </w:r>
      <w:r w:rsidR="001921A8" w:rsidRPr="00C94FBC">
        <w:rPr>
          <w:position w:val="-12"/>
        </w:rPr>
        <w:object w:dxaOrig="3840" w:dyaOrig="380">
          <v:shape id="_x0000_i1048" type="#_x0000_t75" style="width:192pt;height:18.6pt" o:ole="">
            <v:imagedata r:id="rId83" o:title=""/>
          </v:shape>
          <o:OLEObject Type="Embed" ProgID="Equation.DSMT4" ShapeID="_x0000_i1048" DrawAspect="Content" ObjectID="_1527527972" r:id="rId84"/>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8304F7" w:rsidRPr="001671C3">
        <w:t>.</w:t>
      </w:r>
      <w:r w:rsidR="006D1547">
        <w:rPr>
          <w:position w:val="-12"/>
        </w:rPr>
        <w:fldChar w:fldCharType="end"/>
      </w:r>
    </w:p>
    <w:p w:rsidR="00431EE4" w:rsidRPr="00C94FBC" w:rsidRDefault="00431EE4" w:rsidP="00431EE4">
      <w:pPr>
        <w:pStyle w:val="a5"/>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c"/>
      </w:pPr>
      <w:r>
        <w:rPr>
          <w:lang w:val="ru-RU"/>
        </w:rPr>
        <w:tab/>
      </w:r>
      <w:r w:rsidR="001921A8" w:rsidRPr="00C94FBC">
        <w:rPr>
          <w:position w:val="-12"/>
        </w:rPr>
        <w:object w:dxaOrig="3560" w:dyaOrig="380">
          <v:shape id="_x0000_i1049" type="#_x0000_t75" style="width:178.05pt;height:18.6pt" o:ole="">
            <v:imagedata r:id="rId85" o:title=""/>
          </v:shape>
          <o:OLEObject Type="Embed" ProgID="Equation.DSMT4" ShapeID="_x0000_i1049" DrawAspect="Content" ObjectID="_1527527973" r:id="rId86"/>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8304F7" w:rsidRPr="001671C3">
        <w:t>.</w:t>
      </w:r>
      <w:r w:rsidR="006D1547">
        <w:rPr>
          <w:position w:val="-12"/>
        </w:rPr>
        <w:fldChar w:fldCharType="end"/>
      </w:r>
    </w:p>
    <w:p w:rsidR="00431EE4" w:rsidRPr="00C94FBC" w:rsidRDefault="00431EE4" w:rsidP="00431EE4">
      <w:pPr>
        <w:pStyle w:val="a5"/>
      </w:pPr>
      <w:r w:rsidRPr="00C94FBC">
        <w:t>Інтенсивність відмов мікроконтролера визначається за формулою для інтегральних мікросхем:</w:t>
      </w:r>
    </w:p>
    <w:p w:rsidR="00431EE4" w:rsidRDefault="00431EE4" w:rsidP="00431EE4">
      <w:pPr>
        <w:pStyle w:val="ac"/>
      </w:pPr>
      <w:r>
        <w:rPr>
          <w:lang w:val="ru-RU"/>
        </w:rPr>
        <w:tab/>
      </w:r>
      <w:r w:rsidR="001921A8" w:rsidRPr="00C94FBC">
        <w:rPr>
          <w:position w:val="-16"/>
        </w:rPr>
        <w:object w:dxaOrig="4980" w:dyaOrig="420">
          <v:shape id="_x0000_i1050" type="#_x0000_t75" style="width:248.5pt;height:20.9pt" o:ole="">
            <v:imagedata r:id="rId87" o:title=""/>
          </v:shape>
          <o:OLEObject Type="Embed" ProgID="Equation.DSMT4" ShapeID="_x0000_i1050" DrawAspect="Content" ObjectID="_1527527974" r:id="rId88"/>
        </w:object>
      </w:r>
      <w:r w:rsidR="006D1547">
        <w:rPr>
          <w:position w:val="-16"/>
        </w:rPr>
        <w:fldChar w:fldCharType="begin"/>
      </w:r>
      <w:r w:rsidR="00B270F3">
        <w:rPr>
          <w:position w:val="-16"/>
        </w:rPr>
        <w:instrText xml:space="preserve"> REF where_NO \h </w:instrText>
      </w:r>
      <w:r w:rsidR="006D1547">
        <w:rPr>
          <w:position w:val="-16"/>
        </w:rPr>
      </w:r>
      <w:r w:rsidR="006D1547">
        <w:rPr>
          <w:position w:val="-16"/>
        </w:rPr>
        <w:fldChar w:fldCharType="separate"/>
      </w:r>
      <w:r w:rsidR="008304F7" w:rsidRPr="001671C3">
        <w:t>.</w:t>
      </w:r>
      <w:r w:rsidR="006D1547">
        <w:rPr>
          <w:position w:val="-16"/>
        </w:rPr>
        <w:fldChar w:fldCharType="end"/>
      </w:r>
    </w:p>
    <w:p w:rsidR="00431EE4" w:rsidRPr="00C94FBC" w:rsidRDefault="00431EE4" w:rsidP="00431EE4">
      <w:pPr>
        <w:pStyle w:val="a5"/>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c"/>
      </w:pPr>
      <w:r>
        <w:rPr>
          <w:lang w:val="ru-RU"/>
        </w:rPr>
        <w:tab/>
      </w:r>
      <w:r w:rsidR="00624E36" w:rsidRPr="009E1C21">
        <w:rPr>
          <w:position w:val="-36"/>
        </w:rPr>
        <w:object w:dxaOrig="2680" w:dyaOrig="800">
          <v:shape id="_x0000_i1051" type="#_x0000_t75" style="width:133.15pt;height:40.25pt" o:ole="">
            <v:imagedata r:id="rId89" o:title=""/>
          </v:shape>
          <o:OLEObject Type="Embed" ProgID="Equation.DSMT4" ShapeID="_x0000_i1051" DrawAspect="Content" ObjectID="_1527527975" r:id="rId90"/>
        </w:object>
      </w:r>
      <w:r w:rsidR="006D1547">
        <w:rPr>
          <w:position w:val="-34"/>
        </w:rPr>
        <w:fldChar w:fldCharType="begin"/>
      </w:r>
      <w:r w:rsidR="00B270F3">
        <w:rPr>
          <w:position w:val="-34"/>
        </w:rPr>
        <w:instrText xml:space="preserve"> REF where_NO \h </w:instrText>
      </w:r>
      <w:r w:rsidR="006D1547">
        <w:rPr>
          <w:position w:val="-34"/>
        </w:rPr>
      </w:r>
      <w:r w:rsidR="006D1547">
        <w:rPr>
          <w:position w:val="-34"/>
        </w:rPr>
        <w:fldChar w:fldCharType="separate"/>
      </w:r>
      <w:r w:rsidR="008304F7" w:rsidRPr="001671C3">
        <w:t>.</w:t>
      </w:r>
      <w:r w:rsidR="006D1547">
        <w:rPr>
          <w:position w:val="-34"/>
        </w:rPr>
        <w:fldChar w:fldCharType="end"/>
      </w:r>
    </w:p>
    <w:p w:rsidR="00431EE4" w:rsidRPr="00C94FBC" w:rsidRDefault="00431EE4" w:rsidP="00431EE4">
      <w:pPr>
        <w:pStyle w:val="a5"/>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c"/>
      </w:pPr>
      <w:r w:rsidRPr="00027EB3">
        <w:tab/>
      </w:r>
      <w:r w:rsidR="009E1C21" w:rsidRPr="00C94FBC">
        <w:rPr>
          <w:position w:val="-12"/>
        </w:rPr>
        <w:object w:dxaOrig="3940" w:dyaOrig="380">
          <v:shape id="_x0000_i1052" type="#_x0000_t75" style="width:195.85pt;height:18.6pt" o:ole="">
            <v:imagedata r:id="rId91" o:title=""/>
          </v:shape>
          <o:OLEObject Type="Embed" ProgID="Equation.DSMT4" ShapeID="_x0000_i1052" DrawAspect="Content" ObjectID="_1527527976" r:id="rId92"/>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8304F7" w:rsidRPr="001671C3">
        <w:t>.</w:t>
      </w:r>
      <w:r w:rsidR="006D1547">
        <w:rPr>
          <w:position w:val="-12"/>
        </w:rPr>
        <w:fldChar w:fldCharType="end"/>
      </w:r>
    </w:p>
    <w:p w:rsidR="00431EE4" w:rsidRPr="00C94FBC" w:rsidRDefault="00431EE4" w:rsidP="00431EE4">
      <w:pPr>
        <w:pStyle w:val="a5"/>
      </w:pPr>
      <w:r>
        <w:lastRenderedPageBreak/>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c"/>
      </w:pPr>
      <w:r>
        <w:rPr>
          <w:lang w:val="ru-RU"/>
        </w:rPr>
        <w:tab/>
      </w:r>
      <w:r w:rsidR="00624E36" w:rsidRPr="009E1C21">
        <w:rPr>
          <w:position w:val="-36"/>
        </w:rPr>
        <w:object w:dxaOrig="2659" w:dyaOrig="800">
          <v:shape id="_x0000_i1053" type="#_x0000_t75" style="width:133.15pt;height:40.25pt" o:ole="">
            <v:imagedata r:id="rId93" o:title=""/>
          </v:shape>
          <o:OLEObject Type="Embed" ProgID="Equation.DSMT4" ShapeID="_x0000_i1053" DrawAspect="Content" ObjectID="_1527527977" r:id="rId94"/>
        </w:object>
      </w:r>
      <w:r w:rsidR="006D1547">
        <w:rPr>
          <w:position w:val="-34"/>
        </w:rPr>
        <w:fldChar w:fldCharType="begin"/>
      </w:r>
      <w:r w:rsidR="00B270F3">
        <w:rPr>
          <w:position w:val="-34"/>
        </w:rPr>
        <w:instrText xml:space="preserve"> REF where_NO \h </w:instrText>
      </w:r>
      <w:r w:rsidR="006D1547">
        <w:rPr>
          <w:position w:val="-34"/>
        </w:rPr>
      </w:r>
      <w:r w:rsidR="006D1547">
        <w:rPr>
          <w:position w:val="-34"/>
        </w:rPr>
        <w:fldChar w:fldCharType="separate"/>
      </w:r>
      <w:r w:rsidR="008304F7" w:rsidRPr="001671C3">
        <w:t>.</w:t>
      </w:r>
      <w:r w:rsidR="006D1547">
        <w:rPr>
          <w:position w:val="-34"/>
        </w:rPr>
        <w:fldChar w:fldCharType="end"/>
      </w:r>
    </w:p>
    <w:p w:rsidR="00431EE4" w:rsidRPr="00C94FBC" w:rsidRDefault="00431EE4" w:rsidP="00431EE4">
      <w:pPr>
        <w:pStyle w:val="a5"/>
      </w:pPr>
      <w:r w:rsidRPr="00C94FBC">
        <w:t xml:space="preserve">Тоді з урахуванням навантаження та робочої температури коефіцієнт </w:t>
      </w:r>
      <w:r w:rsidRPr="00624E36">
        <w:rPr>
          <w:i/>
        </w:rPr>
        <w:t>К</w:t>
      </w:r>
      <w:r>
        <w:rPr>
          <w:vertAlign w:val="subscript"/>
        </w:rPr>
        <w:t>Р</w:t>
      </w:r>
      <w:r>
        <w:t> </w:t>
      </w:r>
      <w:r w:rsidRPr="00C94FBC">
        <w:t>= 0,1</w:t>
      </w:r>
      <w:r>
        <w:t>, т</w:t>
      </w:r>
      <w:r w:rsidRPr="00C94FBC">
        <w:t>оді:</w:t>
      </w:r>
    </w:p>
    <w:p w:rsidR="00431EE4" w:rsidRPr="00C94FBC" w:rsidRDefault="00431EE4" w:rsidP="00431EE4">
      <w:pPr>
        <w:pStyle w:val="ac"/>
      </w:pPr>
      <w:r>
        <w:rPr>
          <w:lang w:val="ru-RU"/>
        </w:rPr>
        <w:tab/>
      </w:r>
      <w:r w:rsidR="009E1C21" w:rsidRPr="00C94FBC">
        <w:rPr>
          <w:position w:val="-12"/>
        </w:rPr>
        <w:object w:dxaOrig="4080" w:dyaOrig="380">
          <v:shape id="_x0000_i1054" type="#_x0000_t75" style="width:204.4pt;height:18.6pt" o:ole="">
            <v:imagedata r:id="rId95" o:title=""/>
          </v:shape>
          <o:OLEObject Type="Embed" ProgID="Equation.DSMT4" ShapeID="_x0000_i1054" DrawAspect="Content" ObjectID="_1527527978" r:id="rId96"/>
        </w:object>
      </w:r>
      <w:r w:rsidR="006D1547">
        <w:rPr>
          <w:position w:val="-12"/>
        </w:rPr>
        <w:fldChar w:fldCharType="begin"/>
      </w:r>
      <w:r w:rsidR="00B270F3">
        <w:rPr>
          <w:position w:val="-12"/>
        </w:rPr>
        <w:instrText xml:space="preserve"> REF where_NO \h </w:instrText>
      </w:r>
      <w:r w:rsidR="006D1547">
        <w:rPr>
          <w:position w:val="-12"/>
        </w:rPr>
      </w:r>
      <w:r w:rsidR="006D1547">
        <w:rPr>
          <w:position w:val="-12"/>
        </w:rPr>
        <w:fldChar w:fldCharType="separate"/>
      </w:r>
      <w:r w:rsidR="008304F7" w:rsidRPr="001671C3">
        <w:t>.</w:t>
      </w:r>
      <w:r w:rsidR="006D1547">
        <w:rPr>
          <w:position w:val="-12"/>
        </w:rPr>
        <w:fldChar w:fldCharType="end"/>
      </w:r>
    </w:p>
    <w:p w:rsidR="00431EE4" w:rsidRPr="00C94FBC" w:rsidRDefault="003D221A" w:rsidP="002F521A">
      <w:pPr>
        <w:pStyle w:val="a9"/>
      </w:pPr>
      <w:r>
        <w:t xml:space="preserve">Таблиця </w:t>
      </w:r>
      <w:bookmarkStart w:id="74" w:name="tabl_hw_nadiinist"/>
      <w:r w:rsidR="009019E5">
        <w:fldChar w:fldCharType="begin"/>
      </w:r>
      <w:r w:rsidR="009019E5">
        <w:instrText xml:space="preserve"> STYLEREF 2 \s </w:instrText>
      </w:r>
      <w:r w:rsidR="009019E5">
        <w:fldChar w:fldCharType="separate"/>
      </w:r>
      <w:r w:rsidR="008304F7">
        <w:rPr>
          <w:noProof/>
        </w:rPr>
        <w:t>2</w:t>
      </w:r>
      <w:r w:rsidR="009019E5">
        <w:fldChar w:fldCharType="end"/>
      </w:r>
      <w:r w:rsidR="009019E5">
        <w:t>.</w:t>
      </w:r>
      <w:r w:rsidR="00194C5A">
        <w:fldChar w:fldCharType="begin"/>
      </w:r>
      <w:r w:rsidR="00194C5A">
        <w:instrText xml:space="preserve"> SEQ Таблица \* ARABIC \s 2 </w:instrText>
      </w:r>
      <w:r w:rsidR="00194C5A">
        <w:fldChar w:fldCharType="separate"/>
      </w:r>
      <w:r w:rsidR="008304F7">
        <w:rPr>
          <w:noProof/>
        </w:rPr>
        <w:t>3</w:t>
      </w:r>
      <w:r w:rsidR="00194C5A">
        <w:rPr>
          <w:noProof/>
        </w:rPr>
        <w:fldChar w:fldCharType="end"/>
      </w:r>
      <w:bookmarkEnd w:id="74"/>
      <w:r w:rsidR="002F521A" w:rsidRPr="002F521A">
        <w:rPr>
          <w:lang w:val="ru-RU"/>
        </w:rPr>
        <w:t xml:space="preserve"> — </w:t>
      </w:r>
      <w:r w:rsidR="00431EE4">
        <w:t>Параметри надійності груп елементів</w:t>
      </w:r>
    </w:p>
    <w:tbl>
      <w:tblPr>
        <w:tblW w:w="9046" w:type="dxa"/>
        <w:jc w:val="center"/>
        <w:tblCellMar>
          <w:left w:w="0" w:type="dxa"/>
          <w:right w:w="0" w:type="dxa"/>
        </w:tblCellMar>
        <w:tblLook w:val="0000" w:firstRow="0" w:lastRow="0" w:firstColumn="0" w:lastColumn="0" w:noHBand="0" w:noVBand="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bscript"/>
              </w:rPr>
            </w:pPr>
            <w:r w:rsidRPr="0054074F">
              <w:t xml:space="preserve">Коефіцієнт навантаження </w:t>
            </w:r>
            <w:r w:rsidRPr="00624E36">
              <w:rPr>
                <w:i/>
              </w:rPr>
              <w:t>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Робоча інтенсивність відмов λ</w:t>
            </w:r>
            <w:r w:rsidRPr="00624E36">
              <w:rPr>
                <w:i/>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 xml:space="preserve">Кількість елементів в групі </w:t>
            </w:r>
            <w:r w:rsidRPr="00624E36">
              <w:rPr>
                <w:i/>
                <w:lang w:val="en-US"/>
              </w:rPr>
              <w:t>N</w:t>
            </w:r>
            <w:r w:rsidRPr="00624E36">
              <w:rPr>
                <w:i/>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5"/>
      </w:pPr>
    </w:p>
    <w:p w:rsidR="00DC3F92" w:rsidRPr="00C94FBC" w:rsidRDefault="00DC3F92" w:rsidP="00DC3F92">
      <w:pPr>
        <w:pStyle w:val="a5"/>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c"/>
      </w:pPr>
      <w:r>
        <w:rPr>
          <w:lang w:val="ru-RU"/>
        </w:rPr>
        <w:tab/>
      </w:r>
      <w:r w:rsidR="00624E36" w:rsidRPr="009E1C21">
        <w:rPr>
          <w:position w:val="-36"/>
        </w:rPr>
        <w:object w:dxaOrig="2540" w:dyaOrig="800">
          <v:shape id="_x0000_i1055" type="#_x0000_t75" style="width:127.75pt;height:40.25pt" o:ole="">
            <v:imagedata r:id="rId97" o:title=""/>
          </v:shape>
          <o:OLEObject Type="Embed" ProgID="Equation.DSMT4" ShapeID="_x0000_i1055" DrawAspect="Content" ObjectID="_1527527979" r:id="rId98"/>
        </w:object>
      </w:r>
      <w:r w:rsidR="006D1547">
        <w:rPr>
          <w:position w:val="-34"/>
        </w:rPr>
        <w:fldChar w:fldCharType="begin"/>
      </w:r>
      <w:r w:rsidR="002F521A">
        <w:rPr>
          <w:position w:val="-34"/>
        </w:rPr>
        <w:instrText xml:space="preserve"> REF where_NO \h </w:instrText>
      </w:r>
      <w:r w:rsidR="006D1547">
        <w:rPr>
          <w:position w:val="-34"/>
        </w:rPr>
      </w:r>
      <w:r w:rsidR="006D1547">
        <w:rPr>
          <w:position w:val="-34"/>
        </w:rPr>
        <w:fldChar w:fldCharType="separate"/>
      </w:r>
      <w:r w:rsidR="008304F7" w:rsidRPr="001671C3">
        <w:t>.</w:t>
      </w:r>
      <w:r w:rsidR="006D1547">
        <w:rPr>
          <w:position w:val="-34"/>
        </w:rPr>
        <w:fldChar w:fldCharType="end"/>
      </w:r>
    </w:p>
    <w:p w:rsidR="00DC3F92" w:rsidRPr="00C94FBC" w:rsidRDefault="00DC3F92" w:rsidP="00DC3F92">
      <w:pPr>
        <w:pStyle w:val="a5"/>
      </w:pPr>
      <w:r w:rsidRPr="00C94FBC">
        <w:lastRenderedPageBreak/>
        <w:t>За довідником підбираємо значення</w:t>
      </w:r>
      <w:r>
        <w:t xml:space="preserve"> </w:t>
      </w:r>
      <w:r w:rsidRPr="00624E36">
        <w:rPr>
          <w:i/>
        </w:rPr>
        <w:t>К</w:t>
      </w:r>
      <w:r>
        <w:rPr>
          <w:vertAlign w:val="subscript"/>
        </w:rPr>
        <w:t>Р</w:t>
      </w:r>
      <w:r>
        <w:t>, який</w:t>
      </w:r>
      <w:r w:rsidRPr="00C94FBC">
        <w:t xml:space="preserve"> в при</w:t>
      </w:r>
      <w:r>
        <w:t xml:space="preserve"> </w:t>
      </w:r>
      <w:r w:rsidRPr="00624E36">
        <w:rPr>
          <w:i/>
        </w:rPr>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c"/>
      </w:pPr>
      <w:r>
        <w:rPr>
          <w:lang w:val="ru-RU"/>
        </w:rPr>
        <w:tab/>
      </w:r>
      <w:r w:rsidR="009E1C21" w:rsidRPr="00C94FBC">
        <w:rPr>
          <w:position w:val="-12"/>
        </w:rPr>
        <w:object w:dxaOrig="3879" w:dyaOrig="380">
          <v:shape id="_x0000_i1056" type="#_x0000_t75" style="width:194.3pt;height:18.6pt" o:ole="">
            <v:imagedata r:id="rId99" o:title=""/>
          </v:shape>
          <o:OLEObject Type="Embed" ProgID="Equation.DSMT4" ShapeID="_x0000_i1056" DrawAspect="Content" ObjectID="_1527527980" r:id="rId100"/>
        </w:object>
      </w:r>
      <w:r w:rsidR="006D1547">
        <w:rPr>
          <w:position w:val="-12"/>
        </w:rPr>
        <w:fldChar w:fldCharType="begin"/>
      </w:r>
      <w:r w:rsidR="002F521A">
        <w:rPr>
          <w:position w:val="-12"/>
        </w:rPr>
        <w:instrText xml:space="preserve"> REF where_NO \h </w:instrText>
      </w:r>
      <w:r w:rsidR="006D1547">
        <w:rPr>
          <w:position w:val="-12"/>
        </w:rPr>
      </w:r>
      <w:r w:rsidR="006D1547">
        <w:rPr>
          <w:position w:val="-12"/>
        </w:rPr>
        <w:fldChar w:fldCharType="separate"/>
      </w:r>
      <w:r w:rsidR="008304F7" w:rsidRPr="001671C3">
        <w:t>.</w:t>
      </w:r>
      <w:r w:rsidR="006D1547">
        <w:rPr>
          <w:position w:val="-12"/>
        </w:rPr>
        <w:fldChar w:fldCharType="end"/>
      </w:r>
    </w:p>
    <w:p w:rsidR="00DC3F92" w:rsidRDefault="00DC3F92" w:rsidP="00DC3F92">
      <w:pPr>
        <w:pStyle w:val="a5"/>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до таблиці</w:t>
      </w:r>
      <w:r w:rsidR="002F521A">
        <w:rPr>
          <w:lang w:val="en-US"/>
        </w:rPr>
        <w:t> </w:t>
      </w:r>
      <w:r w:rsidR="006D1547">
        <w:rPr>
          <w:lang w:val="en-US"/>
        </w:rPr>
        <w:fldChar w:fldCharType="begin"/>
      </w:r>
      <w:r w:rsidR="002F521A" w:rsidRPr="002F521A">
        <w:rPr>
          <w:lang w:val="ru-RU"/>
        </w:rPr>
        <w:instrText xml:space="preserve"> </w:instrText>
      </w:r>
      <w:r w:rsidR="002F521A">
        <w:rPr>
          <w:lang w:val="en-US"/>
        </w:rPr>
        <w:instrText>REF</w:instrText>
      </w:r>
      <w:r w:rsidR="002F521A" w:rsidRPr="002F521A">
        <w:rPr>
          <w:lang w:val="ru-RU"/>
        </w:rPr>
        <w:instrText xml:space="preserve"> </w:instrText>
      </w:r>
      <w:r w:rsidR="002F521A">
        <w:rPr>
          <w:lang w:val="en-US"/>
        </w:rPr>
        <w:instrText>tabl</w:instrText>
      </w:r>
      <w:r w:rsidR="002F521A" w:rsidRPr="002F521A">
        <w:rPr>
          <w:lang w:val="ru-RU"/>
        </w:rPr>
        <w:instrText>_</w:instrText>
      </w:r>
      <w:r w:rsidR="002F521A">
        <w:rPr>
          <w:lang w:val="en-US"/>
        </w:rPr>
        <w:instrText>hw</w:instrText>
      </w:r>
      <w:r w:rsidR="002F521A" w:rsidRPr="002F521A">
        <w:rPr>
          <w:lang w:val="ru-RU"/>
        </w:rPr>
        <w:instrText>_</w:instrText>
      </w:r>
      <w:r w:rsidR="002F521A">
        <w:rPr>
          <w:lang w:val="en-US"/>
        </w:rPr>
        <w:instrText>nadiinist</w:instrText>
      </w:r>
      <w:r w:rsidR="002F521A" w:rsidRPr="002F521A">
        <w:rPr>
          <w:lang w:val="ru-RU"/>
        </w:rPr>
        <w:instrText xml:space="preserve"> \</w:instrText>
      </w:r>
      <w:r w:rsidR="002F521A">
        <w:rPr>
          <w:lang w:val="en-US"/>
        </w:rPr>
        <w:instrText>h</w:instrText>
      </w:r>
      <w:r w:rsidR="002F521A" w:rsidRPr="002F521A">
        <w:rPr>
          <w:lang w:val="ru-RU"/>
        </w:rPr>
        <w:instrText xml:space="preserve"> </w:instrText>
      </w:r>
      <w:r w:rsidR="006D1547">
        <w:rPr>
          <w:lang w:val="en-US"/>
        </w:rPr>
      </w:r>
      <w:r w:rsidR="006D1547">
        <w:rPr>
          <w:lang w:val="en-US"/>
        </w:rPr>
        <w:fldChar w:fldCharType="separate"/>
      </w:r>
      <w:r w:rsidR="008304F7">
        <w:rPr>
          <w:noProof/>
        </w:rPr>
        <w:t>2</w:t>
      </w:r>
      <w:r w:rsidR="008304F7">
        <w:t>.</w:t>
      </w:r>
      <w:r w:rsidR="008304F7">
        <w:rPr>
          <w:noProof/>
        </w:rPr>
        <w:t>3</w:t>
      </w:r>
      <w:r w:rsidR="006D1547">
        <w:rPr>
          <w:lang w:val="en-US"/>
        </w:rPr>
        <w:fldChar w:fldCharType="end"/>
      </w:r>
      <w:r>
        <w:t>.</w:t>
      </w:r>
    </w:p>
    <w:p w:rsidR="00431EE4" w:rsidRPr="00C94FBC" w:rsidRDefault="00431EE4" w:rsidP="00431EE4">
      <w:pPr>
        <w:pStyle w:val="a5"/>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c"/>
      </w:pPr>
      <w:r>
        <w:rPr>
          <w:lang w:val="ru-RU"/>
        </w:rPr>
        <w:tab/>
      </w:r>
      <w:r w:rsidRPr="00C94FBC">
        <w:rPr>
          <w:position w:val="-32"/>
        </w:rPr>
        <w:object w:dxaOrig="2680" w:dyaOrig="780">
          <v:shape id="_x0000_i1057" type="#_x0000_t75" style="width:133.95pt;height:39.5pt" o:ole="">
            <v:imagedata r:id="rId101" o:title=""/>
          </v:shape>
          <o:OLEObject Type="Embed" ProgID="Equation.DSMT4" ShapeID="_x0000_i1057" DrawAspect="Content" ObjectID="_1527527981" r:id="rId102"/>
        </w:object>
      </w:r>
      <w:r w:rsidR="006D1547">
        <w:rPr>
          <w:position w:val="-32"/>
        </w:rPr>
        <w:fldChar w:fldCharType="begin"/>
      </w:r>
      <w:r w:rsidR="002F521A">
        <w:rPr>
          <w:position w:val="-32"/>
        </w:rPr>
        <w:instrText xml:space="preserve"> REF where_NO \h </w:instrText>
      </w:r>
      <w:r w:rsidR="006D1547">
        <w:rPr>
          <w:position w:val="-32"/>
        </w:rPr>
      </w:r>
      <w:r w:rsidR="006D1547">
        <w:rPr>
          <w:position w:val="-32"/>
        </w:rPr>
        <w:fldChar w:fldCharType="separate"/>
      </w:r>
      <w:r w:rsidR="008304F7" w:rsidRPr="001671C3">
        <w:t>.</w:t>
      </w:r>
      <w:r w:rsidR="006D1547">
        <w:rPr>
          <w:position w:val="-32"/>
        </w:rPr>
        <w:fldChar w:fldCharType="end"/>
      </w:r>
    </w:p>
    <w:p w:rsidR="00431EE4" w:rsidRPr="00E031E6" w:rsidRDefault="00431EE4" w:rsidP="00431EE4">
      <w:pPr>
        <w:pStyle w:val="a7"/>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5"/>
      </w:pPr>
      <w:r w:rsidRPr="00C94FBC">
        <w:t>Час напрацювання на відмову схеми відповідно буде:</w:t>
      </w:r>
    </w:p>
    <w:p w:rsidR="00431EE4" w:rsidRPr="00C94FBC" w:rsidRDefault="00431EE4" w:rsidP="00431EE4">
      <w:pPr>
        <w:pStyle w:val="ac"/>
      </w:pPr>
      <w:r>
        <w:rPr>
          <w:lang w:val="ru-RU"/>
        </w:rPr>
        <w:tab/>
      </w:r>
      <w:r w:rsidR="002A7AA1" w:rsidRPr="00D90863">
        <w:rPr>
          <w:position w:val="-34"/>
        </w:rPr>
        <w:object w:dxaOrig="4000" w:dyaOrig="780">
          <v:shape id="_x0000_i1058" type="#_x0000_t75" style="width:199.75pt;height:39.5pt" o:ole="">
            <v:imagedata r:id="rId103" o:title=""/>
          </v:shape>
          <o:OLEObject Type="Embed" ProgID="Equation.DSMT4" ShapeID="_x0000_i1058" DrawAspect="Content" ObjectID="_1527527982" r:id="rId104"/>
        </w:object>
      </w:r>
      <w:r w:rsidR="006D1547">
        <w:rPr>
          <w:position w:val="-34"/>
        </w:rPr>
        <w:fldChar w:fldCharType="begin"/>
      </w:r>
      <w:r w:rsidR="002F521A">
        <w:rPr>
          <w:position w:val="-34"/>
        </w:rPr>
        <w:instrText xml:space="preserve"> REF where_NO \h </w:instrText>
      </w:r>
      <w:r w:rsidR="006D1547">
        <w:rPr>
          <w:position w:val="-34"/>
        </w:rPr>
      </w:r>
      <w:r w:rsidR="006D1547">
        <w:rPr>
          <w:position w:val="-34"/>
        </w:rPr>
        <w:fldChar w:fldCharType="separate"/>
      </w:r>
      <w:r w:rsidR="008304F7" w:rsidRPr="001671C3">
        <w:t>.</w:t>
      </w:r>
      <w:r w:rsidR="006D1547">
        <w:rPr>
          <w:position w:val="-34"/>
        </w:rPr>
        <w:fldChar w:fldCharType="end"/>
      </w:r>
    </w:p>
    <w:p w:rsidR="00431EE4" w:rsidRPr="00C94FBC" w:rsidRDefault="00431EE4" w:rsidP="00431EE4">
      <w:pPr>
        <w:pStyle w:val="a5"/>
      </w:pPr>
      <w:r w:rsidRPr="00C94FBC">
        <w:t>Далі можна розрахувати імовірність безвідмовної роботи протягом часу</w:t>
      </w:r>
      <w:r>
        <w:t> </w:t>
      </w:r>
      <w:r w:rsidRPr="00624E36">
        <w:rPr>
          <w:i/>
          <w:lang w:val="en-US"/>
        </w:rPr>
        <w:t>t</w:t>
      </w:r>
      <w:r w:rsidRPr="00C94FBC">
        <w:t>:</w:t>
      </w:r>
    </w:p>
    <w:p w:rsidR="00431EE4" w:rsidRPr="00C94FBC" w:rsidRDefault="00431EE4" w:rsidP="00431EE4">
      <w:pPr>
        <w:pStyle w:val="ac"/>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5"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r w:rsidR="006D1547">
        <w:fldChar w:fldCharType="begin"/>
      </w:r>
      <w:r w:rsidR="002F521A">
        <w:instrText xml:space="preserve"> REF where_NO \h </w:instrText>
      </w:r>
      <w:r w:rsidR="006D1547">
        <w:fldChar w:fldCharType="separate"/>
      </w:r>
      <w:r w:rsidR="008304F7" w:rsidRPr="001671C3">
        <w:t>.</w:t>
      </w:r>
      <w:r w:rsidR="006D1547">
        <w:fldChar w:fldCharType="end"/>
      </w:r>
    </w:p>
    <w:p w:rsidR="00431EE4" w:rsidRPr="00B45DB5" w:rsidRDefault="00431EE4" w:rsidP="00431EE4">
      <w:pPr>
        <w:pStyle w:val="a5"/>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6D1547">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6D1547">
        <w:rPr>
          <w:lang w:val="en-US"/>
        </w:rPr>
      </w:r>
      <w:r w:rsidR="006D1547">
        <w:rPr>
          <w:lang w:val="en-US"/>
        </w:rPr>
        <w:fldChar w:fldCharType="separate"/>
      </w:r>
      <w:r w:rsidR="008304F7">
        <w:rPr>
          <w:noProof/>
        </w:rPr>
        <w:t>2</w:t>
      </w:r>
      <w:r w:rsidR="008304F7">
        <w:t>.</w:t>
      </w:r>
      <w:r w:rsidR="008304F7">
        <w:rPr>
          <w:noProof/>
        </w:rPr>
        <w:t>21</w:t>
      </w:r>
      <w:r w:rsidR="006D1547">
        <w:rPr>
          <w:lang w:val="en-US"/>
        </w:rPr>
        <w:fldChar w:fldCharType="end"/>
      </w:r>
      <w:r w:rsidRPr="00B45DB5">
        <w:t>.</w:t>
      </w:r>
    </w:p>
    <w:p w:rsidR="00431EE4" w:rsidRPr="00865827" w:rsidRDefault="00431EE4" w:rsidP="001031A6">
      <w:pPr>
        <w:pStyle w:val="ae"/>
      </w:pPr>
      <w:r>
        <w:rPr>
          <w:noProof/>
          <w:lang w:val="ru-RU"/>
        </w:rPr>
        <w:lastRenderedPageBreak/>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6" cstate="print"/>
                    <a:srcRect/>
                    <a:stretch>
                      <a:fillRect/>
                    </a:stretch>
                  </pic:blipFill>
                  <pic:spPr bwMode="auto">
                    <a:xfrm>
                      <a:off x="0" y="0"/>
                      <a:ext cx="5462680" cy="3284738"/>
                    </a:xfrm>
                    <a:prstGeom prst="rect">
                      <a:avLst/>
                    </a:prstGeom>
                    <a:noFill/>
                    <a:ln w="9525">
                      <a:noFill/>
                      <a:miter lim="800000"/>
                      <a:headEnd/>
                      <a:tailEnd/>
                    </a:ln>
                  </pic:spPr>
                </pic:pic>
              </a:graphicData>
            </a:graphic>
          </wp:inline>
        </w:drawing>
      </w:r>
      <w:r w:rsidRPr="00C53701">
        <w:br/>
      </w:r>
      <w:r w:rsidRPr="00865827">
        <w:t xml:space="preserve">Рисунок </w:t>
      </w:r>
      <w:bookmarkStart w:id="75" w:name="fig_hw_reliability"/>
      <w:r w:rsidR="006D1547">
        <w:fldChar w:fldCharType="begin"/>
      </w:r>
      <w:r w:rsidR="00D102EB">
        <w:instrText xml:space="preserve"> STYLEREF 2 \s </w:instrText>
      </w:r>
      <w:r w:rsidR="006D1547">
        <w:fldChar w:fldCharType="separate"/>
      </w:r>
      <w:r w:rsidR="008304F7">
        <w:rPr>
          <w:noProof/>
        </w:rPr>
        <w:t>2</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21</w:t>
      </w:r>
      <w:r w:rsidR="006D1547">
        <w:rPr>
          <w:noProof/>
        </w:rPr>
        <w:fldChar w:fldCharType="end"/>
      </w:r>
      <w:bookmarkEnd w:id="75"/>
      <w:r w:rsidRPr="00865827">
        <w:t xml:space="preserve"> — Імовірність безвідмовної роботи</w:t>
      </w:r>
    </w:p>
    <w:p w:rsidR="005E6D73" w:rsidRDefault="005E6D73" w:rsidP="00314ABF">
      <w:pPr>
        <w:pStyle w:val="3"/>
      </w:pPr>
      <w:bookmarkStart w:id="76" w:name="_Toc453412065"/>
      <w:r>
        <w:t>Висновки</w:t>
      </w:r>
      <w:bookmarkEnd w:id="76"/>
    </w:p>
    <w:p w:rsidR="00314ABF" w:rsidRDefault="00314ABF" w:rsidP="00314ABF">
      <w:pPr>
        <w:pStyle w:val="a5"/>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5"/>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5"/>
        <w:ind w:firstLine="0"/>
      </w:pPr>
    </w:p>
    <w:p w:rsidR="0065368E" w:rsidRDefault="00871369" w:rsidP="0065368E">
      <w:pPr>
        <w:pStyle w:val="2"/>
      </w:pPr>
      <w:bookmarkStart w:id="77" w:name="_Toc453412066"/>
      <w:r>
        <w:lastRenderedPageBreak/>
        <w:t>РОЗРОБКА ПРОГРАМНОЇ ЧАСТИНИ</w:t>
      </w:r>
      <w:bookmarkEnd w:id="77"/>
    </w:p>
    <w:p w:rsidR="0065368E" w:rsidRDefault="00871369" w:rsidP="00DC3F92">
      <w:pPr>
        <w:pStyle w:val="a5"/>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pPr>
      <w:bookmarkStart w:id="78" w:name="_Toc453412067"/>
      <w:r w:rsidRPr="00FC1E90">
        <w:t>Розробка програми керування мікроконтролером</w:t>
      </w:r>
      <w:bookmarkEnd w:id="78"/>
    </w:p>
    <w:p w:rsidR="00837BCB" w:rsidRDefault="00CA520E" w:rsidP="00535A56">
      <w:pPr>
        <w:pStyle w:val="a5"/>
      </w:pPr>
      <w:r>
        <w:t xml:space="preserve">Згідно структурної схеми, що зображена на </w:t>
      </w:r>
      <w:r w:rsidRPr="00295540">
        <w:t xml:space="preserve">рисунку </w:t>
      </w:r>
      <w:r w:rsidR="006D1547">
        <w:fldChar w:fldCharType="begin"/>
      </w:r>
      <w:r w:rsidR="00295540">
        <w:instrText xml:space="preserve"> REF fig_hw_struct \h </w:instrText>
      </w:r>
      <w:r w:rsidR="006D1547">
        <w:fldChar w:fldCharType="separate"/>
      </w:r>
      <w:r w:rsidR="008304F7">
        <w:rPr>
          <w:noProof/>
        </w:rPr>
        <w:t>2</w:t>
      </w:r>
      <w:r w:rsidR="008304F7">
        <w:t>.</w:t>
      </w:r>
      <w:r w:rsidR="008304F7">
        <w:rPr>
          <w:noProof/>
        </w:rPr>
        <w:t>10</w:t>
      </w:r>
      <w:r w:rsidR="006D1547">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5"/>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5"/>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5"/>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5"/>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5"/>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5"/>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5"/>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5"/>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5"/>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5"/>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5"/>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5"/>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5"/>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5"/>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6D1547">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6D1547">
            <w:rPr>
              <w:lang w:val="en-US"/>
            </w:rPr>
            <w:fldChar w:fldCharType="separate"/>
          </w:r>
          <w:r w:rsidR="008241A3" w:rsidRPr="008241A3">
            <w:rPr>
              <w:noProof/>
            </w:rPr>
            <w:t>[16]</w:t>
          </w:r>
          <w:r w:rsidR="006D1547">
            <w:rPr>
              <w:lang w:val="en-US"/>
            </w:rPr>
            <w:fldChar w:fldCharType="end"/>
          </w:r>
        </w:sdtContent>
      </w:sdt>
      <w:r w:rsidR="008C6CC2">
        <w:t>.</w:t>
      </w:r>
    </w:p>
    <w:p w:rsidR="008C6CC2" w:rsidRDefault="008C6CC2" w:rsidP="008C6CC2">
      <w:pPr>
        <w:pStyle w:val="a5"/>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5"/>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5"/>
      </w:pPr>
      <w:r>
        <w:t>Як було зазначено даний мікроконтролер має два типи переривань, а отже і два вектора:</w:t>
      </w:r>
    </w:p>
    <w:p w:rsidR="008C6CC2" w:rsidRDefault="008C6CC2" w:rsidP="006D695F">
      <w:pPr>
        <w:pStyle w:val="a0"/>
      </w:pPr>
      <w:r>
        <w:t>0x08 — вектор переривань з високим пріоритетом;</w:t>
      </w:r>
    </w:p>
    <w:p w:rsidR="008C6CC2" w:rsidRDefault="008C6CC2" w:rsidP="006D695F">
      <w:pPr>
        <w:pStyle w:val="a0"/>
      </w:pPr>
      <w:r>
        <w:t>0x18 — вектор переривань з низьким пріоритетом.</w:t>
      </w:r>
    </w:p>
    <w:p w:rsidR="008C6CC2" w:rsidRDefault="008C6CC2" w:rsidP="008C6CC2">
      <w:pPr>
        <w:pStyle w:val="a5"/>
      </w:pPr>
      <w:r>
        <w:t>Слід пам’ятати, що вразі відключення пріоритетів буде використовуватись лише один вектор 0x08.</w:t>
      </w:r>
    </w:p>
    <w:p w:rsidR="009B1034" w:rsidRPr="00624E36" w:rsidRDefault="008C6CC2" w:rsidP="008C6CC2">
      <w:pPr>
        <w:pStyle w:val="a5"/>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6D1547">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6D1547">
            <w:rPr>
              <w:lang w:val="en-US"/>
            </w:rPr>
            <w:fldChar w:fldCharType="separate"/>
          </w:r>
          <w:r w:rsidR="008241A3" w:rsidRPr="008241A3">
            <w:rPr>
              <w:noProof/>
            </w:rPr>
            <w:t>[17]</w:t>
          </w:r>
          <w:r w:rsidR="006D1547">
            <w:rPr>
              <w:lang w:val="en-US"/>
            </w:rPr>
            <w:fldChar w:fldCharType="end"/>
          </w:r>
        </w:sdtContent>
      </w:sdt>
      <w:r w:rsidR="00624E36">
        <w:t>.</w:t>
      </w:r>
    </w:p>
    <w:p w:rsidR="008C6CC2" w:rsidRDefault="003B50B9" w:rsidP="006D695F">
      <w:pPr>
        <w:pStyle w:val="4"/>
      </w:pPr>
      <w:r>
        <w:t>П</w:t>
      </w:r>
      <w:r w:rsidR="008C6CC2">
        <w:t>рограмне керування зміною напруги</w:t>
      </w:r>
    </w:p>
    <w:p w:rsidR="00B456CA" w:rsidRDefault="00B456CA" w:rsidP="00B456CA">
      <w:pPr>
        <w:pStyle w:val="a5"/>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5"/>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5"/>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r w:rsidR="006D1547">
            <w:fldChar w:fldCharType="begin"/>
          </w:r>
          <w:r w:rsidR="0015124D">
            <w:instrText xml:space="preserve"> CITATION Шир \l 1058 </w:instrText>
          </w:r>
          <w:r w:rsidR="006D1547">
            <w:fldChar w:fldCharType="separate"/>
          </w:r>
          <w:r w:rsidR="008241A3">
            <w:rPr>
              <w:noProof/>
            </w:rPr>
            <w:t>[18]</w:t>
          </w:r>
          <w:r w:rsidR="006D1547">
            <w:rPr>
              <w:noProof/>
            </w:rPr>
            <w:fldChar w:fldCharType="end"/>
          </w:r>
        </w:sdtContent>
      </w:sdt>
      <w:sdt>
        <w:sdtPr>
          <w:id w:val="11715912"/>
          <w:citation/>
        </w:sdtPr>
        <w:sdtContent>
          <w:r w:rsidR="006D1547">
            <w:fldChar w:fldCharType="begin"/>
          </w:r>
          <w:r w:rsidR="0015124D">
            <w:instrText xml:space="preserve"> CITATION PWM \l 1058 </w:instrText>
          </w:r>
          <w:r w:rsidR="006D1547">
            <w:fldChar w:fldCharType="separate"/>
          </w:r>
          <w:r w:rsidR="008241A3">
            <w:rPr>
              <w:noProof/>
            </w:rPr>
            <w:t>[19]</w:t>
          </w:r>
          <w:r w:rsidR="006D1547">
            <w:rPr>
              <w:noProof/>
            </w:rPr>
            <w:fldChar w:fldCharType="end"/>
          </w:r>
        </w:sdtContent>
      </w:sdt>
      <w:r>
        <w:t>.</w:t>
      </w:r>
    </w:p>
    <w:p w:rsidR="00487854" w:rsidRDefault="008C6CC2" w:rsidP="008C6CC2">
      <w:pPr>
        <w:pStyle w:val="a5"/>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r w:rsidR="006D1547">
            <w:fldChar w:fldCharType="begin"/>
          </w:r>
          <w:r w:rsidR="0015124D">
            <w:instrText xml:space="preserve"> CITATION Реа \l 1058 </w:instrText>
          </w:r>
          <w:r w:rsidR="006D1547">
            <w:fldChar w:fldCharType="separate"/>
          </w:r>
          <w:r w:rsidR="008241A3">
            <w:rPr>
              <w:noProof/>
            </w:rPr>
            <w:t>[20]</w:t>
          </w:r>
          <w:r w:rsidR="006D1547">
            <w:rPr>
              <w:noProof/>
            </w:rPr>
            <w:fldChar w:fldCharType="end"/>
          </w:r>
        </w:sdtContent>
      </w:sdt>
    </w:p>
    <w:p w:rsidR="008C6CC2" w:rsidRDefault="008C6CC2" w:rsidP="008C6CC2">
      <w:pPr>
        <w:pStyle w:val="a5"/>
      </w:pPr>
      <w:r>
        <w:t xml:space="preserve">За період імпульсів відповідає регістр </w:t>
      </w:r>
      <w:r w:rsidRPr="00FD3ED1">
        <w:t>PR2</w:t>
      </w:r>
      <w:r>
        <w:t xml:space="preserve">, що має 8 розрядів, а отже його значення не може перевищувати 255. Фактичне значення періоду розраховується за </w:t>
      </w:r>
      <w:r w:rsidR="008241A3">
        <w:t>такою</w:t>
      </w:r>
      <w:r>
        <w:t xml:space="preserve"> формулою:</w:t>
      </w:r>
    </w:p>
    <w:p w:rsidR="001F4543" w:rsidRDefault="003F1F37" w:rsidP="003F1F37">
      <w:pPr>
        <w:pStyle w:val="ac"/>
      </w:pPr>
      <w:r>
        <w:tab/>
      </w:r>
      <w:r w:rsidR="008241A3" w:rsidRPr="001F4543">
        <w:rPr>
          <w:position w:val="-16"/>
        </w:rPr>
        <w:object w:dxaOrig="3260" w:dyaOrig="420">
          <v:shape id="_x0000_i1059" type="#_x0000_t75" style="width:163.35pt;height:20.9pt" o:ole="">
            <v:imagedata r:id="rId107" o:title=""/>
          </v:shape>
          <o:OLEObject Type="Embed" ProgID="Equation.DSMT4" ShapeID="_x0000_i1059" DrawAspect="Content" ObjectID="_1527527983" r:id="rId108"/>
        </w:object>
      </w:r>
      <w:r w:rsidR="006D1547">
        <w:fldChar w:fldCharType="begin"/>
      </w:r>
      <w:r w:rsidR="00E26AE6">
        <w:rPr>
          <w:position w:val="-16"/>
        </w:rPr>
        <w:instrText xml:space="preserve"> REF where \h </w:instrText>
      </w:r>
      <w:r w:rsidR="006D1547">
        <w:fldChar w:fldCharType="separate"/>
      </w:r>
      <w:r w:rsidR="008304F7" w:rsidRPr="008303E1">
        <w:t>,</w:t>
      </w:r>
      <w:r w:rsidR="006D1547">
        <w:fldChar w:fldCharType="end"/>
      </w:r>
    </w:p>
    <w:p w:rsidR="008C6CC2" w:rsidRDefault="008C6CC2" w:rsidP="008C6CC2">
      <w:pPr>
        <w:pStyle w:val="a5"/>
      </w:pPr>
      <w:r>
        <w:t xml:space="preserve">де </w:t>
      </w:r>
      <w:r w:rsidRPr="008241A3">
        <w:rPr>
          <w:i/>
        </w:rPr>
        <w:t>P</w:t>
      </w:r>
      <w:r w:rsidRPr="008241A3">
        <w:rPr>
          <w:i/>
          <w:vertAlign w:val="subscript"/>
          <w:lang w:val="en-US"/>
        </w:rPr>
        <w:t>pwm</w:t>
      </w:r>
      <w:r>
        <w:t xml:space="preserve"> </w:t>
      </w:r>
      <w:r w:rsidR="0092283B">
        <w:t>—</w:t>
      </w:r>
      <w:r w:rsidR="008241A3">
        <w:t xml:space="preserve"> період імпульсів, </w:t>
      </w:r>
      <w:r w:rsidRPr="008241A3">
        <w:rPr>
          <w:i/>
        </w:rPr>
        <w:t>T</w:t>
      </w:r>
      <w:r w:rsidRPr="008241A3">
        <w:rPr>
          <w:i/>
          <w:vertAlign w:val="subscript"/>
        </w:rPr>
        <w:t>osc</w:t>
      </w:r>
      <w:r>
        <w:t xml:space="preserve"> </w:t>
      </w:r>
      <w:r w:rsidR="0092283B">
        <w:t>—</w:t>
      </w:r>
      <w:r>
        <w:t xml:space="preserve"> тактова</w:t>
      </w:r>
      <w:r w:rsidR="008241A3">
        <w:t xml:space="preserve"> частота роботи мікроконтролера, </w:t>
      </w:r>
      <w:r w:rsidRPr="008241A3">
        <w:rPr>
          <w:i/>
          <w:lang w:val="en-US"/>
        </w:rPr>
        <w:t>N</w:t>
      </w:r>
      <w:r w:rsidRPr="008241A3">
        <w:rPr>
          <w:i/>
          <w:vertAlign w:val="subscript"/>
          <w:lang w:val="en-US"/>
        </w:rPr>
        <w:t>p</w:t>
      </w:r>
      <w:r w:rsidRPr="008241A3">
        <w:rPr>
          <w:i/>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5"/>
      </w:pPr>
      <w:r>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w:t>
      </w:r>
      <w:r>
        <w:lastRenderedPageBreak/>
        <w:t xml:space="preserve">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r w:rsidR="00194C5A">
        <w:fldChar w:fldCharType="begin"/>
      </w:r>
      <w:r w:rsidR="00194C5A">
        <w:instrText xml:space="preserve"> REF fig_sw_pwm \h  \* MERGEFORMAT </w:instrText>
      </w:r>
      <w:r w:rsidR="00194C5A">
        <w:fldChar w:fldCharType="separate"/>
      </w:r>
      <w:r w:rsidR="008304F7">
        <w:rPr>
          <w:noProof/>
        </w:rPr>
        <w:t>3</w:t>
      </w:r>
      <w:r w:rsidR="008304F7">
        <w:t>.1</w:t>
      </w:r>
      <w:r w:rsidR="00194C5A">
        <w:fldChar w:fldCharType="end"/>
      </w:r>
      <w:r w:rsidR="00E10AB5" w:rsidRPr="00E10AB5">
        <w:t>.</w:t>
      </w:r>
    </w:p>
    <w:p w:rsidR="008C6CC2" w:rsidRPr="00E10AB5" w:rsidRDefault="00E10AB5" w:rsidP="00E10AB5">
      <w:pPr>
        <w:pStyle w:val="ae"/>
      </w:pPr>
      <w:r>
        <w:rPr>
          <w:noProof/>
          <w:lang w:val="ru-RU"/>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t>Рисунок</w:t>
      </w:r>
      <w:r w:rsidRPr="00E10AB5">
        <w:t xml:space="preserve"> </w:t>
      </w:r>
      <w:bookmarkStart w:id="79" w:name="fig_sw_pwm"/>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w:t>
      </w:r>
      <w:r w:rsidR="006D1547">
        <w:rPr>
          <w:noProof/>
        </w:rPr>
        <w:fldChar w:fldCharType="end"/>
      </w:r>
      <w:bookmarkEnd w:id="79"/>
      <w:r w:rsidRPr="00E10AB5">
        <w:t xml:space="preserve"> </w:t>
      </w:r>
      <w:r>
        <w:t>— Часова діагра</w:t>
      </w:r>
      <w:r w:rsidRPr="00E10AB5">
        <w:t>ма цикл</w:t>
      </w:r>
      <w:r>
        <w:t>у</w:t>
      </w:r>
      <w:r w:rsidRPr="00E10AB5">
        <w:t xml:space="preserve"> ШІМ</w:t>
      </w:r>
    </w:p>
    <w:p w:rsidR="00487854" w:rsidRDefault="008C6CC2" w:rsidP="008C6CC2">
      <w:pPr>
        <w:pStyle w:val="a5"/>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r w:rsidR="006D1547">
            <w:fldChar w:fldCharType="begin"/>
          </w:r>
          <w:r w:rsidR="0015124D">
            <w:instrText xml:space="preserve"> CITATION PWM \l 1058 </w:instrText>
          </w:r>
          <w:r w:rsidR="006D1547">
            <w:fldChar w:fldCharType="separate"/>
          </w:r>
          <w:r w:rsidR="00487854">
            <w:rPr>
              <w:noProof/>
            </w:rPr>
            <w:t>[19]</w:t>
          </w:r>
          <w:r w:rsidR="006D1547">
            <w:rPr>
              <w:noProof/>
            </w:rPr>
            <w:fldChar w:fldCharType="end"/>
          </w:r>
        </w:sdtContent>
      </w:sdt>
      <w:r w:rsidR="00487854">
        <w:t>.</w:t>
      </w:r>
    </w:p>
    <w:p w:rsidR="008C6CC2" w:rsidRDefault="008C6CC2" w:rsidP="008C6CC2">
      <w:pPr>
        <w:pStyle w:val="a5"/>
      </w:pPr>
      <w:r>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c"/>
      </w:pPr>
      <w:r>
        <w:lastRenderedPageBreak/>
        <w:tab/>
      </w:r>
      <w:r w:rsidR="007859EB" w:rsidRPr="00725695">
        <w:rPr>
          <w:position w:val="-28"/>
        </w:rPr>
        <w:object w:dxaOrig="6580" w:dyaOrig="720">
          <v:shape id="_x0000_i1060" type="#_x0000_t75" style="width:328.25pt;height:36.4pt" o:ole="">
            <v:imagedata r:id="rId110" o:title=""/>
          </v:shape>
          <o:OLEObject Type="Embed" ProgID="Equation.DSMT4" ShapeID="_x0000_i1060" DrawAspect="Content" ObjectID="_1527527984" r:id="rId111"/>
        </w:object>
      </w:r>
      <w:r>
        <w:t>с</w:t>
      </w:r>
      <w:r w:rsidR="006D1547">
        <w:fldChar w:fldCharType="begin"/>
      </w:r>
      <w:r w:rsidR="00E26AE6">
        <w:instrText xml:space="preserve"> REF where_NO \h </w:instrText>
      </w:r>
      <w:r w:rsidR="006D1547">
        <w:fldChar w:fldCharType="separate"/>
      </w:r>
      <w:r w:rsidR="008304F7" w:rsidRPr="001671C3">
        <w:t>.</w:t>
      </w:r>
      <w:r w:rsidR="006D1547">
        <w:fldChar w:fldCharType="end"/>
      </w:r>
    </w:p>
    <w:p w:rsidR="008C6CC2" w:rsidRDefault="008C6CC2" w:rsidP="008C6CC2">
      <w:pPr>
        <w:pStyle w:val="a5"/>
      </w:pPr>
      <w:r>
        <w:t>Це забезпечить досить високу частоту</w:t>
      </w:r>
      <w:r w:rsidR="007859EB">
        <w:t xml:space="preserve"> та максимальну розрядність ШІМ </w:t>
      </w:r>
      <w:r>
        <w:t>—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5"/>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5"/>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5"/>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c"/>
      </w:pPr>
      <w:r>
        <w:tab/>
      </w:r>
      <w:r w:rsidR="00B5041A" w:rsidRPr="00B5041A">
        <w:rPr>
          <w:position w:val="-26"/>
        </w:rPr>
        <w:object w:dxaOrig="1380" w:dyaOrig="700">
          <v:shape id="_x0000_i1061" type="#_x0000_t75" style="width:68.9pt;height:34.85pt" o:ole="">
            <v:imagedata r:id="rId112" o:title=""/>
          </v:shape>
          <o:OLEObject Type="Embed" ProgID="Equation.DSMT4" ShapeID="_x0000_i1061" DrawAspect="Content" ObjectID="_1527527985" r:id="rId113"/>
        </w:object>
      </w:r>
      <w:r w:rsidR="006D1547">
        <w:rPr>
          <w:position w:val="-26"/>
        </w:rPr>
        <w:fldChar w:fldCharType="begin"/>
      </w:r>
      <w:r w:rsidR="00E26AE6">
        <w:rPr>
          <w:position w:val="-26"/>
        </w:rPr>
        <w:instrText xml:space="preserve"> REF where \h </w:instrText>
      </w:r>
      <w:r w:rsidR="006D1547">
        <w:rPr>
          <w:position w:val="-26"/>
        </w:rPr>
      </w:r>
      <w:r w:rsidR="006D1547">
        <w:rPr>
          <w:position w:val="-26"/>
        </w:rPr>
        <w:fldChar w:fldCharType="separate"/>
      </w:r>
      <w:r w:rsidR="008304F7" w:rsidRPr="008303E1">
        <w:t>,</w:t>
      </w:r>
      <w:r w:rsidR="006D1547">
        <w:rPr>
          <w:position w:val="-26"/>
        </w:rPr>
        <w:fldChar w:fldCharType="end"/>
      </w:r>
    </w:p>
    <w:p w:rsidR="009A3895" w:rsidRDefault="008C6CC2" w:rsidP="0016715E">
      <w:pPr>
        <w:pStyle w:val="a7"/>
      </w:pPr>
      <w:r>
        <w:t xml:space="preserve">де </w:t>
      </w:r>
      <w:r w:rsidRPr="007859EB">
        <w:rPr>
          <w:i/>
          <w:lang w:val="en-US"/>
        </w:rPr>
        <w:t>U</w:t>
      </w:r>
      <w:r w:rsidR="00B5041A" w:rsidRPr="007859EB">
        <w:rPr>
          <w:i/>
          <w:vertAlign w:val="subscript"/>
          <w:lang w:val="en-US"/>
        </w:rPr>
        <w:t>ADC</w:t>
      </w:r>
      <w:r>
        <w:t xml:space="preserve"> — опорна напруга АЦП</w:t>
      </w:r>
      <w:r w:rsidR="007859EB">
        <w:t xml:space="preserve">, </w:t>
      </w:r>
      <w:r w:rsidRPr="007859EB">
        <w:rPr>
          <w:i/>
          <w:lang w:val="en-US"/>
        </w:rPr>
        <w:t>N</w:t>
      </w:r>
      <w:r w:rsidRPr="007859EB">
        <w:rPr>
          <w:i/>
          <w:vertAlign w:val="subscript"/>
          <w:lang w:val="en-US"/>
        </w:rPr>
        <w:t>r</w:t>
      </w:r>
      <w:r>
        <w:t xml:space="preserve"> — кількість розрядів АЦП</w:t>
      </w:r>
      <w:r w:rsidR="009A3895">
        <w:t> </w:t>
      </w:r>
      <w:sdt>
        <w:sdtPr>
          <w:id w:val="11715917"/>
          <w:citation/>
        </w:sdtPr>
        <w:sdtContent>
          <w:r w:rsidR="006D1547">
            <w:fldChar w:fldCharType="begin"/>
          </w:r>
          <w:r w:rsidR="0015124D">
            <w:instrText xml:space="preserve"> CITATION АЦП \l 1058 </w:instrText>
          </w:r>
          <w:r w:rsidR="006D1547">
            <w:fldChar w:fldCharType="separate"/>
          </w:r>
          <w:r w:rsidR="009A3895">
            <w:rPr>
              <w:noProof/>
            </w:rPr>
            <w:t>[21]</w:t>
          </w:r>
          <w:r w:rsidR="006D1547">
            <w:rPr>
              <w:noProof/>
            </w:rPr>
            <w:fldChar w:fldCharType="end"/>
          </w:r>
        </w:sdtContent>
      </w:sdt>
      <w:r w:rsidR="009A3895">
        <w:t>.</w:t>
      </w:r>
    </w:p>
    <w:p w:rsidR="008C6CC2" w:rsidRDefault="002D1463" w:rsidP="008C6CC2">
      <w:pPr>
        <w:pStyle w:val="a5"/>
      </w:pPr>
      <w:r>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5"/>
      </w:pPr>
      <w:r>
        <w:t xml:space="preserve">Роботу модуля АЦП контролюють три восьми розрядні регістри </w:t>
      </w:r>
      <w:r w:rsidRPr="001E6BA4">
        <w:t>ADCON0</w:t>
      </w:r>
      <w:r>
        <w:t xml:space="preserve">, ADCON1 та ADCON2. Перший дозволяє вмикати модуль та обирати який вивід буде підключено до нього. Другий встановлює джерело </w:t>
      </w:r>
      <w:r>
        <w:lastRenderedPageBreak/>
        <w:t>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r w:rsidR="006D1547">
            <w:fldChar w:fldCharType="begin"/>
          </w:r>
          <w:r w:rsidR="0015124D">
            <w:instrText xml:space="preserve"> CITATION PIC1 \l 1058 </w:instrText>
          </w:r>
          <w:r w:rsidR="006D1547">
            <w:fldChar w:fldCharType="separate"/>
          </w:r>
          <w:r w:rsidR="00E26AE6">
            <w:rPr>
              <w:noProof/>
            </w:rPr>
            <w:t>[22]</w:t>
          </w:r>
          <w:r w:rsidR="006D1547">
            <w:rPr>
              <w:noProof/>
            </w:rPr>
            <w:fldChar w:fldCharType="end"/>
          </w:r>
        </w:sdtContent>
      </w:sdt>
      <w:r w:rsidR="008C5C7B">
        <w:t>.</w:t>
      </w:r>
    </w:p>
    <w:p w:rsidR="008C6CC2" w:rsidRDefault="008C6CC2" w:rsidP="008C6CC2">
      <w:pPr>
        <w:pStyle w:val="a5"/>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5"/>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6D1547">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6D1547">
        <w:rPr>
          <w:lang w:val="en-US"/>
        </w:rPr>
      </w:r>
      <w:r w:rsidR="006D1547">
        <w:rPr>
          <w:lang w:val="en-US"/>
        </w:rPr>
        <w:fldChar w:fldCharType="separate"/>
      </w:r>
      <w:r w:rsidR="008304F7">
        <w:rPr>
          <w:noProof/>
        </w:rPr>
        <w:t>3</w:t>
      </w:r>
      <w:r w:rsidR="008304F7">
        <w:t>.</w:t>
      </w:r>
      <w:r w:rsidR="008304F7">
        <w:rPr>
          <w:noProof/>
        </w:rPr>
        <w:t>2</w:t>
      </w:r>
      <w:r w:rsidR="006D1547">
        <w:rPr>
          <w:lang w:val="en-US"/>
        </w:rPr>
        <w:fldChar w:fldCharType="end"/>
      </w:r>
      <w:r w:rsidRPr="006424E7">
        <w:t>).</w:t>
      </w:r>
    </w:p>
    <w:p w:rsidR="008C6CC2" w:rsidRPr="006424E7" w:rsidRDefault="006424E7" w:rsidP="006424E7">
      <w:pPr>
        <w:pStyle w:val="ae"/>
      </w:pPr>
      <w:r w:rsidRPr="006424E7">
        <w:rPr>
          <w:noProof/>
          <w:lang w:val="ru-RU"/>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4"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br/>
        <w:t>Р</w:t>
      </w:r>
      <w:r w:rsidR="008C6CC2" w:rsidRPr="006424E7">
        <w:t>исунок</w:t>
      </w:r>
      <w:r w:rsidRPr="006424E7">
        <w:t xml:space="preserve"> </w:t>
      </w:r>
      <w:bookmarkStart w:id="80" w:name="fig_sw_justifscation"/>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2</w:t>
      </w:r>
      <w:r w:rsidR="006D1547">
        <w:rPr>
          <w:noProof/>
        </w:rPr>
        <w:fldChar w:fldCharType="end"/>
      </w:r>
      <w:bookmarkEnd w:id="80"/>
      <w:r w:rsidRPr="006424E7">
        <w:t xml:space="preserve"> — Вирівнювання результатів</w:t>
      </w:r>
    </w:p>
    <w:p w:rsidR="008C6CC2" w:rsidRPr="00FB6C91" w:rsidRDefault="008C6CC2" w:rsidP="008C6CC2">
      <w:pPr>
        <w:pStyle w:val="a5"/>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5"/>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5"/>
      </w:pPr>
      <w:r>
        <w:lastRenderedPageBreak/>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5"/>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5"/>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5"/>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5"/>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5"/>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c"/>
      </w:pPr>
      <w:r>
        <w:tab/>
      </w:r>
      <w:r w:rsidR="00624E36" w:rsidRPr="0016715E">
        <w:rPr>
          <w:position w:val="-12"/>
        </w:rPr>
        <w:object w:dxaOrig="4420" w:dyaOrig="440">
          <v:shape id="_x0000_i1062" type="#_x0000_t75" style="width:220.65pt;height:21.7pt" o:ole="">
            <v:imagedata r:id="rId115" o:title=""/>
          </v:shape>
          <o:OLEObject Type="Embed" ProgID="Equation.DSMT4" ShapeID="_x0000_i1062" DrawAspect="Content" ObjectID="_1527527986" r:id="rId116"/>
        </w:object>
      </w:r>
      <w:r w:rsidR="0016715E">
        <w:t>точок</w:t>
      </w:r>
      <w:r w:rsidR="006D1547">
        <w:fldChar w:fldCharType="begin"/>
      </w:r>
      <w:r w:rsidR="00E26AE6">
        <w:instrText xml:space="preserve"> REF where \h </w:instrText>
      </w:r>
      <w:r w:rsidR="006D1547">
        <w:fldChar w:fldCharType="separate"/>
      </w:r>
      <w:r w:rsidR="008304F7" w:rsidRPr="008303E1">
        <w:t>,</w:t>
      </w:r>
      <w:r w:rsidR="006D1547">
        <w:fldChar w:fldCharType="end"/>
      </w:r>
    </w:p>
    <w:p w:rsidR="0016715E" w:rsidRPr="0016715E" w:rsidRDefault="0016715E" w:rsidP="0016715E">
      <w:pPr>
        <w:pStyle w:val="a7"/>
      </w:pPr>
      <w:r>
        <w:t xml:space="preserve">де </w:t>
      </w:r>
      <w:r w:rsidRPr="00E26AE6">
        <w:rPr>
          <w:i/>
          <w:lang w:val="en-US"/>
        </w:rPr>
        <w:t>N</w:t>
      </w:r>
      <w:r w:rsidRPr="00E26AE6">
        <w:rPr>
          <w:i/>
          <w:vertAlign w:val="subscript"/>
          <w:lang w:val="en-US"/>
        </w:rPr>
        <w:t>PWM</w:t>
      </w:r>
      <w:r w:rsidR="00624E36">
        <w:t> </w:t>
      </w:r>
      <w:r w:rsidRPr="0016715E">
        <w:t xml:space="preserve">— </w:t>
      </w:r>
      <w:r w:rsidR="00E26AE6">
        <w:t xml:space="preserve">розрядність ШІМ, </w:t>
      </w:r>
      <w:r w:rsidRPr="00E26AE6">
        <w:rPr>
          <w:i/>
          <w:lang w:val="en-US"/>
        </w:rPr>
        <w:t>N</w:t>
      </w:r>
      <w:r w:rsidRPr="00624E36">
        <w:rPr>
          <w:vertAlign w:val="subscript"/>
        </w:rPr>
        <w:t>КДС</w:t>
      </w:r>
      <w:r w:rsidR="00624E36">
        <w:rPr>
          <w:vertAlign w:val="subscript"/>
        </w:rPr>
        <w:t> </w:t>
      </w:r>
      <w:r>
        <w:t>— розрядність керованого джерела струму.</w:t>
      </w:r>
    </w:p>
    <w:p w:rsidR="008C6CC2" w:rsidRDefault="008C6CC2" w:rsidP="008C6CC2">
      <w:pPr>
        <w:pStyle w:val="a5"/>
      </w:pPr>
      <w:r>
        <w:lastRenderedPageBreak/>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c"/>
      </w:pPr>
      <w:r>
        <w:tab/>
      </w:r>
      <w:r w:rsidRPr="00750091">
        <w:rPr>
          <w:position w:val="-16"/>
        </w:rPr>
        <w:object w:dxaOrig="4280" w:dyaOrig="420">
          <v:shape id="_x0000_i1063" type="#_x0000_t75" style="width:213.7pt;height:20.9pt" o:ole="">
            <v:imagedata r:id="rId117" o:title=""/>
          </v:shape>
          <o:OLEObject Type="Embed" ProgID="Equation.DSMT4" ShapeID="_x0000_i1063" DrawAspect="Content" ObjectID="_1527527987" r:id="rId118"/>
        </w:object>
      </w:r>
      <w:r>
        <w:t>байт</w:t>
      </w:r>
      <w:r w:rsidR="006D1547">
        <w:fldChar w:fldCharType="begin"/>
      </w:r>
      <w:r w:rsidR="00E26AE6">
        <w:instrText xml:space="preserve"> REF where_NO \h </w:instrText>
      </w:r>
      <w:r w:rsidR="006D1547">
        <w:fldChar w:fldCharType="separate"/>
      </w:r>
      <w:r w:rsidR="008304F7" w:rsidRPr="001671C3">
        <w:t>.</w:t>
      </w:r>
      <w:r w:rsidR="006D1547">
        <w:fldChar w:fldCharType="end"/>
      </w:r>
    </w:p>
    <w:p w:rsidR="008C6CC2" w:rsidRDefault="00750091" w:rsidP="008C6CC2">
      <w:pPr>
        <w:pStyle w:val="a5"/>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5"/>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5"/>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5"/>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pPr>
      <w:bookmarkStart w:id="81" w:name="_Toc453412068"/>
      <w:r w:rsidRPr="001F797C">
        <w:t>Розробка драйвера</w:t>
      </w:r>
      <w:bookmarkEnd w:id="81"/>
    </w:p>
    <w:p w:rsidR="008C6CC2" w:rsidRPr="00D83B20" w:rsidRDefault="008C6CC2" w:rsidP="008C6CC2">
      <w:pPr>
        <w:pStyle w:val="a5"/>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r w:rsidR="00D83B20" w:rsidRPr="00D83B20">
        <w:t xml:space="preserve"> </w:t>
      </w:r>
      <w:r w:rsidR="00D83B20">
        <w:t>Згідно структурної схеми (рис </w:t>
      </w:r>
      <w:r w:rsidR="006D1547">
        <w:fldChar w:fldCharType="begin"/>
      </w:r>
      <w:r w:rsidR="00D83B20">
        <w:instrText xml:space="preserve"> REF fig_hw_struct \h </w:instrText>
      </w:r>
      <w:r w:rsidR="006D1547">
        <w:fldChar w:fldCharType="separate"/>
      </w:r>
      <w:r w:rsidR="008304F7">
        <w:rPr>
          <w:noProof/>
        </w:rPr>
        <w:t>2</w:t>
      </w:r>
      <w:r w:rsidR="008304F7">
        <w:t>.</w:t>
      </w:r>
      <w:r w:rsidR="008304F7">
        <w:rPr>
          <w:noProof/>
        </w:rPr>
        <w:t>10</w:t>
      </w:r>
      <w:r w:rsidR="006D1547">
        <w:fldChar w:fldCharType="end"/>
      </w:r>
      <w:r w:rsidR="00D83B20">
        <w:t>) це — драйвер шини (ДШ).</w:t>
      </w:r>
    </w:p>
    <w:p w:rsidR="008C6CC2" w:rsidRPr="00F72C67" w:rsidRDefault="008C6CC2" w:rsidP="002B6CD5">
      <w:pPr>
        <w:pStyle w:val="a5"/>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w:t>
      </w:r>
      <w:r w:rsidR="00B737AE">
        <w:lastRenderedPageBreak/>
        <w:t xml:space="preserve">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5"/>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5"/>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5"/>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5"/>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5"/>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w:t>
      </w:r>
      <w:r w:rsidR="00BE1211">
        <w:lastRenderedPageBreak/>
        <w:t xml:space="preserve">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5"/>
      </w:pPr>
      <w:r>
        <w:t>З</w:t>
      </w:r>
      <w:r w:rsidR="00804A50">
        <w:t>a</w:t>
      </w:r>
      <w:r>
        <w:t>звич</w:t>
      </w:r>
      <w:r w:rsidR="00804A50">
        <w:t>a</w:t>
      </w:r>
      <w:r>
        <w:t>й р</w:t>
      </w:r>
      <w:r w:rsidR="00804A50">
        <w:t>o</w:t>
      </w:r>
      <w:r>
        <w:t>зділення пр</w:t>
      </w:r>
      <w:r w:rsidR="00804A50">
        <w:t>o</w:t>
      </w:r>
      <w:r>
        <w:t>гр</w:t>
      </w:r>
      <w:r w:rsidR="00804A50">
        <w:t>a</w:t>
      </w:r>
      <w:r>
        <w:t>мн</w:t>
      </w:r>
      <w:r w:rsidR="00804A50">
        <w:t>o</w:t>
      </w:r>
      <w:r>
        <w:t>г</w:t>
      </w:r>
      <w:r w:rsidR="00804A50">
        <w:t>o</w:t>
      </w:r>
      <w:r>
        <w:t xml:space="preserve"> к</w:t>
      </w:r>
      <w:r w:rsidR="00804A50">
        <w:t>o</w:t>
      </w:r>
      <w:r>
        <w:t>ду н</w:t>
      </w:r>
      <w:r w:rsidR="00804A50">
        <w:t>a</w:t>
      </w:r>
      <w:r>
        <w:t xml:space="preserve"> біблі</w:t>
      </w:r>
      <w:r w:rsidR="00804A50">
        <w:t>o</w:t>
      </w:r>
      <w:r>
        <w:t>теки п</w:t>
      </w:r>
      <w:r w:rsidR="00804A50">
        <w:t>o</w:t>
      </w:r>
      <w:r>
        <w:t>трібн</w:t>
      </w:r>
      <w:r w:rsidR="00804A50">
        <w:t>o</w:t>
      </w:r>
      <w:r>
        <w:t xml:space="preserve"> для з</w:t>
      </w:r>
      <w:r w:rsidR="00804A50">
        <w:t>a</w:t>
      </w:r>
      <w:r>
        <w:t>безпечення п</w:t>
      </w:r>
      <w:r w:rsidR="008C6CC2">
        <w:t>ринцип</w:t>
      </w:r>
      <w:r>
        <w:t>у</w:t>
      </w:r>
      <w:r w:rsidR="008C6CC2">
        <w:t xml:space="preserve"> м</w:t>
      </w:r>
      <w:r w:rsidR="00804A50">
        <w:t>o</w:t>
      </w:r>
      <w:r w:rsidR="008C6CC2">
        <w:t>дульн</w:t>
      </w:r>
      <w:r w:rsidR="00804A50">
        <w:t>o</w:t>
      </w:r>
      <w:r w:rsidR="008C6CC2">
        <w:t>сті</w:t>
      </w:r>
      <w:r>
        <w:t>. Він</w:t>
      </w:r>
      <w:r w:rsidR="008C6CC2">
        <w:t xml:space="preserve"> з</w:t>
      </w:r>
      <w:r w:rsidR="00804A50">
        <w:t>o</w:t>
      </w:r>
      <w:r w:rsidR="008C6CC2">
        <w:t>б</w:t>
      </w:r>
      <w:r w:rsidR="00804A50">
        <w:t>o</w:t>
      </w:r>
      <w:r w:rsidR="008C6CC2">
        <w:t xml:space="preserve">в’язує </w:t>
      </w:r>
      <w:r w:rsidR="00804A50">
        <w:t>o</w:t>
      </w:r>
      <w:r w:rsidR="008C6CC2">
        <w:t>рг</w:t>
      </w:r>
      <w:r w:rsidR="00804A50">
        <w:t>a</w:t>
      </w:r>
      <w:r w:rsidR="008C6CC2">
        <w:t>ніз</w:t>
      </w:r>
      <w:r w:rsidR="00804A50">
        <w:t>o</w:t>
      </w:r>
      <w:r w:rsidR="008C6CC2">
        <w:t>вув</w:t>
      </w:r>
      <w:r w:rsidR="00804A50">
        <w:t>a</w:t>
      </w:r>
      <w:r w:rsidR="008C6CC2">
        <w:t>ти пр</w:t>
      </w:r>
      <w:r w:rsidR="00804A50">
        <w:t>o</w:t>
      </w:r>
      <w:r w:rsidR="008C6CC2">
        <w:t>гр</w:t>
      </w:r>
      <w:r w:rsidR="00804A50">
        <w:t>a</w:t>
      </w:r>
      <w:r w:rsidR="008C6CC2">
        <w:t>ми як сукупність невеликих нез</w:t>
      </w:r>
      <w:r w:rsidR="00804A50">
        <w:t>a</w:t>
      </w:r>
      <w:r w:rsidR="008C6CC2">
        <w:t>лежних бл</w:t>
      </w:r>
      <w:r w:rsidR="00804A50">
        <w:t>o</w:t>
      </w:r>
      <w:r w:rsidR="008C6CC2">
        <w:t>ків, які н</w:t>
      </w:r>
      <w:r w:rsidR="00804A50">
        <w:t>a</w:t>
      </w:r>
      <w:r w:rsidR="008C6CC2">
        <w:t>зив</w:t>
      </w:r>
      <w:r w:rsidR="00804A50">
        <w:t>a</w:t>
      </w:r>
      <w:r w:rsidR="008C6CC2">
        <w:t>ються м</w:t>
      </w:r>
      <w:r w:rsidR="00804A50">
        <w:t>o</w:t>
      </w:r>
      <w:r w:rsidR="008C6CC2">
        <w:t>дулями, структур</w:t>
      </w:r>
      <w:r w:rsidR="00804A50">
        <w:t>a</w:t>
      </w:r>
      <w:r w:rsidR="008C6CC2">
        <w:t xml:space="preserve"> і п</w:t>
      </w:r>
      <w:r w:rsidR="00804A50">
        <w:t>o</w:t>
      </w:r>
      <w:r w:rsidR="008C6CC2">
        <w:t>ведінк</w:t>
      </w:r>
      <w:r w:rsidR="00804A50">
        <w:t>a</w:t>
      </w:r>
      <w:r w:rsidR="008C6CC2">
        <w:t xml:space="preserve"> яких підк</w:t>
      </w:r>
      <w:r w:rsidR="00804A50">
        <w:t>o</w:t>
      </w:r>
      <w:r w:rsidR="008C6CC2">
        <w:t>ряються певним пр</w:t>
      </w:r>
      <w:r w:rsidR="00804A50">
        <w:t>a</w:t>
      </w:r>
      <w:r w:rsidR="008C6CC2">
        <w:t>вил</w:t>
      </w:r>
      <w:r w:rsidR="00804A50">
        <w:t>a</w:t>
      </w:r>
      <w:r w:rsidR="008C6CC2">
        <w:t>м. Вик</w:t>
      </w:r>
      <w:r w:rsidR="00804A50">
        <w:t>o</w:t>
      </w:r>
      <w:r w:rsidR="008C6CC2">
        <w:t>рист</w:t>
      </w:r>
      <w:r w:rsidR="00804A50">
        <w:t>a</w:t>
      </w:r>
      <w:r w:rsidR="008C6CC2">
        <w:t>ння м</w:t>
      </w:r>
      <w:r w:rsidR="00804A50">
        <w:t>o</w:t>
      </w:r>
      <w:r w:rsidR="008C6CC2">
        <w:t>дульн</w:t>
      </w:r>
      <w:r w:rsidR="00804A50">
        <w:t>o</w:t>
      </w:r>
      <w:r w:rsidR="008C6CC2">
        <w:t>г</w:t>
      </w:r>
      <w:r w:rsidR="00804A50">
        <w:t>o</w:t>
      </w:r>
      <w:r w:rsidR="008C6CC2">
        <w:t xml:space="preserve"> пр</w:t>
      </w:r>
      <w:r w:rsidR="00804A50">
        <w:t>o</w:t>
      </w:r>
      <w:r w:rsidR="008C6CC2">
        <w:t>гр</w:t>
      </w:r>
      <w:r w:rsidR="00804A50">
        <w:t>a</w:t>
      </w:r>
      <w:r w:rsidR="008C6CC2">
        <w:t>мув</w:t>
      </w:r>
      <w:r w:rsidR="00804A50">
        <w:t>a</w:t>
      </w:r>
      <w:r w:rsidR="008C6CC2">
        <w:t>ння д</w:t>
      </w:r>
      <w:r w:rsidR="00804A50">
        <w:t>o</w:t>
      </w:r>
      <w:r w:rsidR="008C6CC2">
        <w:t>зв</w:t>
      </w:r>
      <w:r w:rsidR="00804A50">
        <w:t>o</w:t>
      </w:r>
      <w:r w:rsidR="008C6CC2">
        <w:t>ляє спр</w:t>
      </w:r>
      <w:r w:rsidR="00804A50">
        <w:t>o</w:t>
      </w:r>
      <w:r w:rsidR="008C6CC2">
        <w:t>стити тестув</w:t>
      </w:r>
      <w:r w:rsidR="00804A50">
        <w:t>a</w:t>
      </w:r>
      <w:r w:rsidR="008C6CC2">
        <w:t>ння пр</w:t>
      </w:r>
      <w:r w:rsidR="00804A50">
        <w:t>o</w:t>
      </w:r>
      <w:r w:rsidR="008C6CC2">
        <w:t>гр</w:t>
      </w:r>
      <w:r w:rsidR="00804A50">
        <w:t>a</w:t>
      </w:r>
      <w:r w:rsidR="008C6CC2">
        <w:t>ми і виявлення п</w:t>
      </w:r>
      <w:r w:rsidR="00804A50">
        <w:t>o</w:t>
      </w:r>
      <w:r w:rsidR="008C6CC2">
        <w:t>мил</w:t>
      </w:r>
      <w:r w:rsidR="00804A50">
        <w:t>o</w:t>
      </w:r>
      <w:r w:rsidR="008C6CC2">
        <w:t>к. Ап</w:t>
      </w:r>
      <w:r w:rsidR="00804A50">
        <w:t>a</w:t>
      </w:r>
      <w:r w:rsidR="008C6CC2">
        <w:t>р</w:t>
      </w:r>
      <w:r w:rsidR="00804A50">
        <w:t>a</w:t>
      </w:r>
      <w:r w:rsidR="008C6CC2">
        <w:t>тн</w:t>
      </w:r>
      <w:r w:rsidR="00804A50">
        <w:t>o</w:t>
      </w:r>
      <w:r w:rsidR="008C6CC2">
        <w:t>-з</w:t>
      </w:r>
      <w:r w:rsidR="00804A50">
        <w:t>a</w:t>
      </w:r>
      <w:r w:rsidR="008C6CC2">
        <w:t>лежні ч</w:t>
      </w:r>
      <w:r w:rsidR="00804A50">
        <w:t>a</w:t>
      </w:r>
      <w:r w:rsidR="008C6CC2">
        <w:t>стини м</w:t>
      </w:r>
      <w:r w:rsidR="00804A50">
        <w:t>o</w:t>
      </w:r>
      <w:r w:rsidR="008C6CC2">
        <w:t>жуть бути ж</w:t>
      </w:r>
      <w:r w:rsidR="00804A50">
        <w:t>o</w:t>
      </w:r>
      <w:r w:rsidR="008C6CC2">
        <w:t>рстк</w:t>
      </w:r>
      <w:r w:rsidR="00804A50">
        <w:t>o</w:t>
      </w:r>
      <w:r w:rsidR="008C6CC2">
        <w:t xml:space="preserve"> відділені від інших ч</w:t>
      </w:r>
      <w:r w:rsidR="00804A50">
        <w:t>a</w:t>
      </w:r>
      <w:r w:rsidR="008C6CC2">
        <w:t>стин, щ</w:t>
      </w:r>
      <w:r w:rsidR="00804A50">
        <w:t>o</w:t>
      </w:r>
      <w:r w:rsidR="008C6CC2">
        <w:t xml:space="preserve"> п</w:t>
      </w:r>
      <w:r w:rsidR="00804A50">
        <w:t>o</w:t>
      </w:r>
      <w:r w:rsidR="008C6CC2">
        <w:t>кр</w:t>
      </w:r>
      <w:r w:rsidR="00804A50">
        <w:t>a</w:t>
      </w:r>
      <w:r w:rsidR="008C6CC2">
        <w:t>щує м</w:t>
      </w:r>
      <w:r w:rsidR="00804A50">
        <w:t>o</w:t>
      </w:r>
      <w:r w:rsidR="008C6CC2">
        <w:t>більність ств</w:t>
      </w:r>
      <w:r w:rsidR="00804A50">
        <w:t>o</w:t>
      </w:r>
      <w:r w:rsidR="008C6CC2">
        <w:t>рюв</w:t>
      </w:r>
      <w:r w:rsidR="00804A50">
        <w:t>a</w:t>
      </w:r>
      <w:r w:rsidR="008C6CC2">
        <w:t>них пр</w:t>
      </w:r>
      <w:r w:rsidR="00804A50">
        <w:t>o</w:t>
      </w:r>
      <w:r w:rsidR="008C6CC2">
        <w:t>гр</w:t>
      </w:r>
      <w:r w:rsidR="00804A50">
        <w:t>a</w:t>
      </w:r>
      <w:r w:rsidR="008C6CC2">
        <w:t>м.</w:t>
      </w:r>
    </w:p>
    <w:p w:rsidR="008E09DB" w:rsidRDefault="008C6CC2" w:rsidP="008C6CC2">
      <w:pPr>
        <w:pStyle w:val="a5"/>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r w:rsidR="006D1547">
            <w:fldChar w:fldCharType="begin"/>
          </w:r>
          <w:r w:rsidR="0015124D">
            <w:instrText xml:space="preserve"> CITATION Мод \l 1058 </w:instrText>
          </w:r>
          <w:r w:rsidR="006D1547">
            <w:fldChar w:fldCharType="separate"/>
          </w:r>
          <w:r w:rsidR="003B0E53">
            <w:rPr>
              <w:noProof/>
            </w:rPr>
            <w:t>[23]</w:t>
          </w:r>
          <w:r w:rsidR="006D1547">
            <w:rPr>
              <w:noProof/>
            </w:rPr>
            <w:fldChar w:fldCharType="end"/>
          </w:r>
        </w:sdtContent>
      </w:sdt>
      <w:r w:rsidR="008E09DB">
        <w:t>.</w:t>
      </w:r>
    </w:p>
    <w:p w:rsidR="008C6CC2" w:rsidRPr="00B372C2" w:rsidRDefault="008C6CC2" w:rsidP="008C6CC2">
      <w:pPr>
        <w:pStyle w:val="a5"/>
      </w:pPr>
      <w:r>
        <w:t>Створ</w:t>
      </w:r>
      <w:r w:rsidR="00804A50">
        <w:t>e</w:t>
      </w:r>
      <w:r>
        <w:t>ння бібліот</w:t>
      </w:r>
      <w:r w:rsidR="00804A50">
        <w:t>e</w:t>
      </w:r>
      <w:r>
        <w:t>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w:t>
      </w:r>
      <w:r w:rsidR="00804A50">
        <w:t>e</w:t>
      </w:r>
      <w:r>
        <w:t>обхідно виконати д</w:t>
      </w:r>
      <w:r w:rsidR="00804A50">
        <w:t>e</w:t>
      </w:r>
      <w:r>
        <w:t>які дії.</w:t>
      </w:r>
    </w:p>
    <w:p w:rsidR="008C6CC2" w:rsidRPr="00293CB7" w:rsidRDefault="008C6CC2" w:rsidP="008C6CC2">
      <w:pPr>
        <w:pStyle w:val="a5"/>
      </w:pPr>
      <w:r w:rsidRPr="00293CB7">
        <w:t>В с</w:t>
      </w:r>
      <w:r w:rsidR="00804A50">
        <w:t>e</w:t>
      </w:r>
      <w:r w:rsidRPr="00293CB7">
        <w:t>р</w:t>
      </w:r>
      <w:r w:rsidR="00804A50">
        <w:t>e</w:t>
      </w:r>
      <w:r w:rsidRPr="00293CB7">
        <w:t xml:space="preserve">довищі </w:t>
      </w:r>
      <w:r w:rsidRPr="008E09DB">
        <w:rPr>
          <w:lang w:val="en-US"/>
        </w:rPr>
        <w:t>Microsoft</w:t>
      </w:r>
      <w:r w:rsidRPr="00804A50">
        <w:t xml:space="preserve"> </w:t>
      </w:r>
      <w:r w:rsidRPr="008E09DB">
        <w:rPr>
          <w:lang w:val="en-US"/>
        </w:rPr>
        <w:t>Visual</w:t>
      </w:r>
      <w:r w:rsidRPr="00804A50">
        <w:t xml:space="preserve"> </w:t>
      </w:r>
      <w:r w:rsidRPr="008E09DB">
        <w:rPr>
          <w:lang w:val="en-US"/>
        </w:rPr>
        <w:t>Studio</w:t>
      </w:r>
      <w:r w:rsidRPr="00293CB7">
        <w:t xml:space="preserve"> н</w:t>
      </w:r>
      <w:r w:rsidR="00804A50">
        <w:t>e</w:t>
      </w:r>
      <w:r w:rsidRPr="00293CB7">
        <w:t>обхідно створити новий про</w:t>
      </w:r>
      <w:r w:rsidR="00804A50">
        <w:t>e</w:t>
      </w:r>
      <w:r w:rsidRPr="00293CB7">
        <w:t>кт типу Win32. У вікні створ</w:t>
      </w:r>
      <w:r w:rsidR="00804A50">
        <w:t>e</w:t>
      </w:r>
      <w:r w:rsidRPr="00293CB7">
        <w:t>ння про</w:t>
      </w:r>
      <w:r w:rsidR="00804A50">
        <w:t>e</w:t>
      </w:r>
      <w:r w:rsidRPr="00293CB7">
        <w:t>кту вибрати «Пустий про</w:t>
      </w:r>
      <w:r w:rsidR="00804A50">
        <w:t>e</w:t>
      </w:r>
      <w:r w:rsidRPr="00293CB7">
        <w:t>кт». Після компіляції буд</w:t>
      </w:r>
      <w:r w:rsidR="00804A50">
        <w:t>e</w:t>
      </w:r>
      <w:r w:rsidRPr="00293CB7">
        <w:t xml:space="preserve"> отримано DLL, бібліот</w:t>
      </w:r>
      <w:r w:rsidR="00804A50">
        <w:t>e</w:t>
      </w:r>
      <w:r w:rsidRPr="00293CB7">
        <w:t>ку імпорту (</w:t>
      </w:r>
      <w:r w:rsidRPr="00647150">
        <w:t>.</w:t>
      </w:r>
      <w:r w:rsidRPr="00CE5ACC">
        <w:rPr>
          <w:lang w:val="en-US"/>
        </w:rPr>
        <w:t>lib</w:t>
      </w:r>
      <w:r w:rsidRPr="00293CB7">
        <w:t>) та бібліот</w:t>
      </w:r>
      <w:r w:rsidR="00804A50">
        <w:t>e</w:t>
      </w:r>
      <w:r w:rsidRPr="00293CB7">
        <w:t xml:space="preserve">ку </w:t>
      </w:r>
      <w:r w:rsidR="00804A50">
        <w:t>e</w:t>
      </w:r>
      <w:r w:rsidRPr="00293CB7">
        <w:t xml:space="preserve">кспорту </w:t>
      </w:r>
      <w:r w:rsidRPr="00647150">
        <w:t>(.</w:t>
      </w:r>
      <w:r w:rsidRPr="00CE5ACC">
        <w:rPr>
          <w:lang w:val="en-US"/>
        </w:rPr>
        <w:t>exp</w:t>
      </w:r>
      <w:r w:rsidRPr="00293CB7">
        <w:t>).</w:t>
      </w:r>
    </w:p>
    <w:p w:rsidR="008C6CC2" w:rsidRDefault="008C6CC2" w:rsidP="008C6CC2">
      <w:pPr>
        <w:pStyle w:val="a5"/>
      </w:pPr>
      <w:r w:rsidRPr="00293CB7">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5"/>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xml:space="preserve">» необхідно викликати з </w:t>
      </w:r>
      <w:r>
        <w:lastRenderedPageBreak/>
        <w:t>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5"/>
      </w:pPr>
      <w:r>
        <w:t xml:space="preserve">Перший варіант </w:t>
      </w:r>
      <w:r w:rsidRPr="00A37934">
        <w:t>вик</w:t>
      </w:r>
      <w:r w:rsidR="00804A50">
        <w:t>o</w:t>
      </w:r>
      <w:r w:rsidRPr="00A37934">
        <w:t>рист</w:t>
      </w:r>
      <w:r w:rsidR="00804A50">
        <w:t>o</w:t>
      </w:r>
      <w:r w:rsidRPr="00A37934">
        <w:t>вувати DLL раз</w:t>
      </w:r>
      <w:r w:rsidR="00804A50">
        <w:t>o</w:t>
      </w:r>
      <w:r w:rsidRPr="00A37934">
        <w:t>м з біблі</w:t>
      </w:r>
      <w:r w:rsidR="00804A50">
        <w:t>o</w:t>
      </w:r>
      <w:r w:rsidRPr="00A37934">
        <w:t>тек</w:t>
      </w:r>
      <w:r w:rsidR="00804A50">
        <w:t>o</w:t>
      </w:r>
      <w:r w:rsidRPr="00A37934">
        <w:t>ю імп</w:t>
      </w:r>
      <w:r w:rsidR="00804A50">
        <w:t>o</w:t>
      </w:r>
      <w:r w:rsidRPr="00A37934">
        <w:t>рту (.</w:t>
      </w:r>
      <w:r w:rsidRPr="00CE5ACC">
        <w:rPr>
          <w:lang w:val="en-US"/>
        </w:rPr>
        <w:t>lib</w:t>
      </w:r>
      <w:r w:rsidRPr="00A37934">
        <w:t>), яка вих</w:t>
      </w:r>
      <w:r w:rsidR="00804A50">
        <w:t>o</w:t>
      </w:r>
      <w:r w:rsidRPr="00A37934">
        <w:t>дить при к</w:t>
      </w:r>
      <w:r w:rsidR="00804A50">
        <w:t>o</w:t>
      </w:r>
      <w:r w:rsidRPr="00A37934">
        <w:t>мпіляції</w:t>
      </w:r>
      <w:r>
        <w:t xml:space="preserve"> пр</w:t>
      </w:r>
      <w:r w:rsidR="00804A50">
        <w:t>o</w:t>
      </w:r>
      <w:r>
        <w:t>екту біблі</w:t>
      </w:r>
      <w:r w:rsidR="00804A50">
        <w:t>o</w:t>
      </w:r>
      <w:r>
        <w:t>теки</w:t>
      </w:r>
      <w:r w:rsidRPr="00A37934">
        <w:t>. Цей мет</w:t>
      </w:r>
      <w:r w:rsidR="00804A50">
        <w:t>o</w:t>
      </w:r>
      <w:r w:rsidRPr="00A37934">
        <w:t>д дуже пр</w:t>
      </w:r>
      <w:r w:rsidR="00804A50">
        <w:t>o</w:t>
      </w:r>
      <w:r w:rsidRPr="00A37934">
        <w:t>стий, так як в так</w:t>
      </w:r>
      <w:r w:rsidR="00804A50">
        <w:t>o</w:t>
      </w:r>
      <w:r w:rsidRPr="00A37934">
        <w:t>му випадку п</w:t>
      </w:r>
      <w:r w:rsidR="00804A50">
        <w:t>o</w:t>
      </w:r>
      <w:r w:rsidRPr="00A37934">
        <w:t>трібн</w:t>
      </w:r>
      <w:r w:rsidR="00804A50">
        <w:t>o</w:t>
      </w:r>
      <w:r w:rsidRPr="00A37934">
        <w:t xml:space="preserve"> пр</w:t>
      </w:r>
      <w:r w:rsidR="00804A50">
        <w:t>o</w:t>
      </w:r>
      <w:r w:rsidRPr="00A37934">
        <w:t>ст</w:t>
      </w:r>
      <w:r w:rsidR="00804A50">
        <w:t>o</w:t>
      </w:r>
      <w:r w:rsidRPr="00A37934">
        <w:t xml:space="preserve"> включити заг</w:t>
      </w:r>
      <w:r w:rsidR="00804A50">
        <w:t>o</w:t>
      </w:r>
      <w:r w:rsidRPr="00A37934">
        <w:t>л</w:t>
      </w:r>
      <w:r w:rsidR="00804A50">
        <w:t>o</w:t>
      </w:r>
      <w:r w:rsidRPr="00A37934">
        <w:t>вки біблі</w:t>
      </w:r>
      <w:r w:rsidR="00804A50">
        <w:t>o</w:t>
      </w:r>
      <w:r w:rsidRPr="00A37934">
        <w:t>теки та саму біблі</w:t>
      </w:r>
      <w:r w:rsidR="00804A50">
        <w:t>o</w:t>
      </w:r>
      <w:r w:rsidRPr="00A37934">
        <w:t>теку в пр</w:t>
      </w:r>
      <w:r w:rsidR="00804A50">
        <w:t>o</w:t>
      </w:r>
      <w:r w:rsidRPr="00A37934">
        <w:t>ект</w:t>
      </w:r>
      <w:r>
        <w:t xml:space="preserve"> та викликати не</w:t>
      </w:r>
      <w:r w:rsidR="00804A50">
        <w:t>o</w:t>
      </w:r>
      <w:r>
        <w:t>бхідні функції.</w:t>
      </w:r>
    </w:p>
    <w:p w:rsidR="008C6CC2" w:rsidRDefault="008C6CC2" w:rsidP="008C6CC2">
      <w:pPr>
        <w:pStyle w:val="a5"/>
      </w:pPr>
      <w:r w:rsidRPr="00A37934">
        <w:t>Ц</w:t>
      </w:r>
      <w:r>
        <w:t>е буде чуд</w:t>
      </w:r>
      <w:r w:rsidR="00804A50">
        <w:t>o</w:t>
      </w:r>
      <w:r>
        <w:t>в</w:t>
      </w:r>
      <w:r w:rsidR="00804A50">
        <w:t>o</w:t>
      </w:r>
      <w:r>
        <w:t xml:space="preserve"> працювати, якщ</w:t>
      </w:r>
      <w:r w:rsidR="00804A50">
        <w:t>o</w:t>
      </w:r>
      <w:r>
        <w:t xml:space="preserve"> </w:t>
      </w:r>
      <w:r w:rsidRPr="00A37934">
        <w:t>заг</w:t>
      </w:r>
      <w:r w:rsidR="00804A50">
        <w:t>o</w:t>
      </w:r>
      <w:r w:rsidRPr="00A37934">
        <w:t>л</w:t>
      </w:r>
      <w:r w:rsidR="00804A50">
        <w:t>o</w:t>
      </w:r>
      <w:r w:rsidRPr="00A37934">
        <w:t>вки і біблі</w:t>
      </w:r>
      <w:r w:rsidR="00804A50">
        <w:t>o</w:t>
      </w:r>
      <w:r w:rsidRPr="00A37934">
        <w:t>тека імп</w:t>
      </w:r>
      <w:r w:rsidR="00804A50">
        <w:t>o</w:t>
      </w:r>
      <w:r w:rsidRPr="00A37934">
        <w:t>рту знах</w:t>
      </w:r>
      <w:r w:rsidR="00804A50">
        <w:t>o</w:t>
      </w:r>
      <w:r w:rsidRPr="00A37934">
        <w:t>диться в катал</w:t>
      </w:r>
      <w:r w:rsidR="00804A50">
        <w:t>o</w:t>
      </w:r>
      <w:r w:rsidRPr="00A37934">
        <w:t>зі, пр</w:t>
      </w:r>
      <w:r w:rsidR="00804A50">
        <w:t>o</w:t>
      </w:r>
      <w:r w:rsidRPr="00A37934">
        <w:t>писан</w:t>
      </w:r>
      <w:r w:rsidR="00804A50">
        <w:t>o</w:t>
      </w:r>
      <w:r w:rsidRPr="00A37934">
        <w:t>му в біблі</w:t>
      </w:r>
      <w:r w:rsidR="00804A50">
        <w:t>o</w:t>
      </w:r>
      <w:r w:rsidRPr="00A37934">
        <w:t>течних шляхах. Перед запуск</w:t>
      </w:r>
      <w:r w:rsidR="00804A50">
        <w:t>o</w:t>
      </w:r>
      <w:r w:rsidRPr="00A37934">
        <w:t>м пр</w:t>
      </w:r>
      <w:r w:rsidR="00804A50">
        <w:t>o</w:t>
      </w:r>
      <w:r w:rsidRPr="00A37934">
        <w:t xml:space="preserve">грами, </w:t>
      </w:r>
      <w:r>
        <w:t>п</w:t>
      </w:r>
      <w:r w:rsidR="00804A50">
        <w:t>o</w:t>
      </w:r>
      <w:r>
        <w:t>трібн</w:t>
      </w:r>
      <w:r w:rsidR="00804A50">
        <w:t>o</w:t>
      </w:r>
      <w:r>
        <w:t xml:space="preserve"> перек</w:t>
      </w:r>
      <w:r w:rsidR="00804A50">
        <w:t>o</w:t>
      </w:r>
      <w:r>
        <w:t>на</w:t>
      </w:r>
      <w:r w:rsidRPr="00A37934">
        <w:t>т</w:t>
      </w:r>
      <w:r>
        <w:t>ись</w:t>
      </w:r>
      <w:r w:rsidRPr="00A37934">
        <w:t>, щ</w:t>
      </w:r>
      <w:r w:rsidR="00804A50">
        <w:t>o</w:t>
      </w:r>
      <w:r w:rsidRPr="00A37934">
        <w:t xml:space="preserve"> DLL знах</w:t>
      </w:r>
      <w:r w:rsidR="00804A50">
        <w:t>o</w:t>
      </w:r>
      <w:r w:rsidRPr="00A37934">
        <w:t>диться в катал</w:t>
      </w:r>
      <w:r w:rsidR="00804A50">
        <w:t>o</w:t>
      </w:r>
      <w:r w:rsidRPr="00A37934">
        <w:t>зі, пр</w:t>
      </w:r>
      <w:r w:rsidR="00804A50">
        <w:t>o</w:t>
      </w:r>
      <w:r w:rsidRPr="00A37934">
        <w:t>писан</w:t>
      </w:r>
      <w:r w:rsidR="00804A50">
        <w:t>o</w:t>
      </w:r>
      <w:r w:rsidRPr="00A37934">
        <w:t>му в системній змінній PATH аб</w:t>
      </w:r>
      <w:r w:rsidR="00804A50">
        <w:t>o</w:t>
      </w:r>
      <w:r w:rsidRPr="00A37934">
        <w:t xml:space="preserve"> в т</w:t>
      </w:r>
      <w:r w:rsidR="00804A50">
        <w:t>o</w:t>
      </w:r>
      <w:r w:rsidRPr="00A37934">
        <w:t>му ж катал</w:t>
      </w:r>
      <w:r w:rsidR="00804A50">
        <w:t>o</w:t>
      </w:r>
      <w:r w:rsidRPr="00A37934">
        <w:t>зі, щ</w:t>
      </w:r>
      <w:r w:rsidR="00804A50">
        <w:t>o</w:t>
      </w:r>
      <w:r w:rsidRPr="00A37934">
        <w:t xml:space="preserve"> і вик</w:t>
      </w:r>
      <w:r w:rsidR="00804A50">
        <w:t>o</w:t>
      </w:r>
      <w:r w:rsidRPr="00A37934">
        <w:t xml:space="preserve">нуваний файл, інакше </w:t>
      </w:r>
      <w:r w:rsidR="00CE5ACC">
        <w:t xml:space="preserve">буде </w:t>
      </w:r>
      <w:r w:rsidR="00804A50">
        <w:t>o</w:t>
      </w:r>
      <w:r w:rsidR="00CE5ACC">
        <w:t>триман</w:t>
      </w:r>
      <w:r w:rsidR="00804A50">
        <w:t>o</w:t>
      </w:r>
      <w:r w:rsidRPr="00A37934">
        <w:t xml:space="preserve"> п</w:t>
      </w:r>
      <w:r w:rsidR="00804A50">
        <w:t>o</w:t>
      </w:r>
      <w:r w:rsidRPr="00A37934">
        <w:t>від</w:t>
      </w:r>
      <w:r w:rsidR="00804A50">
        <w:t>o</w:t>
      </w:r>
      <w:r w:rsidRPr="00A37934">
        <w:t>млення пр</w:t>
      </w:r>
      <w:r w:rsidR="00804A50">
        <w:t>o</w:t>
      </w:r>
      <w:r w:rsidRPr="00A37934">
        <w:t xml:space="preserve"> п</w:t>
      </w:r>
      <w:r w:rsidR="00804A50">
        <w:t>o</w:t>
      </w:r>
      <w:r w:rsidRPr="00A37934">
        <w:t xml:space="preserve">милку. </w:t>
      </w:r>
      <w:r w:rsidR="00CE5ACC">
        <w:t>Я</w:t>
      </w:r>
      <w:r w:rsidRPr="00A37934">
        <w:t>кщ</w:t>
      </w:r>
      <w:r w:rsidR="00804A50">
        <w:t>o</w:t>
      </w:r>
      <w:r w:rsidRPr="00A37934">
        <w:t xml:space="preserve"> </w:t>
      </w:r>
      <w:r>
        <w:t>декілька</w:t>
      </w:r>
      <w:r w:rsidRPr="00A37934">
        <w:t xml:space="preserve"> пр</w:t>
      </w:r>
      <w:r w:rsidR="00804A50">
        <w:t>o</w:t>
      </w:r>
      <w:r w:rsidRPr="00A37934">
        <w:t>грам вик</w:t>
      </w:r>
      <w:r w:rsidR="00804A50">
        <w:t>o</w:t>
      </w:r>
      <w:r w:rsidRPr="00A37934">
        <w:t>рист</w:t>
      </w:r>
      <w:r w:rsidR="00804A50">
        <w:t>o</w:t>
      </w:r>
      <w:r w:rsidRPr="00A37934">
        <w:t>вують цю DLL, п</w:t>
      </w:r>
      <w:r w:rsidR="00804A50">
        <w:t>o</w:t>
      </w:r>
      <w:r w:rsidRPr="00A37934">
        <w:t>трібна всь</w:t>
      </w:r>
      <w:r w:rsidR="00804A50">
        <w:t>o</w:t>
      </w:r>
      <w:r w:rsidRPr="00A37934">
        <w:t>г</w:t>
      </w:r>
      <w:r w:rsidR="00804A50">
        <w:t>o</w:t>
      </w:r>
      <w:r w:rsidRPr="00A37934">
        <w:t xml:space="preserve"> </w:t>
      </w:r>
      <w:r w:rsidR="00804A50">
        <w:t>o</w:t>
      </w:r>
      <w:r w:rsidRPr="00A37934">
        <w:t>дна її к</w:t>
      </w:r>
      <w:r w:rsidR="00804A50">
        <w:t>o</w:t>
      </w:r>
      <w:r w:rsidRPr="00A37934">
        <w:t>пія, щ</w:t>
      </w:r>
      <w:r w:rsidR="00804A50">
        <w:t>o</w:t>
      </w:r>
      <w:r w:rsidRPr="00A37934">
        <w:t xml:space="preserve"> лежить, наприклад, в катал</w:t>
      </w:r>
      <w:r w:rsidR="00804A50">
        <w:t>o</w:t>
      </w:r>
      <w:r w:rsidRPr="00A37934">
        <w:t xml:space="preserve">зі </w:t>
      </w:r>
      <w:r w:rsidRPr="00CE5ACC">
        <w:rPr>
          <w:lang w:val="en-US"/>
        </w:rPr>
        <w:t>Windows</w:t>
      </w:r>
      <w:r w:rsidRPr="00804A50">
        <w:t>\</w:t>
      </w:r>
      <w:r w:rsidRPr="00CE5ACC">
        <w:rPr>
          <w:lang w:val="en-US"/>
        </w:rPr>
        <w:t>System</w:t>
      </w:r>
      <w:r w:rsidRPr="00A37934">
        <w:t>.</w:t>
      </w:r>
    </w:p>
    <w:p w:rsidR="00CE5ACC" w:rsidRDefault="008C6CC2" w:rsidP="008C6CC2">
      <w:pPr>
        <w:pStyle w:val="a5"/>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r w:rsidR="006D1547">
            <w:fldChar w:fldCharType="begin"/>
          </w:r>
          <w:r w:rsidR="0015124D">
            <w:instrText xml:space="preserve"> CITATION Соз \l 1058 </w:instrText>
          </w:r>
          <w:r w:rsidR="006D1547">
            <w:fldChar w:fldCharType="separate"/>
          </w:r>
          <w:r w:rsidR="003B0E53">
            <w:rPr>
              <w:noProof/>
            </w:rPr>
            <w:t>[24]</w:t>
          </w:r>
          <w:r w:rsidR="006D1547">
            <w:rPr>
              <w:noProof/>
            </w:rPr>
            <w:fldChar w:fldCharType="end"/>
          </w:r>
        </w:sdtContent>
      </w:sdt>
      <w:r w:rsidR="006F3DC7">
        <w:t>.</w:t>
      </w:r>
    </w:p>
    <w:p w:rsidR="008C6CC2" w:rsidRDefault="008C6CC2" w:rsidP="008C6CC2">
      <w:pPr>
        <w:pStyle w:val="a5"/>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5"/>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5"/>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5"/>
      </w:pPr>
      <w:r>
        <w:lastRenderedPageBreak/>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5"/>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5"/>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5"/>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5"/>
      </w:pPr>
      <w:r>
        <w:lastRenderedPageBreak/>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5"/>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5"/>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5"/>
      </w:pPr>
      <w:r>
        <w:t xml:space="preserve">Найбільш простий варіант це в бібліотеці створити функції, що необхідно </w:t>
      </w:r>
      <w:r w:rsidR="0001739B">
        <w:t xml:space="preserve">викликати </w:t>
      </w:r>
      <w:r>
        <w:t>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5"/>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0"/>
      </w:pPr>
      <w:r w:rsidRPr="00266C93">
        <w:lastRenderedPageBreak/>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0"/>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0"/>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0"/>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r w:rsidR="006D1547">
            <w:fldChar w:fldCharType="begin"/>
          </w:r>
          <w:r w:rsidR="0015124D">
            <w:instrText xml:space="preserve"> CITATION Dll \l 1058 </w:instrText>
          </w:r>
          <w:r w:rsidR="006D1547">
            <w:fldChar w:fldCharType="separate"/>
          </w:r>
          <w:r w:rsidR="003B0E53">
            <w:rPr>
              <w:noProof/>
            </w:rPr>
            <w:t>[25]</w:t>
          </w:r>
          <w:r w:rsidR="006D1547">
            <w:fldChar w:fldCharType="end"/>
          </w:r>
        </w:sdtContent>
      </w:sdt>
      <w:r w:rsidR="00DB24A7" w:rsidRPr="00266C93">
        <w:t>.</w:t>
      </w:r>
    </w:p>
    <w:p w:rsidR="008C6CC2" w:rsidRPr="00DB7F80" w:rsidRDefault="008C6CC2" w:rsidP="008C6CC2">
      <w:pPr>
        <w:pStyle w:val="a5"/>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5"/>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5"/>
      </w:pPr>
      <w:r>
        <w:t>Структура програмного коду цієї частини системи організована в об’єктно-орієнтованому стилі.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5"/>
      </w:pPr>
      <w:r>
        <w:lastRenderedPageBreak/>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5"/>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5"/>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5"/>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5"/>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5"/>
      </w:pPr>
      <w:r w:rsidRPr="00293CB7">
        <w:lastRenderedPageBreak/>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5"/>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w:t>
      </w:r>
      <w:r w:rsidR="006D1547">
        <w:fldChar w:fldCharType="begin"/>
      </w:r>
      <w:r w:rsidR="003B0E53">
        <w:instrText xml:space="preserve"> REF tabl_sw_errors \h </w:instrText>
      </w:r>
      <w:r w:rsidR="006D1547">
        <w:fldChar w:fldCharType="separate"/>
      </w:r>
      <w:r w:rsidR="008304F7">
        <w:rPr>
          <w:noProof/>
        </w:rPr>
        <w:t>3</w:t>
      </w:r>
      <w:r w:rsidR="008304F7">
        <w:t>.</w:t>
      </w:r>
      <w:r w:rsidR="008304F7">
        <w:rPr>
          <w:noProof/>
        </w:rPr>
        <w:t>1</w:t>
      </w:r>
      <w:r w:rsidR="006D1547">
        <w:fldChar w:fldCharType="end"/>
      </w:r>
      <w:r w:rsidR="003B0E53" w:rsidRPr="003B0E53">
        <w:rPr>
          <w:lang w:val="ru-RU"/>
        </w:rPr>
        <w:t xml:space="preserve"> </w:t>
      </w:r>
      <w:r w:rsidRPr="00235380">
        <w:t>наведено</w:t>
      </w:r>
      <w:r>
        <w:t xml:space="preserve"> константи можливих помилок, їх числові значення та короткий опис.</w:t>
      </w:r>
    </w:p>
    <w:p w:rsidR="00AD0784" w:rsidRDefault="00AD0784" w:rsidP="00AD0784">
      <w:pPr>
        <w:pStyle w:val="a5"/>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5"/>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5"/>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5"/>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3B0E53" w:rsidRPr="00293CB7" w:rsidRDefault="003B0E53" w:rsidP="003B0E53">
      <w:pPr>
        <w:pStyle w:val="a5"/>
      </w:pPr>
      <w:r w:rsidRPr="00293CB7">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3B0E53" w:rsidRDefault="003B0E53" w:rsidP="00AD0784">
      <w:pPr>
        <w:pStyle w:val="a5"/>
      </w:pPr>
    </w:p>
    <w:p w:rsidR="003B0E53" w:rsidRDefault="003B0E53" w:rsidP="00AD0784">
      <w:pPr>
        <w:pStyle w:val="a5"/>
      </w:pPr>
    </w:p>
    <w:p w:rsidR="00AD0784" w:rsidRPr="00AD0784" w:rsidRDefault="00AD0784" w:rsidP="003B0E53">
      <w:pPr>
        <w:pStyle w:val="a9"/>
      </w:pPr>
      <w:r w:rsidRPr="00AD0784">
        <w:lastRenderedPageBreak/>
        <w:t xml:space="preserve">Таблиця </w:t>
      </w:r>
      <w:bookmarkStart w:id="82" w:name="tabl_sw_errors"/>
      <w:r w:rsidR="009019E5">
        <w:fldChar w:fldCharType="begin"/>
      </w:r>
      <w:r w:rsidR="009019E5">
        <w:instrText xml:space="preserve"> STYLEREF 2 \s </w:instrText>
      </w:r>
      <w:r w:rsidR="009019E5">
        <w:fldChar w:fldCharType="separate"/>
      </w:r>
      <w:r w:rsidR="008304F7">
        <w:rPr>
          <w:noProof/>
        </w:rPr>
        <w:t>3</w:t>
      </w:r>
      <w:r w:rsidR="009019E5">
        <w:fldChar w:fldCharType="end"/>
      </w:r>
      <w:r w:rsidR="009019E5">
        <w:t>.</w:t>
      </w:r>
      <w:r w:rsidR="00194C5A">
        <w:fldChar w:fldCharType="begin"/>
      </w:r>
      <w:r w:rsidR="00194C5A">
        <w:instrText xml:space="preserve"> SEQ Таблица \* ARABIC \s 2 </w:instrText>
      </w:r>
      <w:r w:rsidR="00194C5A">
        <w:fldChar w:fldCharType="separate"/>
      </w:r>
      <w:r w:rsidR="008304F7">
        <w:rPr>
          <w:noProof/>
        </w:rPr>
        <w:t>1</w:t>
      </w:r>
      <w:r w:rsidR="00194C5A">
        <w:rPr>
          <w:noProof/>
        </w:rPr>
        <w:fldChar w:fldCharType="end"/>
      </w:r>
      <w:bookmarkEnd w:id="82"/>
      <w:r w:rsidRPr="00AD0784">
        <w:t xml:space="preserve"> — Коди помилок</w:t>
      </w:r>
    </w:p>
    <w:tbl>
      <w:tblPr>
        <w:tblStyle w:val="af2"/>
        <w:tblW w:w="9829" w:type="dxa"/>
        <w:tblLook w:val="04A0" w:firstRow="1" w:lastRow="0" w:firstColumn="1" w:lastColumn="0" w:noHBand="0" w:noVBand="1"/>
      </w:tblPr>
      <w:tblGrid>
        <w:gridCol w:w="3732"/>
        <w:gridCol w:w="940"/>
        <w:gridCol w:w="5157"/>
      </w:tblGrid>
      <w:tr w:rsidR="008C6CC2" w:rsidTr="00AD0784">
        <w:tc>
          <w:tcPr>
            <w:tcW w:w="3732" w:type="dxa"/>
            <w:vAlign w:val="center"/>
          </w:tcPr>
          <w:p w:rsidR="008C6CC2" w:rsidRPr="00073992" w:rsidRDefault="008C6CC2" w:rsidP="00D8633D">
            <w:pPr>
              <w:pStyle w:val="a5"/>
              <w:ind w:firstLine="0"/>
              <w:jc w:val="center"/>
            </w:pPr>
            <w:r>
              <w:t>Константа</w:t>
            </w:r>
          </w:p>
        </w:tc>
        <w:tc>
          <w:tcPr>
            <w:tcW w:w="940" w:type="dxa"/>
            <w:vAlign w:val="center"/>
          </w:tcPr>
          <w:p w:rsidR="008C6CC2" w:rsidRPr="00073992" w:rsidRDefault="008C6CC2" w:rsidP="00D8633D">
            <w:pPr>
              <w:pStyle w:val="a5"/>
              <w:ind w:firstLine="0"/>
              <w:jc w:val="center"/>
            </w:pPr>
            <w:r>
              <w:t>Код</w:t>
            </w:r>
          </w:p>
        </w:tc>
        <w:tc>
          <w:tcPr>
            <w:tcW w:w="5157" w:type="dxa"/>
            <w:vAlign w:val="center"/>
          </w:tcPr>
          <w:p w:rsidR="008C6CC2" w:rsidRPr="00073992" w:rsidRDefault="008C6CC2" w:rsidP="00D8633D">
            <w:pPr>
              <w:pStyle w:val="a5"/>
              <w:ind w:firstLine="0"/>
              <w:jc w:val="center"/>
            </w:pPr>
            <w:r>
              <w:t>Опис</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STATE_OK</w:t>
            </w:r>
          </w:p>
        </w:tc>
        <w:tc>
          <w:tcPr>
            <w:tcW w:w="940" w:type="dxa"/>
            <w:vAlign w:val="center"/>
          </w:tcPr>
          <w:p w:rsidR="008C6CC2" w:rsidRPr="00073992" w:rsidRDefault="008C6CC2" w:rsidP="00D8633D">
            <w:pPr>
              <w:pStyle w:val="a5"/>
              <w:ind w:firstLine="0"/>
              <w:jc w:val="center"/>
              <w:rPr>
                <w:lang w:val="en-US"/>
              </w:rPr>
            </w:pPr>
            <w:r w:rsidRPr="00073992">
              <w:rPr>
                <w:lang w:val="en-US"/>
              </w:rPr>
              <w:t>0</w:t>
            </w:r>
          </w:p>
        </w:tc>
        <w:tc>
          <w:tcPr>
            <w:tcW w:w="5157" w:type="dxa"/>
          </w:tcPr>
          <w:p w:rsidR="008C6CC2" w:rsidRPr="00073992" w:rsidRDefault="008C6CC2" w:rsidP="00D8633D">
            <w:pPr>
              <w:pStyle w:val="a5"/>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5"/>
              <w:ind w:firstLine="0"/>
              <w:jc w:val="center"/>
              <w:rPr>
                <w:lang w:val="en-US"/>
              </w:rPr>
            </w:pPr>
            <w:r w:rsidRPr="00073992">
              <w:rPr>
                <w:lang w:val="en-US"/>
              </w:rPr>
              <w:t>NO_DLL</w:t>
            </w:r>
          </w:p>
        </w:tc>
        <w:tc>
          <w:tcPr>
            <w:tcW w:w="940" w:type="dxa"/>
            <w:vAlign w:val="center"/>
          </w:tcPr>
          <w:p w:rsidR="008C6CC2" w:rsidRPr="00073992" w:rsidRDefault="008C6CC2" w:rsidP="00D8633D">
            <w:pPr>
              <w:pStyle w:val="a5"/>
              <w:ind w:firstLine="0"/>
              <w:jc w:val="center"/>
              <w:rPr>
                <w:lang w:val="en-US"/>
              </w:rPr>
            </w:pPr>
            <w:r w:rsidRPr="00073992">
              <w:rPr>
                <w:lang w:val="en-US"/>
              </w:rPr>
              <w:t>1</w:t>
            </w:r>
          </w:p>
        </w:tc>
        <w:tc>
          <w:tcPr>
            <w:tcW w:w="5157" w:type="dxa"/>
          </w:tcPr>
          <w:p w:rsidR="008C6CC2" w:rsidRPr="00CA7522" w:rsidRDefault="008C6CC2" w:rsidP="00D8633D">
            <w:pPr>
              <w:pStyle w:val="a5"/>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5"/>
              <w:ind w:firstLine="0"/>
              <w:jc w:val="center"/>
              <w:rPr>
                <w:lang w:val="en-US"/>
              </w:rPr>
            </w:pPr>
            <w:r w:rsidRPr="00073992">
              <w:rPr>
                <w:lang w:val="en-US"/>
              </w:rPr>
              <w:t>NO_FUNCTION</w:t>
            </w:r>
          </w:p>
        </w:tc>
        <w:tc>
          <w:tcPr>
            <w:tcW w:w="940" w:type="dxa"/>
            <w:vAlign w:val="center"/>
          </w:tcPr>
          <w:p w:rsidR="008C6CC2" w:rsidRPr="00073992" w:rsidRDefault="008C6CC2" w:rsidP="00D8633D">
            <w:pPr>
              <w:pStyle w:val="a5"/>
              <w:ind w:firstLine="0"/>
              <w:jc w:val="center"/>
              <w:rPr>
                <w:lang w:val="en-US"/>
              </w:rPr>
            </w:pPr>
            <w:r w:rsidRPr="00073992">
              <w:rPr>
                <w:lang w:val="en-US"/>
              </w:rPr>
              <w:t>2</w:t>
            </w:r>
          </w:p>
        </w:tc>
        <w:tc>
          <w:tcPr>
            <w:tcW w:w="5157" w:type="dxa"/>
          </w:tcPr>
          <w:p w:rsidR="008C6CC2" w:rsidRPr="002D64CE" w:rsidRDefault="008C6CC2" w:rsidP="00D8633D">
            <w:pPr>
              <w:pStyle w:val="a5"/>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5"/>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5"/>
              <w:ind w:firstLine="0"/>
              <w:jc w:val="center"/>
              <w:rPr>
                <w:lang w:val="en-US"/>
              </w:rPr>
            </w:pPr>
            <w:r w:rsidRPr="00073992">
              <w:rPr>
                <w:lang w:val="en-US"/>
              </w:rPr>
              <w:t>3</w:t>
            </w:r>
          </w:p>
        </w:tc>
        <w:tc>
          <w:tcPr>
            <w:tcW w:w="5157" w:type="dxa"/>
          </w:tcPr>
          <w:p w:rsidR="008C6CC2" w:rsidRPr="00CA7522" w:rsidRDefault="008C6CC2" w:rsidP="00D8633D">
            <w:pPr>
              <w:pStyle w:val="a5"/>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5"/>
              <w:ind w:firstLine="0"/>
              <w:jc w:val="center"/>
              <w:rPr>
                <w:lang w:val="en-US"/>
              </w:rPr>
            </w:pPr>
            <w:r w:rsidRPr="00073992">
              <w:rPr>
                <w:lang w:val="en-US"/>
              </w:rPr>
              <w:t>4</w:t>
            </w:r>
          </w:p>
        </w:tc>
        <w:tc>
          <w:tcPr>
            <w:tcW w:w="5157" w:type="dxa"/>
          </w:tcPr>
          <w:p w:rsidR="008C6CC2" w:rsidRPr="00D64E08" w:rsidRDefault="008C6CC2" w:rsidP="00D8633D">
            <w:pPr>
              <w:pStyle w:val="a5"/>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5"/>
              <w:ind w:firstLine="0"/>
              <w:jc w:val="center"/>
              <w:rPr>
                <w:lang w:val="en-US"/>
              </w:rPr>
            </w:pPr>
            <w:r w:rsidRPr="00073992">
              <w:rPr>
                <w:lang w:val="en-US"/>
              </w:rPr>
              <w:t>5</w:t>
            </w:r>
          </w:p>
        </w:tc>
        <w:tc>
          <w:tcPr>
            <w:tcW w:w="5157" w:type="dxa"/>
          </w:tcPr>
          <w:p w:rsidR="008C6CC2" w:rsidRPr="00D64E08" w:rsidRDefault="008C6CC2" w:rsidP="00D8633D">
            <w:pPr>
              <w:pStyle w:val="a5"/>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5"/>
              <w:ind w:firstLine="0"/>
              <w:jc w:val="center"/>
              <w:rPr>
                <w:lang w:val="en-US"/>
              </w:rPr>
            </w:pPr>
            <w:r w:rsidRPr="00073992">
              <w:rPr>
                <w:lang w:val="en-US"/>
              </w:rPr>
              <w:t>6</w:t>
            </w:r>
          </w:p>
        </w:tc>
        <w:tc>
          <w:tcPr>
            <w:tcW w:w="5157" w:type="dxa"/>
          </w:tcPr>
          <w:p w:rsidR="008C6CC2" w:rsidRPr="00D64E08" w:rsidRDefault="008C6CC2" w:rsidP="00D8633D">
            <w:pPr>
              <w:pStyle w:val="a5"/>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5"/>
              <w:ind w:firstLine="0"/>
              <w:jc w:val="center"/>
              <w:rPr>
                <w:lang w:val="en-US"/>
              </w:rPr>
            </w:pPr>
            <w:r w:rsidRPr="00073992">
              <w:rPr>
                <w:lang w:val="en-US"/>
              </w:rPr>
              <w:t>7</w:t>
            </w:r>
          </w:p>
        </w:tc>
        <w:tc>
          <w:tcPr>
            <w:tcW w:w="5157" w:type="dxa"/>
          </w:tcPr>
          <w:p w:rsidR="008C6CC2" w:rsidRPr="00E12000" w:rsidRDefault="008C6CC2" w:rsidP="00D8633D">
            <w:pPr>
              <w:pStyle w:val="a5"/>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5"/>
              <w:ind w:firstLine="0"/>
              <w:jc w:val="center"/>
              <w:rPr>
                <w:lang w:val="en-US"/>
              </w:rPr>
            </w:pPr>
            <w:r w:rsidRPr="00C504D5">
              <w:rPr>
                <w:lang w:val="en-US"/>
              </w:rPr>
              <w:t>8</w:t>
            </w:r>
          </w:p>
        </w:tc>
        <w:tc>
          <w:tcPr>
            <w:tcW w:w="5157" w:type="dxa"/>
          </w:tcPr>
          <w:p w:rsidR="008C6CC2" w:rsidRPr="00C504D5" w:rsidRDefault="008C6CC2" w:rsidP="00D8633D">
            <w:pPr>
              <w:pStyle w:val="a5"/>
              <w:ind w:firstLine="0"/>
            </w:pPr>
            <w:r>
              <w:t>Помилка передачі. Код відповіді від мікроконтролера не співпадає з очікуваним.</w:t>
            </w:r>
          </w:p>
        </w:tc>
      </w:tr>
    </w:tbl>
    <w:p w:rsidR="00E77E8E" w:rsidRDefault="008C6CC2" w:rsidP="008C6CC2">
      <w:pPr>
        <w:pStyle w:val="a5"/>
      </w:pPr>
      <w:r w:rsidRPr="00293CB7">
        <w:lastRenderedPageBreak/>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r w:rsidR="006D1547">
            <w:fldChar w:fldCharType="begin"/>
          </w:r>
          <w:r w:rsidR="0015124D">
            <w:instrText xml:space="preserve"> CITATION Кан \l 1058 </w:instrText>
          </w:r>
          <w:r w:rsidR="006D1547">
            <w:fldChar w:fldCharType="separate"/>
          </w:r>
          <w:r w:rsidR="003B0E53">
            <w:rPr>
              <w:noProof/>
            </w:rPr>
            <w:t>[26]</w:t>
          </w:r>
          <w:r w:rsidR="006D1547">
            <w:rPr>
              <w:noProof/>
            </w:rPr>
            <w:fldChar w:fldCharType="end"/>
          </w:r>
        </w:sdtContent>
      </w:sdt>
      <w:r w:rsidR="00F91581">
        <w:t>.</w:t>
      </w:r>
    </w:p>
    <w:p w:rsidR="008C6CC2" w:rsidRPr="00293CB7" w:rsidRDefault="008C6CC2" w:rsidP="008C6CC2">
      <w:pPr>
        <w:pStyle w:val="a5"/>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5"/>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5"/>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1"/>
          <w:b/>
          <w:bCs/>
          <w:i/>
          <w:iCs w:val="0"/>
          <w:color w:val="auto"/>
        </w:rPr>
      </w:pPr>
      <w:r w:rsidRPr="00176CA5">
        <w:rPr>
          <w:rStyle w:val="aff1"/>
          <w:b/>
          <w:bCs/>
          <w:i/>
          <w:iCs w:val="0"/>
          <w:color w:val="auto"/>
        </w:rPr>
        <w:t xml:space="preserve">Асинхронні </w:t>
      </w:r>
      <w:r w:rsidR="00176CA5">
        <w:rPr>
          <w:rStyle w:val="aff1"/>
          <w:b/>
          <w:bCs/>
          <w:i/>
          <w:iCs w:val="0"/>
          <w:color w:val="auto"/>
        </w:rPr>
        <w:t>операції</w:t>
      </w:r>
    </w:p>
    <w:p w:rsidR="008C6CC2" w:rsidRDefault="008C6CC2" w:rsidP="008C6CC2">
      <w:pPr>
        <w:pStyle w:val="a5"/>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w:t>
      </w:r>
      <w:r>
        <w:lastRenderedPageBreak/>
        <w:t xml:space="preserve">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5"/>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5"/>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5"/>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5"/>
      </w:pPr>
      <w:r>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 xml:space="preserve">ає так. Тому зазвичай потоки виконуються не одночасно, по черзі. Однак перемикання між ними </w:t>
      </w:r>
      <w:r>
        <w:lastRenderedPageBreak/>
        <w:t>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5"/>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r w:rsidR="006D1547">
            <w:fldChar w:fldCharType="begin"/>
          </w:r>
          <w:r w:rsidR="0015124D">
            <w:instrText xml:space="preserve"> CITATION Син \l 1058 </w:instrText>
          </w:r>
          <w:r w:rsidR="006D1547">
            <w:fldChar w:fldCharType="separate"/>
          </w:r>
          <w:r w:rsidR="003B0E53">
            <w:rPr>
              <w:noProof/>
            </w:rPr>
            <w:t>[27]</w:t>
          </w:r>
          <w:r w:rsidR="006D1547">
            <w:rPr>
              <w:noProof/>
            </w:rPr>
            <w:fldChar w:fldCharType="end"/>
          </w:r>
        </w:sdtContent>
      </w:sdt>
      <w:r w:rsidR="00140E40">
        <w:t>.</w:t>
      </w:r>
    </w:p>
    <w:p w:rsidR="008C6CC2" w:rsidRDefault="008C6CC2" w:rsidP="008C6CC2">
      <w:pPr>
        <w:pStyle w:val="a5"/>
      </w:pPr>
      <w:r>
        <w:t>Тому необхідним є механізм, що дозволить потокам координувати свою роботу — синхронізація потоків.</w:t>
      </w:r>
    </w:p>
    <w:p w:rsidR="008C6CC2" w:rsidRDefault="008C6CC2" w:rsidP="008C6CC2">
      <w:pPr>
        <w:pStyle w:val="a5"/>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5"/>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5"/>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5"/>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5"/>
      </w:pPr>
      <w:r>
        <w:lastRenderedPageBreak/>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5"/>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5"/>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5"/>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Pr="003B0E53" w:rsidRDefault="00E54A98" w:rsidP="008C6CC2">
      <w:pPr>
        <w:pStyle w:val="a5"/>
        <w:rPr>
          <w:lang w:val="ru-RU"/>
        </w:rPr>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отримання даних. А керування пристроєм відбувається за допомогою кількох простих функцій, що наведені в </w:t>
      </w:r>
      <w:r w:rsidR="00E52336">
        <w:t>таблиці</w:t>
      </w:r>
      <w:r w:rsidR="003B0E53">
        <w:rPr>
          <w:lang w:val="en-US"/>
        </w:rPr>
        <w:t> </w:t>
      </w:r>
      <w:r w:rsidR="006D1547">
        <w:rPr>
          <w:lang w:val="en-US"/>
        </w:rPr>
        <w:fldChar w:fldCharType="begin"/>
      </w:r>
      <w:r w:rsidR="003B0E53" w:rsidRPr="003B0E53">
        <w:rPr>
          <w:lang w:val="ru-RU"/>
        </w:rPr>
        <w:instrText xml:space="preserve"> </w:instrText>
      </w:r>
      <w:r w:rsidR="003B0E53">
        <w:rPr>
          <w:lang w:val="en-US"/>
        </w:rPr>
        <w:instrText>REF</w:instrText>
      </w:r>
      <w:r w:rsidR="003B0E53" w:rsidRPr="003B0E53">
        <w:rPr>
          <w:lang w:val="ru-RU"/>
        </w:rPr>
        <w:instrText xml:space="preserve"> </w:instrText>
      </w:r>
      <w:r w:rsidR="003B0E53">
        <w:rPr>
          <w:lang w:val="en-US"/>
        </w:rPr>
        <w:instrText>tabl</w:instrText>
      </w:r>
      <w:r w:rsidR="003B0E53" w:rsidRPr="003B0E53">
        <w:rPr>
          <w:lang w:val="ru-RU"/>
        </w:rPr>
        <w:instrText>_</w:instrText>
      </w:r>
      <w:r w:rsidR="003B0E53">
        <w:rPr>
          <w:lang w:val="en-US"/>
        </w:rPr>
        <w:instrText>sw</w:instrText>
      </w:r>
      <w:r w:rsidR="003B0E53" w:rsidRPr="003B0E53">
        <w:rPr>
          <w:lang w:val="ru-RU"/>
        </w:rPr>
        <w:instrText>_</w:instrText>
      </w:r>
      <w:r w:rsidR="003B0E53">
        <w:rPr>
          <w:lang w:val="en-US"/>
        </w:rPr>
        <w:instrText>dll</w:instrText>
      </w:r>
      <w:r w:rsidR="003B0E53" w:rsidRPr="003B0E53">
        <w:rPr>
          <w:lang w:val="ru-RU"/>
        </w:rPr>
        <w:instrText xml:space="preserve"> \</w:instrText>
      </w:r>
      <w:r w:rsidR="003B0E53">
        <w:rPr>
          <w:lang w:val="en-US"/>
        </w:rPr>
        <w:instrText>h</w:instrText>
      </w:r>
      <w:r w:rsidR="003B0E53" w:rsidRPr="003B0E53">
        <w:rPr>
          <w:lang w:val="ru-RU"/>
        </w:rPr>
        <w:instrText xml:space="preserve"> </w:instrText>
      </w:r>
      <w:r w:rsidR="006D1547">
        <w:rPr>
          <w:lang w:val="en-US"/>
        </w:rPr>
      </w:r>
      <w:r w:rsidR="006D1547">
        <w:rPr>
          <w:lang w:val="en-US"/>
        </w:rPr>
        <w:fldChar w:fldCharType="separate"/>
      </w:r>
      <w:r w:rsidR="008304F7">
        <w:rPr>
          <w:noProof/>
        </w:rPr>
        <w:t>3</w:t>
      </w:r>
      <w:r w:rsidR="008304F7">
        <w:t>.</w:t>
      </w:r>
      <w:r w:rsidR="008304F7">
        <w:rPr>
          <w:noProof/>
        </w:rPr>
        <w:t>2</w:t>
      </w:r>
      <w:r w:rsidR="006D1547">
        <w:rPr>
          <w:lang w:val="en-US"/>
        </w:rPr>
        <w:fldChar w:fldCharType="end"/>
      </w:r>
      <w:r>
        <w:t>.</w:t>
      </w:r>
    </w:p>
    <w:p w:rsidR="003B0E53" w:rsidRPr="003B0E53" w:rsidRDefault="003B0E53" w:rsidP="008C6CC2">
      <w:pPr>
        <w:pStyle w:val="a5"/>
        <w:rPr>
          <w:lang w:val="ru-RU"/>
        </w:rPr>
      </w:pPr>
    </w:p>
    <w:p w:rsidR="00DD4B94" w:rsidRDefault="00E52336" w:rsidP="003B0E53">
      <w:pPr>
        <w:pStyle w:val="a9"/>
      </w:pPr>
      <w:r>
        <w:lastRenderedPageBreak/>
        <w:t>Таблиця</w:t>
      </w:r>
      <w:r w:rsidR="003B0E53">
        <w:t xml:space="preserve"> </w:t>
      </w:r>
      <w:bookmarkStart w:id="83" w:name="tabl_sw_dll"/>
      <w:r w:rsidR="009019E5">
        <w:fldChar w:fldCharType="begin"/>
      </w:r>
      <w:r w:rsidR="009019E5">
        <w:instrText xml:space="preserve"> STYLEREF 2 \s </w:instrText>
      </w:r>
      <w:r w:rsidR="009019E5">
        <w:fldChar w:fldCharType="separate"/>
      </w:r>
      <w:r w:rsidR="008304F7">
        <w:rPr>
          <w:noProof/>
        </w:rPr>
        <w:t>3</w:t>
      </w:r>
      <w:r w:rsidR="009019E5">
        <w:fldChar w:fldCharType="end"/>
      </w:r>
      <w:r w:rsidR="009019E5">
        <w:t>.</w:t>
      </w:r>
      <w:r w:rsidR="00194C5A">
        <w:fldChar w:fldCharType="begin"/>
      </w:r>
      <w:r w:rsidR="00194C5A">
        <w:instrText xml:space="preserve"> SEQ Таблица \* ARABIC \s 2 </w:instrText>
      </w:r>
      <w:r w:rsidR="00194C5A">
        <w:fldChar w:fldCharType="separate"/>
      </w:r>
      <w:r w:rsidR="008304F7">
        <w:rPr>
          <w:noProof/>
        </w:rPr>
        <w:t>2</w:t>
      </w:r>
      <w:r w:rsidR="00194C5A">
        <w:rPr>
          <w:noProof/>
        </w:rPr>
        <w:fldChar w:fldCharType="end"/>
      </w:r>
      <w:bookmarkEnd w:id="83"/>
      <w:r w:rsidR="003B0E53">
        <w:t xml:space="preserve"> </w:t>
      </w:r>
      <w:r>
        <w:t>— Функції бібліотеки драйвера</w:t>
      </w:r>
    </w:p>
    <w:tbl>
      <w:tblPr>
        <w:tblStyle w:val="af2"/>
        <w:tblW w:w="0" w:type="auto"/>
        <w:tblLook w:val="04A0" w:firstRow="1" w:lastRow="0" w:firstColumn="1" w:lastColumn="0" w:noHBand="0" w:noVBand="1"/>
      </w:tblPr>
      <w:tblGrid>
        <w:gridCol w:w="4785"/>
        <w:gridCol w:w="4786"/>
      </w:tblGrid>
      <w:tr w:rsidR="00DD4B94" w:rsidRPr="00DD4B94" w:rsidTr="00E52336">
        <w:tc>
          <w:tcPr>
            <w:tcW w:w="4785" w:type="dxa"/>
            <w:vAlign w:val="center"/>
          </w:tcPr>
          <w:p w:rsidR="00DD4B94" w:rsidRPr="00DD4B94" w:rsidRDefault="00CB3A49" w:rsidP="00E52336">
            <w:pPr>
              <w:pStyle w:val="a5"/>
              <w:ind w:firstLine="0"/>
              <w:jc w:val="center"/>
            </w:pPr>
            <w:r>
              <w:t>Функція</w:t>
            </w:r>
          </w:p>
        </w:tc>
        <w:tc>
          <w:tcPr>
            <w:tcW w:w="4786" w:type="dxa"/>
            <w:vAlign w:val="center"/>
          </w:tcPr>
          <w:p w:rsidR="00DD4B94" w:rsidRPr="00DD4B94" w:rsidRDefault="00CB3A49" w:rsidP="00E52336">
            <w:pPr>
              <w:pStyle w:val="a5"/>
              <w:ind w:firstLine="0"/>
              <w:jc w:val="center"/>
            </w:pPr>
            <w:r>
              <w:t>Опис</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ajorVersion()</w:t>
            </w:r>
          </w:p>
        </w:tc>
        <w:tc>
          <w:tcPr>
            <w:tcW w:w="4786" w:type="dxa"/>
          </w:tcPr>
          <w:p w:rsidR="00DD4B94" w:rsidRPr="00DD4B94" w:rsidRDefault="00E52336" w:rsidP="00647150">
            <w:pPr>
              <w:pStyle w:val="a5"/>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inorVersion()</w:t>
            </w:r>
          </w:p>
        </w:tc>
        <w:tc>
          <w:tcPr>
            <w:tcW w:w="4786" w:type="dxa"/>
          </w:tcPr>
          <w:p w:rsidR="00DD4B94" w:rsidRPr="00DD4B94" w:rsidRDefault="00E52336" w:rsidP="00E52336">
            <w:pPr>
              <w:pStyle w:val="a5"/>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IsVersionConfirmed()</w:t>
            </w:r>
          </w:p>
        </w:tc>
        <w:tc>
          <w:tcPr>
            <w:tcW w:w="4786" w:type="dxa"/>
          </w:tcPr>
          <w:p w:rsidR="00DD4B94" w:rsidRPr="00DD4B94" w:rsidRDefault="00E52336" w:rsidP="00647150">
            <w:pPr>
              <w:pStyle w:val="a5"/>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LastDeviceError()</w:t>
            </w:r>
          </w:p>
        </w:tc>
        <w:tc>
          <w:tcPr>
            <w:tcW w:w="4786" w:type="dxa"/>
          </w:tcPr>
          <w:p w:rsidR="00DD4B94" w:rsidRPr="00DD4B94" w:rsidRDefault="00E52336" w:rsidP="00647150">
            <w:pPr>
              <w:pStyle w:val="a5"/>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PersentComplete()</w:t>
            </w:r>
          </w:p>
        </w:tc>
        <w:tc>
          <w:tcPr>
            <w:tcW w:w="4786" w:type="dxa"/>
          </w:tcPr>
          <w:p w:rsidR="00DD4B94" w:rsidRPr="00DD4B94" w:rsidRDefault="00E52336" w:rsidP="00647150">
            <w:pPr>
              <w:pStyle w:val="a5"/>
              <w:ind w:firstLine="0"/>
            </w:pPr>
            <w:r>
              <w:t>Прогрес вимірювання в процентах.</w:t>
            </w:r>
          </w:p>
        </w:tc>
      </w:tr>
      <w:tr w:rsidR="00DD4B94" w:rsidRPr="00176D15" w:rsidTr="00E52336">
        <w:tc>
          <w:tcPr>
            <w:tcW w:w="4785" w:type="dxa"/>
            <w:vAlign w:val="center"/>
          </w:tcPr>
          <w:p w:rsidR="00DD4B94" w:rsidRPr="00DD4B94" w:rsidRDefault="00DD4B94" w:rsidP="00E52336">
            <w:pPr>
              <w:pStyle w:val="a5"/>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5"/>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5"/>
      </w:pPr>
    </w:p>
    <w:p w:rsidR="006804D4" w:rsidRPr="00E54A98" w:rsidRDefault="006804D4" w:rsidP="006804D4">
      <w:pPr>
        <w:pStyle w:val="3"/>
      </w:pPr>
      <w:bookmarkStart w:id="84" w:name="_Toc453412069"/>
      <w:r w:rsidRPr="00E54A98">
        <w:t>Розробка модуля відображення</w:t>
      </w:r>
      <w:bookmarkEnd w:id="84"/>
    </w:p>
    <w:p w:rsidR="006804D4" w:rsidRDefault="006804D4" w:rsidP="006804D4">
      <w:pPr>
        <w:pStyle w:val="a5"/>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5"/>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5"/>
      </w:pPr>
      <w:r>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w:t>
      </w:r>
      <w:r>
        <w:lastRenderedPageBreak/>
        <w:t>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5"/>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5"/>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5"/>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w:t>
      </w:r>
      <w:r w:rsidRPr="00A4013C">
        <w:lastRenderedPageBreak/>
        <w:t>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5"/>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5"/>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r w:rsidR="006D1547">
            <w:fldChar w:fldCharType="begin"/>
          </w:r>
          <w:r w:rsidR="0015124D">
            <w:instrText xml:space="preserve"> CITATION How \l 1058 </w:instrText>
          </w:r>
          <w:r w:rsidR="006D1547">
            <w:fldChar w:fldCharType="separate"/>
          </w:r>
          <w:r w:rsidR="003B0E53">
            <w:rPr>
              <w:noProof/>
            </w:rPr>
            <w:t>[28]</w:t>
          </w:r>
          <w:r w:rsidR="006D1547">
            <w:rPr>
              <w:noProof/>
            </w:rPr>
            <w:fldChar w:fldCharType="end"/>
          </w:r>
        </w:sdtContent>
      </w:sdt>
      <w:r w:rsidR="00C73182">
        <w:t>.</w:t>
      </w:r>
    </w:p>
    <w:p w:rsidR="006804D4" w:rsidRDefault="006804D4" w:rsidP="006804D4">
      <w:pPr>
        <w:pStyle w:val="a5"/>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5"/>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5"/>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5"/>
      </w:pPr>
      <w:r>
        <w:lastRenderedPageBreak/>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r w:rsidR="006D1547">
            <w:fldChar w:fldCharType="begin"/>
          </w:r>
          <w:r w:rsidR="0015124D">
            <w:instrText xml:space="preserve"> CITATION Dyn \l 1058 </w:instrText>
          </w:r>
          <w:r w:rsidR="006D1547">
            <w:fldChar w:fldCharType="separate"/>
          </w:r>
          <w:r w:rsidR="003B0E53">
            <w:rPr>
              <w:noProof/>
            </w:rPr>
            <w:t>[29]</w:t>
          </w:r>
          <w:r w:rsidR="006D1547">
            <w:rPr>
              <w:noProof/>
            </w:rPr>
            <w:fldChar w:fldCharType="end"/>
          </w:r>
        </w:sdtContent>
      </w:sdt>
      <w:r w:rsidR="000C4B4E">
        <w:t>.</w:t>
      </w:r>
    </w:p>
    <w:p w:rsidR="006804D4" w:rsidRPr="003D7A3D" w:rsidRDefault="006804D4" w:rsidP="006804D4">
      <w:pPr>
        <w:pStyle w:val="a5"/>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5"/>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r w:rsidR="006D1547">
            <w:fldChar w:fldCharType="begin"/>
          </w:r>
          <w:r w:rsidR="0015124D">
            <w:instrText xml:space="preserve"> CITATION Int1 \l 1058 </w:instrText>
          </w:r>
          <w:r w:rsidR="006D1547">
            <w:fldChar w:fldCharType="separate"/>
          </w:r>
          <w:r w:rsidR="003B0E53">
            <w:rPr>
              <w:noProof/>
            </w:rPr>
            <w:t>[30]</w:t>
          </w:r>
          <w:r w:rsidR="006D1547">
            <w:rPr>
              <w:noProof/>
            </w:rPr>
            <w:fldChar w:fldCharType="end"/>
          </w:r>
        </w:sdtContent>
      </w:sdt>
      <w:r w:rsidR="008479AC">
        <w:t>.</w:t>
      </w:r>
    </w:p>
    <w:p w:rsidR="006804D4" w:rsidRPr="00DE0770" w:rsidRDefault="006804D4" w:rsidP="006804D4">
      <w:pPr>
        <w:pStyle w:val="a5"/>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5"/>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r w:rsidR="006D1547">
            <w:fldChar w:fldCharType="begin"/>
          </w:r>
          <w:r w:rsidR="0015124D">
            <w:instrText xml:space="preserve"> CITATION Unl \l 1058 </w:instrText>
          </w:r>
          <w:r w:rsidR="006D1547">
            <w:fldChar w:fldCharType="separate"/>
          </w:r>
          <w:r w:rsidR="003B0E53">
            <w:rPr>
              <w:noProof/>
            </w:rPr>
            <w:t>[31]</w:t>
          </w:r>
          <w:r w:rsidR="006D1547">
            <w:rPr>
              <w:noProof/>
            </w:rPr>
            <w:fldChar w:fldCharType="end"/>
          </w:r>
        </w:sdtContent>
      </w:sdt>
      <w:r w:rsidR="008509D2">
        <w:t> </w:t>
      </w:r>
      <w:sdt>
        <w:sdtPr>
          <w:id w:val="10256885"/>
          <w:citation/>
        </w:sdtPr>
        <w:sdtContent>
          <w:r w:rsidR="006D1547">
            <w:fldChar w:fldCharType="begin"/>
          </w:r>
          <w:r w:rsidR="0015124D">
            <w:instrText xml:space="preserve"> CITATION Eas \l 1058 </w:instrText>
          </w:r>
          <w:r w:rsidR="006D1547">
            <w:fldChar w:fldCharType="separate"/>
          </w:r>
          <w:r w:rsidR="003B0E53">
            <w:rPr>
              <w:noProof/>
            </w:rPr>
            <w:t>[32]</w:t>
          </w:r>
          <w:r w:rsidR="006D1547">
            <w:rPr>
              <w:noProof/>
            </w:rPr>
            <w:fldChar w:fldCharType="end"/>
          </w:r>
        </w:sdtContent>
      </w:sdt>
      <w:r w:rsidR="008509D2">
        <w:t>.</w:t>
      </w:r>
    </w:p>
    <w:p w:rsidR="006804D4" w:rsidRPr="007645B7" w:rsidRDefault="006804D4" w:rsidP="006804D4">
      <w:pPr>
        <w:pStyle w:val="a5"/>
      </w:pPr>
      <w:r>
        <w:t xml:space="preserve">Залишилось згадати лише про одну особливість такого використання бібліотеки, яка полягає в тому, що абсолютний шлях до неї не повинен </w:t>
      </w:r>
      <w:r>
        <w:lastRenderedPageBreak/>
        <w:t>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5"/>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5"/>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5"/>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5"/>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5"/>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5"/>
      </w:pPr>
      <w:r>
        <w:lastRenderedPageBreak/>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5"/>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r w:rsidR="006D1547">
            <w:fldChar w:fldCharType="begin"/>
          </w:r>
          <w:r w:rsidR="0015124D">
            <w:instrText xml:space="preserve"> CITATION Вза \l 1058 </w:instrText>
          </w:r>
          <w:r w:rsidR="006D1547">
            <w:fldChar w:fldCharType="separate"/>
          </w:r>
          <w:r w:rsidR="003B0E53">
            <w:rPr>
              <w:noProof/>
            </w:rPr>
            <w:t>[33]</w:t>
          </w:r>
          <w:r w:rsidR="006D1547">
            <w:rPr>
              <w:noProof/>
            </w:rPr>
            <w:fldChar w:fldCharType="end"/>
          </w:r>
        </w:sdtContent>
      </w:sdt>
      <w:r w:rsidR="00645279">
        <w:t>.</w:t>
      </w:r>
    </w:p>
    <w:p w:rsidR="006804D4" w:rsidRDefault="006804D4" w:rsidP="006804D4">
      <w:pPr>
        <w:pStyle w:val="a5"/>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5"/>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5"/>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5"/>
      </w:pPr>
      <w:r>
        <w:t xml:space="preserve">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w:t>
      </w:r>
      <w:r>
        <w:lastRenderedPageBreak/>
        <w:t>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5"/>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5"/>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r w:rsidR="006D1547">
            <w:fldChar w:fldCharType="begin"/>
          </w:r>
          <w:r w:rsidR="0015124D">
            <w:instrText xml:space="preserve"> CITATION NET \l 1058 </w:instrText>
          </w:r>
          <w:r w:rsidR="006D1547">
            <w:fldChar w:fldCharType="separate"/>
          </w:r>
          <w:r w:rsidR="003B0E53">
            <w:rPr>
              <w:noProof/>
            </w:rPr>
            <w:t>[34]</w:t>
          </w:r>
          <w:r w:rsidR="006D1547">
            <w:rPr>
              <w:noProof/>
            </w:rPr>
            <w:fldChar w:fldCharType="end"/>
          </w:r>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5"/>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5"/>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5"/>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p>
    <w:p w:rsidR="006804D4" w:rsidRPr="0023728F" w:rsidRDefault="006804D4" w:rsidP="006804D4">
      <w:pPr>
        <w:pStyle w:val="a5"/>
      </w:pPr>
      <w:r>
        <w:lastRenderedPageBreak/>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3B0E53">
        <w:rPr>
          <w:lang w:val="en-US"/>
        </w:rPr>
        <w:t> </w:t>
      </w:r>
      <w:r w:rsidR="006D1547">
        <w:rPr>
          <w:lang w:val="en-US"/>
        </w:rPr>
        <w:fldChar w:fldCharType="begin"/>
      </w:r>
      <w:r w:rsidR="003B0E53" w:rsidRPr="00E57A16">
        <w:rPr>
          <w:lang w:val="ru-RU"/>
        </w:rPr>
        <w:instrText xml:space="preserve"> </w:instrText>
      </w:r>
      <w:r w:rsidR="003B0E53">
        <w:rPr>
          <w:lang w:val="en-US"/>
        </w:rPr>
        <w:instrText>REF</w:instrText>
      </w:r>
      <w:r w:rsidR="003B0E53" w:rsidRPr="00E57A16">
        <w:rPr>
          <w:lang w:val="ru-RU"/>
        </w:rPr>
        <w:instrText xml:space="preserve"> </w:instrText>
      </w:r>
      <w:r w:rsidR="003B0E53">
        <w:rPr>
          <w:lang w:val="en-US"/>
        </w:rPr>
        <w:instrText>tabl</w:instrText>
      </w:r>
      <w:r w:rsidR="003B0E53" w:rsidRPr="00E57A16">
        <w:rPr>
          <w:lang w:val="ru-RU"/>
        </w:rPr>
        <w:instrText>_</w:instrText>
      </w:r>
      <w:r w:rsidR="003B0E53">
        <w:rPr>
          <w:lang w:val="en-US"/>
        </w:rPr>
        <w:instrText>sw</w:instrText>
      </w:r>
      <w:r w:rsidR="003B0E53" w:rsidRPr="00E57A16">
        <w:rPr>
          <w:lang w:val="ru-RU"/>
        </w:rPr>
        <w:instrText>_</w:instrText>
      </w:r>
      <w:r w:rsidR="003B0E53">
        <w:rPr>
          <w:lang w:val="en-US"/>
        </w:rPr>
        <w:instrText>errors</w:instrText>
      </w:r>
      <w:r w:rsidR="003B0E53" w:rsidRPr="00E57A16">
        <w:rPr>
          <w:lang w:val="ru-RU"/>
        </w:rPr>
        <w:instrText xml:space="preserve"> \</w:instrText>
      </w:r>
      <w:r w:rsidR="003B0E53">
        <w:rPr>
          <w:lang w:val="en-US"/>
        </w:rPr>
        <w:instrText>h</w:instrText>
      </w:r>
      <w:r w:rsidR="003B0E53" w:rsidRPr="00E57A16">
        <w:rPr>
          <w:lang w:val="ru-RU"/>
        </w:rPr>
        <w:instrText xml:space="preserve"> </w:instrText>
      </w:r>
      <w:r w:rsidR="006D1547">
        <w:rPr>
          <w:lang w:val="en-US"/>
        </w:rPr>
      </w:r>
      <w:r w:rsidR="006D1547">
        <w:rPr>
          <w:lang w:val="en-US"/>
        </w:rPr>
        <w:fldChar w:fldCharType="separate"/>
      </w:r>
      <w:r w:rsidR="008304F7">
        <w:rPr>
          <w:noProof/>
        </w:rPr>
        <w:t>3</w:t>
      </w:r>
      <w:r w:rsidR="008304F7">
        <w:t>.</w:t>
      </w:r>
      <w:r w:rsidR="008304F7">
        <w:rPr>
          <w:noProof/>
        </w:rPr>
        <w:t>1</w:t>
      </w:r>
      <w:r w:rsidR="006D1547">
        <w:rPr>
          <w:lang w:val="en-US"/>
        </w:rPr>
        <w:fldChar w:fldCharType="end"/>
      </w:r>
      <w:r w:rsidRPr="0023728F">
        <w:t>.</w:t>
      </w:r>
    </w:p>
    <w:p w:rsidR="006804D4" w:rsidRPr="00A07EA6" w:rsidRDefault="006804D4" w:rsidP="006804D4">
      <w:pPr>
        <w:pStyle w:val="a5"/>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5"/>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5"/>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5"/>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5"/>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5"/>
      </w:pPr>
      <w:r>
        <w:lastRenderedPageBreak/>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5"/>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5"/>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5"/>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5"/>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5"/>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3B0E53">
        <w:rPr>
          <w:vertAlign w:val="subscript"/>
        </w:rPr>
        <w:t>1</w:t>
      </w:r>
      <w:r w:rsidRPr="009E063F">
        <w:t xml:space="preserve">, </w:t>
      </w:r>
      <w:r>
        <w:rPr>
          <w:lang w:val="en-US"/>
        </w:rPr>
        <w:t>y</w:t>
      </w:r>
      <w:r w:rsidRPr="003B0E53">
        <w:rPr>
          <w:vertAlign w:val="subscript"/>
        </w:rPr>
        <w:t>1</w:t>
      </w:r>
      <w:r w:rsidRPr="009E063F">
        <w:t xml:space="preserve">, </w:t>
      </w:r>
      <w:r>
        <w:rPr>
          <w:lang w:val="en-US"/>
        </w:rPr>
        <w:t>z</w:t>
      </w:r>
      <w:r w:rsidRPr="003B0E53">
        <w:rPr>
          <w:vertAlign w:val="subscript"/>
        </w:rPr>
        <w:t>1</w:t>
      </w:r>
      <w:r w:rsidRPr="009E063F">
        <w:t xml:space="preserve">) </w:t>
      </w:r>
      <w:r>
        <w:t>та</w:t>
      </w:r>
      <w:r w:rsidRPr="009E063F">
        <w:t xml:space="preserve"> (</w:t>
      </w:r>
      <w:r>
        <w:rPr>
          <w:lang w:val="en-US"/>
        </w:rPr>
        <w:t>x</w:t>
      </w:r>
      <w:r w:rsidRPr="003B0E53">
        <w:rPr>
          <w:vertAlign w:val="subscript"/>
        </w:rPr>
        <w:t>2</w:t>
      </w:r>
      <w:r w:rsidRPr="009E063F">
        <w:t xml:space="preserve">, </w:t>
      </w:r>
      <w:r>
        <w:rPr>
          <w:lang w:val="en-US"/>
        </w:rPr>
        <w:t>y</w:t>
      </w:r>
      <w:r w:rsidRPr="003B0E53">
        <w:rPr>
          <w:vertAlign w:val="subscript"/>
        </w:rPr>
        <w:t>2</w:t>
      </w:r>
      <w:r w:rsidRPr="009E063F">
        <w:t xml:space="preserve">, </w:t>
      </w:r>
      <w:r>
        <w:rPr>
          <w:lang w:val="en-US"/>
        </w:rPr>
        <w:t>z</w:t>
      </w:r>
      <w:r w:rsidRPr="003B0E53">
        <w:rPr>
          <w:vertAlign w:val="subscript"/>
        </w:rPr>
        <w:t>2</w:t>
      </w:r>
      <w:r w:rsidRPr="009E063F">
        <w:t>)</w:t>
      </w:r>
      <w:r>
        <w:t>, то кут між ними може бути знайдений за наступною формулою:</w:t>
      </w:r>
    </w:p>
    <w:p w:rsidR="006A67C4" w:rsidRPr="003B0E53" w:rsidRDefault="006A67C4" w:rsidP="006A67C4">
      <w:pPr>
        <w:pStyle w:val="ac"/>
        <w:rPr>
          <w:lang w:val="ru-RU"/>
        </w:rPr>
      </w:pPr>
      <w:r>
        <w:tab/>
      </w:r>
      <w:r w:rsidR="003B0E53" w:rsidRPr="003B0E53">
        <w:rPr>
          <w:position w:val="-42"/>
        </w:rPr>
        <w:object w:dxaOrig="4500" w:dyaOrig="859">
          <v:shape id="_x0000_i1064" type="#_x0000_t75" style="width:224.5pt;height:42.6pt" o:ole="">
            <v:imagedata r:id="rId119" o:title=""/>
          </v:shape>
          <o:OLEObject Type="Embed" ProgID="Equation.DSMT4" ShapeID="_x0000_i1064" DrawAspect="Content" ObjectID="_1527527988" r:id="rId120"/>
        </w:object>
      </w:r>
      <w:r w:rsidR="006D1547">
        <w:fldChar w:fldCharType="begin"/>
      </w:r>
      <w:r w:rsidR="003B0E53">
        <w:rPr>
          <w:position w:val="-40"/>
        </w:rPr>
        <w:instrText xml:space="preserve"> REF where_NO \h </w:instrText>
      </w:r>
      <w:r w:rsidR="006D1547">
        <w:fldChar w:fldCharType="separate"/>
      </w:r>
      <w:r w:rsidR="008304F7" w:rsidRPr="001671C3">
        <w:t>.</w:t>
      </w:r>
      <w:r w:rsidR="006D1547">
        <w:fldChar w:fldCharType="end"/>
      </w:r>
    </w:p>
    <w:p w:rsidR="006804D4" w:rsidRDefault="006804D4" w:rsidP="006804D4">
      <w:pPr>
        <w:pStyle w:val="a5"/>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c"/>
      </w:pPr>
      <w:r>
        <w:tab/>
      </w:r>
      <w:r w:rsidR="003B0E53" w:rsidRPr="006F0266">
        <w:rPr>
          <w:position w:val="-12"/>
        </w:rPr>
        <w:object w:dxaOrig="2760" w:dyaOrig="380">
          <v:shape id="_x0000_i1065" type="#_x0000_t75" style="width:137.8pt;height:18.6pt" o:ole="">
            <v:imagedata r:id="rId121" o:title=""/>
          </v:shape>
          <o:OLEObject Type="Embed" ProgID="Equation.DSMT4" ShapeID="_x0000_i1065" DrawAspect="Content" ObjectID="_1527527989" r:id="rId122"/>
        </w:object>
      </w:r>
      <w:r w:rsidR="006D1547">
        <w:rPr>
          <w:position w:val="-12"/>
        </w:rPr>
        <w:fldChar w:fldCharType="begin"/>
      </w:r>
      <w:r w:rsidR="003B0E53">
        <w:rPr>
          <w:position w:val="-12"/>
        </w:rPr>
        <w:instrText xml:space="preserve"> REF where_NO \h </w:instrText>
      </w:r>
      <w:r w:rsidR="006D1547">
        <w:rPr>
          <w:position w:val="-12"/>
        </w:rPr>
      </w:r>
      <w:r w:rsidR="006D1547">
        <w:rPr>
          <w:position w:val="-12"/>
        </w:rPr>
        <w:fldChar w:fldCharType="separate"/>
      </w:r>
      <w:r w:rsidR="008304F7" w:rsidRPr="001671C3">
        <w:t>.</w:t>
      </w:r>
      <w:r w:rsidR="006D1547">
        <w:rPr>
          <w:position w:val="-12"/>
        </w:rPr>
        <w:fldChar w:fldCharType="end"/>
      </w:r>
    </w:p>
    <w:p w:rsidR="006F0266" w:rsidRDefault="006804D4" w:rsidP="006804D4">
      <w:pPr>
        <w:pStyle w:val="a5"/>
      </w:pPr>
      <w:r>
        <w:t>Нормалі завжди рахуються до побудови зображення, щоб зекономити ресурси комп’ютера</w:t>
      </w:r>
      <w:r w:rsidR="006F0266">
        <w:t> </w:t>
      </w:r>
      <w:sdt>
        <w:sdtPr>
          <w:id w:val="10256888"/>
          <w:citation/>
        </w:sdtPr>
        <w:sdtContent>
          <w:r w:rsidR="006D1547">
            <w:fldChar w:fldCharType="begin"/>
          </w:r>
          <w:r w:rsidR="0015124D">
            <w:instrText xml:space="preserve"> CITATION Про \l 1058 </w:instrText>
          </w:r>
          <w:r w:rsidR="006D1547">
            <w:fldChar w:fldCharType="separate"/>
          </w:r>
          <w:r w:rsidR="003B0E53">
            <w:rPr>
              <w:noProof/>
            </w:rPr>
            <w:t>[35]</w:t>
          </w:r>
          <w:r w:rsidR="006D1547">
            <w:rPr>
              <w:noProof/>
            </w:rPr>
            <w:fldChar w:fldCharType="end"/>
          </w:r>
        </w:sdtContent>
      </w:sdt>
      <w:r w:rsidR="006F0266">
        <w:t>.</w:t>
      </w:r>
    </w:p>
    <w:p w:rsidR="006804D4" w:rsidRDefault="006804D4" w:rsidP="006804D4">
      <w:pPr>
        <w:pStyle w:val="a5"/>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r w:rsidR="00194C5A">
        <w:fldChar w:fldCharType="begin"/>
      </w:r>
      <w:r w:rsidR="00194C5A">
        <w:instrText xml:space="preserve"> REF fig_sw_texture \h  \* MERGEFORMAT </w:instrText>
      </w:r>
      <w:r w:rsidR="00194C5A">
        <w:fldChar w:fldCharType="separate"/>
      </w:r>
      <w:r w:rsidR="008304F7">
        <w:rPr>
          <w:noProof/>
        </w:rPr>
        <w:t>3</w:t>
      </w:r>
      <w:r w:rsidR="008304F7">
        <w:t>.3</w:t>
      </w:r>
      <w:r w:rsidR="00194C5A">
        <w:fldChar w:fldCharType="end"/>
      </w:r>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e"/>
      </w:pPr>
      <w:r w:rsidRPr="006F0266">
        <w:rPr>
          <w:noProof/>
          <w:lang w:val="ru-RU"/>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br/>
        <w:t xml:space="preserve">Рисунок </w:t>
      </w:r>
      <w:bookmarkStart w:id="85" w:name="fig_sw_texture"/>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3</w:t>
      </w:r>
      <w:r w:rsidR="006D1547">
        <w:rPr>
          <w:noProof/>
        </w:rPr>
        <w:fldChar w:fldCharType="end"/>
      </w:r>
      <w:bookmarkEnd w:id="85"/>
      <w:r w:rsidRPr="006F0266">
        <w:t xml:space="preserve"> — Координати текстури</w:t>
      </w:r>
    </w:p>
    <w:p w:rsidR="006804D4" w:rsidRPr="007F5297" w:rsidRDefault="006804D4" w:rsidP="006804D4">
      <w:pPr>
        <w:pStyle w:val="a5"/>
      </w:pPr>
      <w:r w:rsidRPr="007F5297">
        <w:rPr>
          <w:b/>
        </w:rPr>
        <w:t>Масив кольорів</w:t>
      </w:r>
      <w:r w:rsidRPr="007F5297">
        <w:t>. Для кожної вершини задає колір з</w:t>
      </w:r>
      <w:r w:rsidR="00EB659E">
        <w:t>азвичай в 24</w:t>
      </w:r>
      <w:r w:rsidRPr="007F5297">
        <w:t xml:space="preserve">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5"/>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r w:rsidR="00194C5A">
        <w:fldChar w:fldCharType="begin"/>
      </w:r>
      <w:r w:rsidR="00194C5A">
        <w:instrText xml:space="preserve"> REF fig_sw_squere \h  \* MERGEFORMAT </w:instrText>
      </w:r>
      <w:r w:rsidR="00194C5A">
        <w:fldChar w:fldCharType="separate"/>
      </w:r>
      <w:r w:rsidR="008304F7">
        <w:rPr>
          <w:noProof/>
        </w:rPr>
        <w:t>3</w:t>
      </w:r>
      <w:r w:rsidR="008304F7">
        <w:t>.4</w:t>
      </w:r>
      <w:r w:rsidR="00194C5A">
        <w:fldChar w:fldCharType="end"/>
      </w:r>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e"/>
      </w:pPr>
      <w:r>
        <w:rPr>
          <w:noProof/>
          <w:lang w:val="ru-RU"/>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t xml:space="preserve">Рисунок </w:t>
      </w:r>
      <w:bookmarkStart w:id="86" w:name="fig_sw_squere"/>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4</w:t>
      </w:r>
      <w:r w:rsidR="006D1547">
        <w:rPr>
          <w:noProof/>
        </w:rPr>
        <w:fldChar w:fldCharType="end"/>
      </w:r>
      <w:bookmarkEnd w:id="86"/>
      <w:r w:rsidR="007F5297" w:rsidRPr="007F5297">
        <w:t xml:space="preserve"> — Побудова квадрату за допомогою індексів</w:t>
      </w:r>
    </w:p>
    <w:p w:rsidR="006804D4" w:rsidRDefault="006804D4" w:rsidP="006804D4">
      <w:pPr>
        <w:pStyle w:val="a5"/>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r w:rsidR="00194C5A">
        <w:fldChar w:fldCharType="begin"/>
      </w:r>
      <w:r w:rsidR="00194C5A">
        <w:instrText xml:space="preserve"> REF fig_sw_squere \h  \* MERGEFORMAT </w:instrText>
      </w:r>
      <w:r w:rsidR="00194C5A">
        <w:fldChar w:fldCharType="separate"/>
      </w:r>
      <w:r w:rsidR="008304F7">
        <w:rPr>
          <w:noProof/>
        </w:rPr>
        <w:t>3</w:t>
      </w:r>
      <w:r w:rsidR="008304F7">
        <w:t>.4</w:t>
      </w:r>
      <w:r w:rsidR="00194C5A">
        <w:fldChar w:fldCharType="end"/>
      </w:r>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5"/>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r w:rsidR="00194C5A">
        <w:fldChar w:fldCharType="begin"/>
      </w:r>
      <w:r w:rsidR="00194C5A">
        <w:instrText xml:space="preserve"> REF fig_sw_normals \h  \* MERGEFORMAT </w:instrText>
      </w:r>
      <w:r w:rsidR="00194C5A">
        <w:fldChar w:fldCharType="separate"/>
      </w:r>
      <w:r w:rsidR="008304F7">
        <w:rPr>
          <w:noProof/>
        </w:rPr>
        <w:t>3</w:t>
      </w:r>
      <w:r w:rsidR="008304F7">
        <w:t>.5</w:t>
      </w:r>
      <w:r w:rsidR="00194C5A">
        <w:fldChar w:fldCharType="end"/>
      </w:r>
      <w:r w:rsidRPr="00044F77">
        <w:t>)</w:t>
      </w:r>
      <w:r w:rsidR="00044F77" w:rsidRPr="00044F77">
        <w:t>.</w:t>
      </w:r>
    </w:p>
    <w:p w:rsidR="006804D4" w:rsidRDefault="006804D4" w:rsidP="00044F77">
      <w:pPr>
        <w:pStyle w:val="ae"/>
      </w:pPr>
      <w:r>
        <w:rPr>
          <w:noProof/>
          <w:lang w:val="ru-RU"/>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5"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t>Рисунок</w:t>
      </w:r>
      <w:r w:rsidR="00044F77" w:rsidRPr="00044F77">
        <w:t xml:space="preserve"> </w:t>
      </w:r>
      <w:bookmarkStart w:id="87" w:name="fig_sw_normals"/>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5</w:t>
      </w:r>
      <w:r w:rsidR="006D1547">
        <w:rPr>
          <w:noProof/>
        </w:rPr>
        <w:fldChar w:fldCharType="end"/>
      </w:r>
      <w:bookmarkEnd w:id="87"/>
      <w:r w:rsidR="00044F77" w:rsidRPr="00044F77">
        <w:t xml:space="preserve"> — Спільні та окремі</w:t>
      </w:r>
      <w:r w:rsidR="00044F77">
        <w:t xml:space="preserve"> вектори</w:t>
      </w:r>
      <w:r w:rsidR="00044F77" w:rsidRPr="00044F77">
        <w:t xml:space="preserve"> нормал</w:t>
      </w:r>
      <w:r w:rsidR="00044F77">
        <w:t>ей</w:t>
      </w:r>
    </w:p>
    <w:p w:rsidR="00992214" w:rsidRDefault="00992214" w:rsidP="006804D4">
      <w:pPr>
        <w:pStyle w:val="a5"/>
      </w:pPr>
      <w:r>
        <w:t>Зліва </w:t>
      </w:r>
      <w:r w:rsidRPr="00044F77">
        <w:t>(рис </w:t>
      </w:r>
      <w:r w:rsidR="00194C5A">
        <w:fldChar w:fldCharType="begin"/>
      </w:r>
      <w:r w:rsidR="00194C5A">
        <w:instrText xml:space="preserve"> REF fig_sw_normals \h  \* MERGEFORMAT </w:instrText>
      </w:r>
      <w:r w:rsidR="00194C5A">
        <w:fldChar w:fldCharType="separate"/>
      </w:r>
      <w:r w:rsidR="008304F7">
        <w:rPr>
          <w:noProof/>
        </w:rPr>
        <w:t>3</w:t>
      </w:r>
      <w:r w:rsidR="008304F7">
        <w:t>.5</w:t>
      </w:r>
      <w:r w:rsidR="00194C5A">
        <w:fldChar w:fldCharType="end"/>
      </w:r>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r w:rsidR="006D1547">
            <w:fldChar w:fldCharType="begin"/>
          </w:r>
          <w:r w:rsidR="0015124D">
            <w:instrText xml:space="preserve"> CITATION Про1 \l 1058 </w:instrText>
          </w:r>
          <w:r w:rsidR="006D1547">
            <w:fldChar w:fldCharType="separate"/>
          </w:r>
          <w:r w:rsidR="003B0E53">
            <w:rPr>
              <w:noProof/>
            </w:rPr>
            <w:t>[36]</w:t>
          </w:r>
          <w:r w:rsidR="006D1547">
            <w:rPr>
              <w:noProof/>
            </w:rPr>
            <w:fldChar w:fldCharType="end"/>
          </w:r>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5"/>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5"/>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5"/>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5"/>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5"/>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5"/>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c"/>
      </w:pPr>
      <w:r>
        <w:tab/>
      </w:r>
      <w:r w:rsidR="009146A7" w:rsidRPr="00C51DCD">
        <w:rPr>
          <w:position w:val="-12"/>
        </w:rPr>
        <w:object w:dxaOrig="2360" w:dyaOrig="360">
          <v:shape id="_x0000_i1066" type="#_x0000_t75" style="width:118.45pt;height:17.8pt" o:ole="">
            <v:imagedata r:id="rId126" o:title=""/>
          </v:shape>
          <o:OLEObject Type="Embed" ProgID="Equation.DSMT4" ShapeID="_x0000_i1066" DrawAspect="Content" ObjectID="_1527527990" r:id="rId127"/>
        </w:object>
      </w:r>
      <w:r w:rsidR="006D1547">
        <w:rPr>
          <w:position w:val="-12"/>
        </w:rPr>
        <w:fldChar w:fldCharType="begin"/>
      </w:r>
      <w:r w:rsidR="003B0E53">
        <w:rPr>
          <w:position w:val="-12"/>
        </w:rPr>
        <w:instrText xml:space="preserve"> REF where \h </w:instrText>
      </w:r>
      <w:r w:rsidR="006D1547">
        <w:rPr>
          <w:position w:val="-12"/>
        </w:rPr>
      </w:r>
      <w:r w:rsidR="006D1547">
        <w:rPr>
          <w:position w:val="-12"/>
        </w:rPr>
        <w:fldChar w:fldCharType="separate"/>
      </w:r>
      <w:r w:rsidR="008304F7" w:rsidRPr="008303E1">
        <w:t>,</w:t>
      </w:r>
      <w:r w:rsidR="006D1547">
        <w:rPr>
          <w:position w:val="-12"/>
        </w:rPr>
        <w:fldChar w:fldCharType="end"/>
      </w:r>
    </w:p>
    <w:p w:rsidR="006804D4" w:rsidRDefault="006804D4" w:rsidP="00C51DCD">
      <w:pPr>
        <w:pStyle w:val="a7"/>
      </w:pPr>
      <w:r w:rsidRPr="004A687D">
        <w:t xml:space="preserve">де </w:t>
      </w:r>
      <w:r w:rsidR="00C51DCD">
        <w:rPr>
          <w:lang w:val="en-US"/>
        </w:rPr>
        <w:t>S</w:t>
      </w:r>
      <w:r w:rsidR="00C51DCD" w:rsidRPr="00C51DCD">
        <w:t xml:space="preserve"> — </w:t>
      </w:r>
      <w:r w:rsidR="00C51DCD">
        <w:t>сумарна кіль</w:t>
      </w:r>
      <w:r w:rsidR="003B0E53">
        <w:t xml:space="preserve">кість елементів масиву індексів, </w:t>
      </w: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r w:rsidR="00194C5A">
        <w:fldChar w:fldCharType="begin"/>
      </w:r>
      <w:r w:rsidR="00194C5A">
        <w:instrText xml:space="preserve"> REF fig_sw_surface \h  \* MERGEFORMAT </w:instrText>
      </w:r>
      <w:r w:rsidR="00194C5A">
        <w:fldChar w:fldCharType="separate"/>
      </w:r>
      <w:r w:rsidR="008304F7">
        <w:rPr>
          <w:noProof/>
        </w:rPr>
        <w:t>3</w:t>
      </w:r>
      <w:r w:rsidR="008304F7">
        <w:t>.6</w:t>
      </w:r>
      <w:r w:rsidR="00194C5A">
        <w:fldChar w:fldCharType="end"/>
      </w:r>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5"/>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9146A7" w:rsidRDefault="00347C77" w:rsidP="00347C77">
      <w:pPr>
        <w:pStyle w:val="ac"/>
      </w:pPr>
      <w:r>
        <w:lastRenderedPageBreak/>
        <w:tab/>
      </w:r>
      <w:r w:rsidR="009146A7" w:rsidRPr="00347C77">
        <w:rPr>
          <w:position w:val="-12"/>
        </w:rPr>
        <w:object w:dxaOrig="1180" w:dyaOrig="360">
          <v:shape id="_x0000_i1067" type="#_x0000_t75" style="width:58.85pt;height:17.8pt" o:ole="">
            <v:imagedata r:id="rId128" o:title=""/>
          </v:shape>
          <o:OLEObject Type="Embed" ProgID="Equation.DSMT4" ShapeID="_x0000_i1067" DrawAspect="Content" ObjectID="_1527527991" r:id="rId129"/>
        </w:object>
      </w:r>
      <w:r w:rsidR="006D1547">
        <w:rPr>
          <w:lang w:val="ru-RU"/>
        </w:rPr>
        <w:fldChar w:fldCharType="begin"/>
      </w:r>
      <w:r w:rsidR="009146A7">
        <w:rPr>
          <w:position w:val="-12"/>
        </w:rPr>
        <w:instrText xml:space="preserve"> REF where \h </w:instrText>
      </w:r>
      <w:r w:rsidR="006D1547">
        <w:rPr>
          <w:lang w:val="ru-RU"/>
        </w:rPr>
      </w:r>
      <w:r w:rsidR="006D1547">
        <w:rPr>
          <w:lang w:val="ru-RU"/>
        </w:rPr>
        <w:fldChar w:fldCharType="separate"/>
      </w:r>
      <w:r w:rsidR="008304F7" w:rsidRPr="008303E1">
        <w:t>,</w:t>
      </w:r>
      <w:r w:rsidR="006D1547">
        <w:rPr>
          <w:lang w:val="ru-RU"/>
        </w:rPr>
        <w:fldChar w:fldCharType="end"/>
      </w:r>
    </w:p>
    <w:p w:rsidR="00347C77" w:rsidRPr="00347C77" w:rsidRDefault="00347C77" w:rsidP="00347C77">
      <w:pPr>
        <w:pStyle w:val="a7"/>
      </w:pPr>
      <w:r>
        <w:t xml:space="preserve">де </w:t>
      </w:r>
      <w:r w:rsidRPr="009146A7">
        <w:rPr>
          <w:i/>
          <w:lang w:val="en-US"/>
        </w:rPr>
        <w:t>n</w:t>
      </w:r>
      <w:r w:rsidR="009146A7">
        <w:t xml:space="preserve"> — номер індексу в масиві, </w:t>
      </w:r>
      <w:r w:rsidRPr="009146A7">
        <w:rPr>
          <w:i/>
          <w:lang w:val="en-US"/>
        </w:rPr>
        <w:t>N</w:t>
      </w:r>
      <w:r>
        <w:t xml:space="preserve"> — горизонталь</w:t>
      </w:r>
      <w:r w:rsidR="009146A7">
        <w:t xml:space="preserve">на розмірність вихідної матриці, </w:t>
      </w:r>
      <w:r w:rsidRPr="009146A7">
        <w:rPr>
          <w:i/>
          <w:lang w:val="en-US"/>
        </w:rPr>
        <w:t>i</w:t>
      </w:r>
      <w:r w:rsidR="009146A7" w:rsidRPr="009146A7">
        <w:rPr>
          <w:i/>
        </w:rPr>
        <w:t>,</w:t>
      </w:r>
      <w:r w:rsidRPr="009146A7">
        <w:rPr>
          <w:i/>
        </w:rPr>
        <w:t xml:space="preserve"> </w:t>
      </w:r>
      <w:r w:rsidRPr="009146A7">
        <w:rPr>
          <w:i/>
          <w:lang w:val="en-US"/>
        </w:rPr>
        <w:t>j</w:t>
      </w:r>
      <w:r>
        <w:t xml:space="preserve"> — індекси поточної точки.</w:t>
      </w:r>
    </w:p>
    <w:p w:rsidR="006804D4" w:rsidRDefault="006804D4" w:rsidP="006804D4">
      <w:pPr>
        <w:pStyle w:val="a5"/>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e"/>
      </w:pPr>
      <w:r>
        <w:rPr>
          <w:noProof/>
          <w:lang w:val="ru-RU"/>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br/>
        <w:t>Рисунок</w:t>
      </w:r>
      <w:r w:rsidR="000F4CD7">
        <w:t xml:space="preserve"> </w:t>
      </w:r>
      <w:bookmarkStart w:id="88" w:name="fig_sw_surface"/>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6</w:t>
      </w:r>
      <w:r w:rsidR="006D1547">
        <w:rPr>
          <w:noProof/>
        </w:rPr>
        <w:fldChar w:fldCharType="end"/>
      </w:r>
      <w:bookmarkEnd w:id="88"/>
      <w:r w:rsidR="000F4CD7">
        <w:t xml:space="preserve"> — Побудова полігонів поверхні</w:t>
      </w:r>
    </w:p>
    <w:p w:rsidR="00347C77" w:rsidRDefault="006804D4" w:rsidP="006804D4">
      <w:pPr>
        <w:pStyle w:val="a5"/>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r w:rsidR="006D1547">
            <w:fldChar w:fldCharType="begin"/>
          </w:r>
          <w:r w:rsidR="0015124D">
            <w:instrText xml:space="preserve"> CITATION Cre \l 1058 </w:instrText>
          </w:r>
          <w:r w:rsidR="006D1547">
            <w:fldChar w:fldCharType="separate"/>
          </w:r>
          <w:r w:rsidR="009146A7">
            <w:rPr>
              <w:noProof/>
            </w:rPr>
            <w:t>[37]</w:t>
          </w:r>
          <w:r w:rsidR="006D1547">
            <w:rPr>
              <w:noProof/>
            </w:rPr>
            <w:fldChar w:fldCharType="end"/>
          </w:r>
        </w:sdtContent>
      </w:sdt>
      <w:r w:rsidR="00347C77">
        <w:t>.</w:t>
      </w:r>
    </w:p>
    <w:p w:rsidR="006A3A57" w:rsidRPr="00C31258" w:rsidRDefault="006A3A57" w:rsidP="00C16667">
      <w:pPr>
        <w:pStyle w:val="3"/>
      </w:pPr>
      <w:bookmarkStart w:id="89" w:name="_Toc453412070"/>
      <w:r w:rsidRPr="00C31258">
        <w:lastRenderedPageBreak/>
        <w:t>Інтерфейс користувача та використання програми</w:t>
      </w:r>
      <w:bookmarkEnd w:id="89"/>
    </w:p>
    <w:p w:rsidR="006A3A57" w:rsidRDefault="006A3A57" w:rsidP="006A3A57">
      <w:pPr>
        <w:pStyle w:val="a5"/>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Pr="00023B48" w:rsidRDefault="006A3A57" w:rsidP="006A3A57">
      <w:pPr>
        <w:pStyle w:val="a5"/>
        <w:rPr>
          <w:lang w:val="ru-RU"/>
        </w:rPr>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r w:rsidR="00194C5A">
        <w:fldChar w:fldCharType="begin"/>
      </w:r>
      <w:r w:rsidR="00194C5A">
        <w:instrText xml:space="preserve"> REF fig_sw3d_main \h  \* MERGEFORMAT </w:instrText>
      </w:r>
      <w:r w:rsidR="00194C5A">
        <w:fldChar w:fldCharType="separate"/>
      </w:r>
      <w:r w:rsidR="008304F7">
        <w:rPr>
          <w:noProof/>
        </w:rPr>
        <w:t>3</w:t>
      </w:r>
      <w:r w:rsidR="008304F7">
        <w:t>.7</w:t>
      </w:r>
      <w:r w:rsidR="00194C5A">
        <w:fldChar w:fldCharType="end"/>
      </w:r>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023B48" w:rsidP="00023B48">
      <w:pPr>
        <w:pStyle w:val="ae"/>
      </w:pPr>
      <w:r>
        <w:rPr>
          <w:noProof/>
          <w:lang w:val="ru-RU"/>
        </w:rPr>
        <w:drawing>
          <wp:inline distT="0" distB="0" distL="0" distR="0">
            <wp:extent cx="5465287" cy="4316361"/>
            <wp:effectExtent l="19050" t="0" r="2063" b="0"/>
            <wp:docPr id="1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1" cstate="print"/>
                    <a:srcRect/>
                    <a:stretch>
                      <a:fillRect/>
                    </a:stretch>
                  </pic:blipFill>
                  <pic:spPr bwMode="auto">
                    <a:xfrm>
                      <a:off x="0" y="0"/>
                      <a:ext cx="5471177" cy="4321012"/>
                    </a:xfrm>
                    <a:prstGeom prst="rect">
                      <a:avLst/>
                    </a:prstGeom>
                    <a:noFill/>
                    <a:ln w="9525">
                      <a:noFill/>
                      <a:miter lim="800000"/>
                      <a:headEnd/>
                      <a:tailEnd/>
                    </a:ln>
                  </pic:spPr>
                </pic:pic>
              </a:graphicData>
            </a:graphic>
          </wp:inline>
        </w:drawing>
      </w:r>
      <w:r w:rsidR="003E7680">
        <w:br/>
      </w:r>
      <w:r w:rsidR="003E7680" w:rsidRPr="00C31258">
        <w:t xml:space="preserve">Рисунок </w:t>
      </w:r>
      <w:bookmarkStart w:id="90" w:name="fig_sw3d_main"/>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7</w:t>
      </w:r>
      <w:r w:rsidR="006D1547">
        <w:rPr>
          <w:noProof/>
        </w:rPr>
        <w:fldChar w:fldCharType="end"/>
      </w:r>
      <w:bookmarkEnd w:id="90"/>
      <w:r w:rsidR="003E7680" w:rsidRPr="00C31258">
        <w:t xml:space="preserve"> — Головне вікно програми</w:t>
      </w:r>
    </w:p>
    <w:p w:rsidR="006A3A57" w:rsidRPr="0082754E" w:rsidRDefault="006A3A57" w:rsidP="006A3A57">
      <w:pPr>
        <w:pStyle w:val="a5"/>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p>
    <w:p w:rsidR="006A3A57" w:rsidRDefault="006A3A57" w:rsidP="006A3A57">
      <w:pPr>
        <w:pStyle w:val="a5"/>
      </w:pPr>
      <w:r>
        <w:t>У верхньому правому кутку вікна знаходиться кнопка для відкриття та закриття головного меню. Це меню реалізовано у</w:t>
      </w:r>
      <w:r w:rsidRPr="00023B48">
        <w:t xml:space="preserve"> вигляді випадаючого </w:t>
      </w:r>
      <w:r w:rsidRPr="00023B48">
        <w:lastRenderedPageBreak/>
        <w:t>списку</w:t>
      </w:r>
      <w:r w:rsidRPr="00D019CC">
        <w:t>, щ</w:t>
      </w:r>
      <w:r>
        <w:t xml:space="preserve">о меню знаходиться в правій частині </w:t>
      </w:r>
      <w:r w:rsidRPr="003E7680">
        <w:t>вікна (рис</w:t>
      </w:r>
      <w:r w:rsidR="003E7680" w:rsidRPr="003E7680">
        <w:t> </w:t>
      </w:r>
      <w:r w:rsidR="00194C5A">
        <w:fldChar w:fldCharType="begin"/>
      </w:r>
      <w:r w:rsidR="00194C5A">
        <w:instrText xml:space="preserve"> REF fig_sw3d_main \h  \* MERGEFORMAT </w:instrText>
      </w:r>
      <w:r w:rsidR="00194C5A">
        <w:fldChar w:fldCharType="separate"/>
      </w:r>
      <w:r w:rsidR="008304F7">
        <w:rPr>
          <w:noProof/>
        </w:rPr>
        <w:t>3</w:t>
      </w:r>
      <w:r w:rsidR="008304F7">
        <w:t>.7</w:t>
      </w:r>
      <w:r w:rsidR="00194C5A">
        <w:fldChar w:fldCharType="end"/>
      </w:r>
      <w:r w:rsidRPr="003E7680">
        <w:t>) та має</w:t>
      </w:r>
      <w:r>
        <w:t xml:space="preserve"> наступні пункти:</w:t>
      </w:r>
    </w:p>
    <w:p w:rsidR="006A3A57" w:rsidRDefault="006A3A57" w:rsidP="003E7680">
      <w:pPr>
        <w:pStyle w:val="a0"/>
      </w:pPr>
      <w:r>
        <w:t>Відкрити. Дозволяє виконати завантаження даних у програму;</w:t>
      </w:r>
    </w:p>
    <w:p w:rsidR="006A3A57" w:rsidRDefault="006A3A57" w:rsidP="003E7680">
      <w:pPr>
        <w:pStyle w:val="a0"/>
      </w:pPr>
      <w:r>
        <w:t>Зберегти. Призначено для збереження даних у файл;</w:t>
      </w:r>
    </w:p>
    <w:p w:rsidR="006A3A57" w:rsidRDefault="006A3A57" w:rsidP="003E7680">
      <w:pPr>
        <w:pStyle w:val="a0"/>
      </w:pPr>
      <w:r>
        <w:t>Маркер. Вмикає або вимикає режим маркера;</w:t>
      </w:r>
    </w:p>
    <w:p w:rsidR="006A3A57" w:rsidRPr="00023B48" w:rsidRDefault="006A3A57" w:rsidP="003E7680">
      <w:pPr>
        <w:pStyle w:val="a0"/>
      </w:pPr>
      <w:r>
        <w:t>Налаштування. Відкриває вікно з налаштуваннями програми.</w:t>
      </w:r>
    </w:p>
    <w:p w:rsidR="000B7D58" w:rsidRPr="00C31258" w:rsidRDefault="00023B48" w:rsidP="00023B48">
      <w:pPr>
        <w:pStyle w:val="ae"/>
      </w:pPr>
      <w:r>
        <w:rPr>
          <w:noProof/>
          <w:lang w:val="ru-RU"/>
        </w:rPr>
        <w:drawing>
          <wp:inline distT="0" distB="0" distL="0" distR="0">
            <wp:extent cx="5487014" cy="4333520"/>
            <wp:effectExtent l="19050" t="0" r="0" b="0"/>
            <wp:docPr id="2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2" cstate="print">
                      <a:lum bright="12000" contrast="42000"/>
                    </a:blip>
                    <a:srcRect/>
                    <a:stretch>
                      <a:fillRect/>
                    </a:stretch>
                  </pic:blipFill>
                  <pic:spPr bwMode="auto">
                    <a:xfrm>
                      <a:off x="0" y="0"/>
                      <a:ext cx="5490992" cy="4336662"/>
                    </a:xfrm>
                    <a:prstGeom prst="rect">
                      <a:avLst/>
                    </a:prstGeom>
                    <a:noFill/>
                    <a:ln w="9525">
                      <a:noFill/>
                      <a:miter lim="800000"/>
                      <a:headEnd/>
                      <a:tailEnd/>
                    </a:ln>
                  </pic:spPr>
                </pic:pic>
              </a:graphicData>
            </a:graphic>
          </wp:inline>
        </w:drawing>
      </w:r>
      <w:r w:rsidR="000B7D58">
        <w:br/>
      </w:r>
      <w:r w:rsidR="000B7D58" w:rsidRPr="00C31258">
        <w:t xml:space="preserve">Рисунок </w:t>
      </w:r>
      <w:bookmarkStart w:id="91" w:name="fig_sw3d_open_device"/>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8</w:t>
      </w:r>
      <w:r w:rsidR="006D1547">
        <w:rPr>
          <w:noProof/>
        </w:rPr>
        <w:fldChar w:fldCharType="end"/>
      </w:r>
      <w:bookmarkEnd w:id="91"/>
      <w:r w:rsidR="000B7D58" w:rsidRPr="00C31258">
        <w:t xml:space="preserve"> — Діалог роботи з приладом</w:t>
      </w:r>
    </w:p>
    <w:p w:rsidR="006A3A57" w:rsidRDefault="006A3A57" w:rsidP="006A3A57">
      <w:pPr>
        <w:pStyle w:val="a5"/>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23B48" w:rsidRDefault="006A3A57" w:rsidP="006A3A57">
      <w:pPr>
        <w:pStyle w:val="a5"/>
        <w:rPr>
          <w:noProof/>
        </w:rPr>
      </w:pPr>
      <w:r>
        <w:rPr>
          <w:noProof/>
        </w:rPr>
        <w:t xml:space="preserve">Щоб розпочати роботу з програмою потрібно вибрати в головному меню </w:t>
      </w:r>
      <w:r w:rsidRPr="00023B48">
        <w:rPr>
          <w:noProof/>
        </w:rPr>
        <w:t>пункт «Відкрити», після чого з’явиться діалгове меню що показане на рисунку</w:t>
      </w:r>
      <w:r w:rsidR="000B7D58" w:rsidRPr="00023B48">
        <w:rPr>
          <w:noProof/>
          <w:lang w:val="en-US"/>
        </w:rPr>
        <w:t> </w:t>
      </w:r>
      <w:r w:rsidR="00194C5A">
        <w:fldChar w:fldCharType="begin"/>
      </w:r>
      <w:r w:rsidR="00194C5A">
        <w:instrText xml:space="preserve"> REF fig_sw3d_open_device \h  \* MERGEFORMAT </w:instrText>
      </w:r>
      <w:r w:rsidR="00194C5A">
        <w:fldChar w:fldCharType="separate"/>
      </w:r>
      <w:r w:rsidR="008304F7">
        <w:rPr>
          <w:noProof/>
        </w:rPr>
        <w:t>3</w:t>
      </w:r>
      <w:r w:rsidR="008304F7">
        <w:t>.8</w:t>
      </w:r>
      <w:r w:rsidR="00194C5A">
        <w:fldChar w:fldCharType="end"/>
      </w:r>
      <w:r w:rsidR="000B7D58" w:rsidRPr="00023B48">
        <w:rPr>
          <w:noProof/>
        </w:rPr>
        <w:t>.</w:t>
      </w:r>
    </w:p>
    <w:p w:rsidR="006A3A57" w:rsidRPr="009019E5" w:rsidRDefault="006A3A57" w:rsidP="006A3A57">
      <w:pPr>
        <w:pStyle w:val="a5"/>
        <w:rPr>
          <w:lang w:val="ru-RU"/>
        </w:rPr>
      </w:pPr>
      <w:r w:rsidRPr="00023B48">
        <w:lastRenderedPageBreak/>
        <w:t>Це меню м</w:t>
      </w:r>
      <w:r>
        <w:t>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0A4697" w:rsidP="0037282A">
      <w:pPr>
        <w:pStyle w:val="ae"/>
      </w:pPr>
      <w:r>
        <w:rPr>
          <w:noProof/>
          <w:lang w:val="ru-RU"/>
        </w:rPr>
        <w:drawing>
          <wp:inline distT="0" distB="0" distL="0" distR="0">
            <wp:extent cx="5526343" cy="4364580"/>
            <wp:effectExtent l="19050" t="0" r="0" b="0"/>
            <wp:docPr id="2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3" cstate="print">
                      <a:lum bright="9000" contrast="21000"/>
                    </a:blip>
                    <a:srcRect/>
                    <a:stretch>
                      <a:fillRect/>
                    </a:stretch>
                  </pic:blipFill>
                  <pic:spPr bwMode="auto">
                    <a:xfrm>
                      <a:off x="0" y="0"/>
                      <a:ext cx="5536090" cy="4372278"/>
                    </a:xfrm>
                    <a:prstGeom prst="rect">
                      <a:avLst/>
                    </a:prstGeom>
                    <a:noFill/>
                    <a:ln w="9525">
                      <a:noFill/>
                      <a:miter lim="800000"/>
                      <a:headEnd/>
                      <a:tailEnd/>
                    </a:ln>
                  </pic:spPr>
                </pic:pic>
              </a:graphicData>
            </a:graphic>
          </wp:inline>
        </w:drawing>
      </w:r>
      <w:r w:rsidR="00520126" w:rsidRPr="00C31258">
        <w:br/>
        <w:t xml:space="preserve">Рисунок </w:t>
      </w:r>
      <w:bookmarkStart w:id="92" w:name="fig_sw3d_open_file"/>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9</w:t>
      </w:r>
      <w:r w:rsidR="006D1547">
        <w:rPr>
          <w:noProof/>
        </w:rPr>
        <w:fldChar w:fldCharType="end"/>
      </w:r>
      <w:bookmarkEnd w:id="92"/>
      <w:r w:rsidR="00520126" w:rsidRPr="00C31258">
        <w:t xml:space="preserve"> — Діалог відкриття файлу</w:t>
      </w:r>
    </w:p>
    <w:p w:rsidR="006A3A57" w:rsidRDefault="006A3A57" w:rsidP="006A3A57">
      <w:pPr>
        <w:pStyle w:val="a5"/>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w:t>
      </w:r>
      <w:r>
        <w:lastRenderedPageBreak/>
        <w:t>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5"/>
      </w:pPr>
      <w:r>
        <w:t>Коли значення шкали дійде до 100% меню завантаження буде закрито та повернуто в режим огляду.</w:t>
      </w:r>
    </w:p>
    <w:p w:rsidR="006A3A57" w:rsidRPr="009019E5" w:rsidRDefault="006A3A57" w:rsidP="006A3A57">
      <w:pPr>
        <w:pStyle w:val="a5"/>
        <w:rPr>
          <w:lang w:val="ru-RU"/>
        </w:rPr>
      </w:pPr>
      <w:r w:rsidRPr="00C31258">
        <w:t>Другий спосіб отримання даних в програму це завантаження їх з файлу (рис</w:t>
      </w:r>
      <w:r w:rsidR="00C31258" w:rsidRPr="00C31258">
        <w:rPr>
          <w:lang w:val="en-US"/>
        </w:rPr>
        <w:t> </w:t>
      </w:r>
      <w:r w:rsidR="00194C5A">
        <w:fldChar w:fldCharType="begin"/>
      </w:r>
      <w:r w:rsidR="00194C5A">
        <w:instrText xml:space="preserve"> REF fig_sw3d_open_file \h  \* MERGEFORMAT </w:instrText>
      </w:r>
      <w:r w:rsidR="00194C5A">
        <w:fldChar w:fldCharType="separate"/>
      </w:r>
      <w:r w:rsidR="008304F7">
        <w:rPr>
          <w:noProof/>
        </w:rPr>
        <w:t>3</w:t>
      </w:r>
      <w:r w:rsidR="008304F7">
        <w:t>.9</w:t>
      </w:r>
      <w:r w:rsidR="00194C5A">
        <w:fldChar w:fldCharType="end"/>
      </w:r>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37282A" w:rsidP="0037282A">
      <w:pPr>
        <w:pStyle w:val="ae"/>
      </w:pPr>
      <w:r>
        <w:rPr>
          <w:noProof/>
          <w:lang w:val="ru-RU"/>
        </w:rPr>
        <w:drawing>
          <wp:inline distT="0" distB="0" distL="0" distR="0">
            <wp:extent cx="5504139" cy="4347045"/>
            <wp:effectExtent l="19050" t="0" r="1311" b="0"/>
            <wp:docPr id="24"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4" cstate="print">
                      <a:lum bright="14000" contrast="5000"/>
                    </a:blip>
                    <a:srcRect/>
                    <a:stretch>
                      <a:fillRect/>
                    </a:stretch>
                  </pic:blipFill>
                  <pic:spPr bwMode="auto">
                    <a:xfrm>
                      <a:off x="0" y="0"/>
                      <a:ext cx="5508599" cy="4350567"/>
                    </a:xfrm>
                    <a:prstGeom prst="rect">
                      <a:avLst/>
                    </a:prstGeom>
                    <a:noFill/>
                    <a:ln w="9525">
                      <a:noFill/>
                      <a:miter lim="800000"/>
                      <a:headEnd/>
                      <a:tailEnd/>
                    </a:ln>
                  </pic:spPr>
                </pic:pic>
              </a:graphicData>
            </a:graphic>
          </wp:inline>
        </w:drawing>
      </w:r>
      <w:r w:rsidR="00C31258">
        <w:br/>
        <w:t xml:space="preserve">Рисунок </w:t>
      </w:r>
      <w:bookmarkStart w:id="93" w:name="fig_sw3d_err"/>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0</w:t>
      </w:r>
      <w:r w:rsidR="006D1547">
        <w:rPr>
          <w:noProof/>
        </w:rPr>
        <w:fldChar w:fldCharType="end"/>
      </w:r>
      <w:bookmarkEnd w:id="93"/>
      <w:r w:rsidR="00C31258">
        <w:t xml:space="preserve"> — Повідомлення про помилку</w:t>
      </w:r>
    </w:p>
    <w:p w:rsidR="00C31258" w:rsidRDefault="00C31258" w:rsidP="00C31258">
      <w:pPr>
        <w:pStyle w:val="a5"/>
      </w:pPr>
      <w:r>
        <w:t xml:space="preserve">Якщо такого файлу не існує буде виведено повідомлення «Такого файлу не існує», після чого можна змінити ім’я файлу та </w:t>
      </w:r>
      <w:r w:rsidRPr="00D63607">
        <w:t>спробувати знову.</w:t>
      </w:r>
    </w:p>
    <w:p w:rsidR="00C31258" w:rsidRDefault="00C31258" w:rsidP="00C31258">
      <w:pPr>
        <w:pStyle w:val="a5"/>
      </w:pPr>
      <w:r>
        <w:lastRenderedPageBreak/>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r w:rsidR="00194C5A">
        <w:fldChar w:fldCharType="begin"/>
      </w:r>
      <w:r w:rsidR="00194C5A">
        <w:instrText xml:space="preserve"> REF fig_sw3d_open_file \h  \* MERGEFORMAT </w:instrText>
      </w:r>
      <w:r w:rsidR="00194C5A">
        <w:fldChar w:fldCharType="separate"/>
      </w:r>
      <w:r w:rsidR="008304F7">
        <w:rPr>
          <w:noProof/>
        </w:rPr>
        <w:t>3</w:t>
      </w:r>
      <w:r w:rsidR="008304F7">
        <w:t>.9</w:t>
      </w:r>
      <w:r w:rsidR="00194C5A">
        <w:fldChar w:fldCharType="end"/>
      </w:r>
      <w:r w:rsidRPr="00C31258">
        <w:t>), крім</w:t>
      </w:r>
      <w:r>
        <w:t xml:space="preserve"> того, що в цьому випадку буде відображено кнопку «Зберегти».</w:t>
      </w:r>
    </w:p>
    <w:p w:rsidR="00C31258" w:rsidRPr="009019E5" w:rsidRDefault="00C31258" w:rsidP="00C31258">
      <w:pPr>
        <w:pStyle w:val="a5"/>
        <w:rPr>
          <w:lang w:val="ru-RU"/>
        </w:rPr>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A65C8E" w:rsidP="00A65C8E">
      <w:pPr>
        <w:pStyle w:val="ae"/>
      </w:pPr>
      <w:r>
        <w:rPr>
          <w:noProof/>
          <w:lang w:val="ru-RU"/>
        </w:rPr>
        <w:drawing>
          <wp:inline distT="0" distB="0" distL="0" distR="0">
            <wp:extent cx="5506679" cy="4339631"/>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5" cstate="print">
                      <a:lum bright="12000" contrast="52000"/>
                    </a:blip>
                    <a:srcRect/>
                    <a:stretch>
                      <a:fillRect/>
                    </a:stretch>
                  </pic:blipFill>
                  <pic:spPr bwMode="auto">
                    <a:xfrm>
                      <a:off x="0" y="0"/>
                      <a:ext cx="5513122" cy="4344708"/>
                    </a:xfrm>
                    <a:prstGeom prst="rect">
                      <a:avLst/>
                    </a:prstGeom>
                    <a:noFill/>
                    <a:ln w="9525">
                      <a:noFill/>
                      <a:miter lim="800000"/>
                      <a:headEnd/>
                      <a:tailEnd/>
                    </a:ln>
                  </pic:spPr>
                </pic:pic>
              </a:graphicData>
            </a:graphic>
          </wp:inline>
        </w:drawing>
      </w:r>
      <w:r w:rsidR="00221138">
        <w:br/>
        <w:t xml:space="preserve">Рисунок </w:t>
      </w:r>
      <w:bookmarkStart w:id="94" w:name="fig_sw3d_marker"/>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1</w:t>
      </w:r>
      <w:r w:rsidR="006D1547">
        <w:rPr>
          <w:noProof/>
        </w:rPr>
        <w:fldChar w:fldCharType="end"/>
      </w:r>
      <w:bookmarkEnd w:id="94"/>
      <w:r w:rsidR="00221138">
        <w:t xml:space="preserve"> — Режим маркера</w:t>
      </w:r>
    </w:p>
    <w:p w:rsidR="00C31258" w:rsidRDefault="00C31258" w:rsidP="00C31258">
      <w:pPr>
        <w:pStyle w:val="a5"/>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6D1547">
        <w:fldChar w:fldCharType="begin"/>
      </w:r>
      <w:r w:rsidR="009309FC">
        <w:instrText xml:space="preserve"> REF fig_sw3d_err \h </w:instrText>
      </w:r>
      <w:r w:rsidR="006D1547">
        <w:fldChar w:fldCharType="separate"/>
      </w:r>
      <w:r w:rsidR="008304F7">
        <w:rPr>
          <w:noProof/>
        </w:rPr>
        <w:t>3</w:t>
      </w:r>
      <w:r w:rsidR="008304F7">
        <w:t>.</w:t>
      </w:r>
      <w:r w:rsidR="008304F7">
        <w:rPr>
          <w:noProof/>
        </w:rPr>
        <w:t>10</w:t>
      </w:r>
      <w:r w:rsidR="006D1547">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w:t>
      </w:r>
      <w:r w:rsidRPr="00D63607">
        <w:t>виникнути і інші.</w:t>
      </w:r>
      <w:r>
        <w:t xml:space="preserve"> </w:t>
      </w:r>
      <w:r>
        <w:lastRenderedPageBreak/>
        <w:t xml:space="preserve">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5"/>
      </w:pPr>
      <w:r w:rsidRPr="00F70947">
        <w:t>Третій пункт головного меню вмикає або вимикає режим маркера (рис </w:t>
      </w:r>
      <w:r w:rsidR="00194C5A">
        <w:fldChar w:fldCharType="begin"/>
      </w:r>
      <w:r w:rsidR="00194C5A">
        <w:instrText xml:space="preserve"> REF fig_sw3d_marker \h  \* MERGEFORMAT </w:instrText>
      </w:r>
      <w:r w:rsidR="00194C5A">
        <w:fldChar w:fldCharType="separate"/>
      </w:r>
      <w:r w:rsidR="008304F7">
        <w:rPr>
          <w:noProof/>
        </w:rPr>
        <w:t>3</w:t>
      </w:r>
      <w:r w:rsidR="008304F7">
        <w:t>.</w:t>
      </w:r>
      <w:r w:rsidR="008304F7">
        <w:rPr>
          <w:noProof/>
        </w:rPr>
        <w:t>11</w:t>
      </w:r>
      <w:r w:rsidR="00194C5A">
        <w:fldChar w:fldCharType="end"/>
      </w:r>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5"/>
      </w:pPr>
      <w:r>
        <w:t>При ввімкненні режиму маркера іконка в головному меню буде підсвічуватись червоним.</w:t>
      </w:r>
    </w:p>
    <w:p w:rsidR="00F70947" w:rsidRDefault="006A3A57" w:rsidP="006A3A57">
      <w:pPr>
        <w:pStyle w:val="a5"/>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5"/>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pPr>
      <w:bookmarkStart w:id="95" w:name="_Toc453412071"/>
      <w:r>
        <w:t>С</w:t>
      </w:r>
      <w:r w:rsidR="00F70947">
        <w:t>имуляція роботи системи</w:t>
      </w:r>
      <w:bookmarkEnd w:id="95"/>
    </w:p>
    <w:p w:rsidR="00F871C9" w:rsidRDefault="00F871C9" w:rsidP="00CA1FC3">
      <w:pPr>
        <w:pStyle w:val="a5"/>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5"/>
      </w:pPr>
      <w:r>
        <w:lastRenderedPageBreak/>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0"/>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0"/>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0"/>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0"/>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5"/>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r w:rsidR="006D1547">
            <w:fldChar w:fldCharType="begin"/>
          </w:r>
          <w:r w:rsidR="0015124D">
            <w:instrText xml:space="preserve"> CITATION Pro \l 1058 </w:instrText>
          </w:r>
          <w:r w:rsidR="006D1547">
            <w:fldChar w:fldCharType="separate"/>
          </w:r>
          <w:r w:rsidR="009146A7">
            <w:rPr>
              <w:noProof/>
            </w:rPr>
            <w:t>[38]</w:t>
          </w:r>
          <w:r w:rsidR="006D1547">
            <w:rPr>
              <w:noProof/>
            </w:rPr>
            <w:fldChar w:fldCharType="end"/>
          </w:r>
        </w:sdtContent>
      </w:sdt>
      <w:r>
        <w:t>.</w:t>
      </w:r>
    </w:p>
    <w:p w:rsidR="00CA1FC3" w:rsidRPr="004B1912" w:rsidRDefault="00CA1FC3" w:rsidP="00CA1FC3">
      <w:pPr>
        <w:pStyle w:val="a5"/>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5"/>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5"/>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0"/>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0"/>
      </w:pPr>
      <w:r>
        <w:t>Пристрої введення (</w:t>
      </w:r>
      <w:r w:rsidRPr="008F6097">
        <w:rPr>
          <w:lang w:val="en-US"/>
        </w:rPr>
        <w:t>Human Interface Device</w:t>
      </w:r>
      <w:r>
        <w:t>,</w:t>
      </w:r>
      <w:r w:rsidRPr="008C2437">
        <w:t xml:space="preserve"> HID)</w:t>
      </w:r>
      <w:r>
        <w:t>;</w:t>
      </w:r>
    </w:p>
    <w:p w:rsidR="00CA1FC3" w:rsidRDefault="00CA1FC3" w:rsidP="00CA1FC3">
      <w:pPr>
        <w:pStyle w:val="a0"/>
      </w:pPr>
      <w:r>
        <w:lastRenderedPageBreak/>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5"/>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r w:rsidR="006D1547">
            <w:fldChar w:fldCharType="begin"/>
          </w:r>
          <w:r w:rsidR="0015124D">
            <w:instrText xml:space="preserve"> CITATION Pro1 \l 1058 </w:instrText>
          </w:r>
          <w:r w:rsidR="006D1547">
            <w:fldChar w:fldCharType="separate"/>
          </w:r>
          <w:r w:rsidR="009146A7">
            <w:rPr>
              <w:noProof/>
            </w:rPr>
            <w:t>[39]</w:t>
          </w:r>
          <w:r w:rsidR="006D1547">
            <w:rPr>
              <w:noProof/>
            </w:rPr>
            <w:fldChar w:fldCharType="end"/>
          </w:r>
        </w:sdtContent>
      </w:sdt>
      <w:r w:rsidR="00BA0DDD">
        <w:t>.</w:t>
      </w:r>
    </w:p>
    <w:p w:rsidR="00CA1FC3" w:rsidRDefault="00CA1FC3" w:rsidP="00CA1FC3">
      <w:pPr>
        <w:pStyle w:val="a5"/>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5"/>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5"/>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5"/>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5"/>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w:t>
      </w:r>
      <w:r>
        <w:lastRenderedPageBreak/>
        <w:t>окремих модулів, що дозволяє встановлювати різні інструменти, залежно від ситуації.</w:t>
      </w:r>
    </w:p>
    <w:p w:rsidR="00CA1FC3" w:rsidRPr="0088404A" w:rsidRDefault="00CA1FC3" w:rsidP="00CA1FC3">
      <w:pPr>
        <w:pStyle w:val="a5"/>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5"/>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5"/>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8304F7" w:rsidRDefault="00CA1FC3" w:rsidP="00CA1FC3">
      <w:pPr>
        <w:pStyle w:val="a5"/>
        <w:rPr>
          <w:lang w:val="en-US"/>
        </w:rPr>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r w:rsidR="00194C5A">
        <w:fldChar w:fldCharType="begin"/>
      </w:r>
      <w:r w:rsidR="00194C5A">
        <w:instrText xml:space="preserve"> REF fig_sw_test_mplab \h  \* MERGEFORMAT </w:instrText>
      </w:r>
      <w:r w:rsidR="00194C5A">
        <w:fldChar w:fldCharType="separate"/>
      </w:r>
      <w:r w:rsidR="008304F7">
        <w:rPr>
          <w:noProof/>
        </w:rPr>
        <w:t>3</w:t>
      </w:r>
      <w:r w:rsidR="008304F7">
        <w:t>.</w:t>
      </w:r>
      <w:r w:rsidR="008304F7">
        <w:rPr>
          <w:noProof/>
        </w:rPr>
        <w:t>12</w:t>
      </w:r>
      <w:r w:rsidR="00194C5A">
        <w:fldChar w:fldCharType="end"/>
      </w:r>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rsidR="008304F7">
        <w:t>.</w:t>
      </w:r>
      <w:bookmarkStart w:id="96" w:name="_GoBack"/>
      <w:bookmarkEnd w:id="96"/>
    </w:p>
    <w:p w:rsidR="00CA1FC3" w:rsidRDefault="00CA1FC3" w:rsidP="00CA1FC3">
      <w:pPr>
        <w:pStyle w:val="a5"/>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5"/>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5"/>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5"/>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e"/>
      </w:pPr>
      <w:r>
        <w:rPr>
          <w:noProof/>
          <w:lang w:val="ru-RU"/>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br/>
        <w:t xml:space="preserve">Рисунок </w:t>
      </w:r>
      <w:bookmarkStart w:id="97" w:name="fig_sw_test_mplab"/>
      <w:r w:rsidR="006D1547">
        <w:fldChar w:fldCharType="begin"/>
      </w:r>
      <w:r w:rsidR="00D102EB">
        <w:instrText xml:space="preserve"> STYLEREF 2 \s </w:instrText>
      </w:r>
      <w:r w:rsidR="006D1547">
        <w:fldChar w:fldCharType="separate"/>
      </w:r>
      <w:r w:rsidR="008304F7">
        <w:rPr>
          <w:noProof/>
        </w:rPr>
        <w:t>3</w:t>
      </w:r>
      <w:r w:rsidR="006D1547">
        <w:fldChar w:fldCharType="end"/>
      </w:r>
      <w:r w:rsidR="00D102EB">
        <w:t>.</w:t>
      </w:r>
      <w:r w:rsidR="006D1547">
        <w:fldChar w:fldCharType="begin"/>
      </w:r>
      <w:r w:rsidR="00D1496A">
        <w:instrText xml:space="preserve"> SEQ Рисунок \* ARABIC \s 2 </w:instrText>
      </w:r>
      <w:r w:rsidR="006D1547">
        <w:fldChar w:fldCharType="separate"/>
      </w:r>
      <w:r w:rsidR="008304F7">
        <w:rPr>
          <w:noProof/>
        </w:rPr>
        <w:t>12</w:t>
      </w:r>
      <w:r w:rsidR="006D1547">
        <w:rPr>
          <w:noProof/>
        </w:rPr>
        <w:fldChar w:fldCharType="end"/>
      </w:r>
      <w:bookmarkEnd w:id="97"/>
      <w:r w:rsidRPr="006804D4">
        <w:t xml:space="preserve"> — Вікно «</w:t>
      </w:r>
      <w:r w:rsidRPr="0088404A">
        <w:rPr>
          <w:lang w:val="en-US"/>
        </w:rPr>
        <w:t>Build</w:t>
      </w:r>
      <w:r w:rsidRPr="006804D4">
        <w:t xml:space="preserve"> </w:t>
      </w:r>
      <w:r w:rsidRPr="0088404A">
        <w:rPr>
          <w:lang w:val="en-US"/>
        </w:rPr>
        <w:t>options</w:t>
      </w:r>
      <w:r w:rsidRPr="006804D4">
        <w:t>»</w:t>
      </w:r>
    </w:p>
    <w:p w:rsidR="00CA1FC3" w:rsidRPr="005424D2" w:rsidRDefault="00CA1FC3" w:rsidP="00CA1FC3">
      <w:pPr>
        <w:pStyle w:val="a5"/>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5"/>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5"/>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5"/>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5"/>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8" w:name="_Toc453412072"/>
      <w:r>
        <w:t>Висновки</w:t>
      </w:r>
      <w:bookmarkEnd w:id="98"/>
    </w:p>
    <w:p w:rsidR="002840CD" w:rsidRDefault="002840CD" w:rsidP="002840CD">
      <w:pPr>
        <w:pStyle w:val="a5"/>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5"/>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0"/>
      </w:pPr>
      <w:r>
        <w:t>Керована напруга від 0 до 50 В з кроком 0,05 В;</w:t>
      </w:r>
    </w:p>
    <w:p w:rsidR="002840CD" w:rsidRDefault="002840CD" w:rsidP="002840CD">
      <w:pPr>
        <w:pStyle w:val="a0"/>
      </w:pPr>
      <w:r>
        <w:t>Керований струм бази від 0 до 10 мА з кроком 40 мкА;</w:t>
      </w:r>
    </w:p>
    <w:p w:rsidR="002840CD" w:rsidRDefault="002840CD" w:rsidP="002840CD">
      <w:pPr>
        <w:pStyle w:val="a0"/>
      </w:pPr>
      <w:r>
        <w:t>Похибка вимірювання струму колектора не перевищує 250 мкА;</w:t>
      </w:r>
    </w:p>
    <w:p w:rsidR="002840CD" w:rsidRDefault="002840CD" w:rsidP="002840CD">
      <w:pPr>
        <w:pStyle w:val="a0"/>
      </w:pPr>
      <w:r>
        <w:t>Максимальна роздільна здатність — 262144 точок.</w:t>
      </w:r>
    </w:p>
    <w:p w:rsidR="002840CD" w:rsidRDefault="002840CD" w:rsidP="00D622C6">
      <w:pPr>
        <w:pStyle w:val="a5"/>
      </w:pPr>
    </w:p>
    <w:p w:rsidR="00444327" w:rsidRPr="005A70A5" w:rsidRDefault="00444327" w:rsidP="00444327">
      <w:pPr>
        <w:pStyle w:val="2"/>
        <w:numPr>
          <w:ilvl w:val="0"/>
          <w:numId w:val="2"/>
        </w:numPr>
      </w:pPr>
      <w:bookmarkStart w:id="99" w:name="_Toc388295723"/>
      <w:bookmarkStart w:id="100" w:name="_Toc388997163"/>
      <w:bookmarkStart w:id="101" w:name="_Toc389041430"/>
      <w:bookmarkStart w:id="102" w:name="_Toc389473934"/>
      <w:bookmarkStart w:id="103" w:name="_Toc453412073"/>
      <w:r w:rsidRPr="005A70A5">
        <w:lastRenderedPageBreak/>
        <w:t>ОХОРОНА ПРАЦІ</w:t>
      </w:r>
      <w:bookmarkEnd w:id="99"/>
      <w:bookmarkEnd w:id="100"/>
      <w:bookmarkEnd w:id="101"/>
      <w:bookmarkEnd w:id="102"/>
      <w:bookmarkEnd w:id="103"/>
    </w:p>
    <w:p w:rsidR="00194C5A" w:rsidRPr="00194C5A" w:rsidRDefault="00194C5A" w:rsidP="00194C5A">
      <w:pPr>
        <w:pStyle w:val="a5"/>
      </w:pPr>
      <w:r w:rsidRPr="00194C5A">
        <w:t>Мет</w:t>
      </w:r>
      <w:r w:rsidRPr="00194C5A">
        <w:rPr>
          <w:lang w:val="en-US"/>
        </w:rPr>
        <w:t>o</w:t>
      </w:r>
      <w:r w:rsidRPr="00194C5A">
        <w:t>ю дан</w:t>
      </w:r>
      <w:r w:rsidRPr="00194C5A">
        <w:rPr>
          <w:lang w:val="en-US"/>
        </w:rPr>
        <w:t>o</w:t>
      </w:r>
      <w:r w:rsidRPr="00194C5A">
        <w:t>г</w:t>
      </w:r>
      <w:r w:rsidRPr="00194C5A">
        <w:rPr>
          <w:lang w:val="en-US"/>
        </w:rPr>
        <w:t>o</w:t>
      </w:r>
      <w:r w:rsidRPr="00194C5A">
        <w:t xml:space="preserve"> р</w:t>
      </w:r>
      <w:r w:rsidRPr="00194C5A">
        <w:rPr>
          <w:lang w:val="en-US"/>
        </w:rPr>
        <w:t>o</w:t>
      </w:r>
      <w:r w:rsidRPr="00194C5A">
        <w:t>зділу дипл</w:t>
      </w:r>
      <w:r w:rsidRPr="00194C5A">
        <w:rPr>
          <w:lang w:val="en-US"/>
        </w:rPr>
        <w:t>o</w:t>
      </w:r>
      <w:r w:rsidRPr="00194C5A">
        <w:t>мн</w:t>
      </w:r>
      <w:r w:rsidRPr="00194C5A">
        <w:rPr>
          <w:lang w:val="en-US"/>
        </w:rPr>
        <w:t>o</w:t>
      </w:r>
      <w:r w:rsidRPr="00194C5A">
        <w:t>г</w:t>
      </w:r>
      <w:r w:rsidRPr="00194C5A">
        <w:rPr>
          <w:lang w:val="en-US"/>
        </w:rPr>
        <w:t>o</w:t>
      </w:r>
      <w:r w:rsidRPr="00194C5A">
        <w:t xml:space="preserve"> пр</w:t>
      </w:r>
      <w:r w:rsidRPr="00194C5A">
        <w:rPr>
          <w:lang w:val="en-US"/>
        </w:rPr>
        <w:t>o</w:t>
      </w:r>
      <w:r w:rsidRPr="00194C5A">
        <w:t>екту виявлення п</w:t>
      </w:r>
      <w:r w:rsidRPr="00194C5A">
        <w:rPr>
          <w:lang w:val="en-US"/>
        </w:rPr>
        <w:t>o</w:t>
      </w:r>
      <w:r w:rsidRPr="00194C5A">
        <w:t>тенційне шкідливих і небезпечних вир</w:t>
      </w:r>
      <w:r w:rsidRPr="00194C5A">
        <w:rPr>
          <w:lang w:val="en-US"/>
        </w:rPr>
        <w:t>o</w:t>
      </w:r>
      <w:r w:rsidRPr="00194C5A">
        <w:t>бничих факт</w:t>
      </w:r>
      <w:r w:rsidRPr="00194C5A">
        <w:rPr>
          <w:lang w:val="en-US"/>
        </w:rPr>
        <w:t>o</w:t>
      </w:r>
      <w:r w:rsidRPr="00194C5A">
        <w:t>рів, які м</w:t>
      </w:r>
      <w:r w:rsidRPr="00194C5A">
        <w:rPr>
          <w:lang w:val="en-US"/>
        </w:rPr>
        <w:t>o</w:t>
      </w:r>
      <w:r w:rsidRPr="00194C5A">
        <w:t>жуть мати місце при р</w:t>
      </w:r>
      <w:r w:rsidRPr="00194C5A">
        <w:rPr>
          <w:lang w:val="en-US"/>
        </w:rPr>
        <w:t>o</w:t>
      </w:r>
      <w:r w:rsidRPr="00194C5A">
        <w:t>зр</w:t>
      </w:r>
      <w:r w:rsidRPr="00194C5A">
        <w:rPr>
          <w:lang w:val="en-US"/>
        </w:rPr>
        <w:t>o</w:t>
      </w:r>
      <w:r w:rsidRPr="00194C5A">
        <w:t>бці, налаг</w:t>
      </w:r>
      <w:r w:rsidRPr="00194C5A">
        <w:rPr>
          <w:lang w:val="en-US"/>
        </w:rPr>
        <w:t>o</w:t>
      </w:r>
      <w:r w:rsidRPr="00194C5A">
        <w:t>дженні та експлуатації системи вимірювання та візуалізації характеристик транзист</w:t>
      </w:r>
      <w:r w:rsidRPr="00194C5A">
        <w:rPr>
          <w:lang w:val="en-US"/>
        </w:rPr>
        <w:t>o</w:t>
      </w:r>
      <w:r w:rsidRPr="00194C5A">
        <w:t>рів, щ</w:t>
      </w:r>
      <w:r w:rsidRPr="00194C5A">
        <w:rPr>
          <w:lang w:val="en-US"/>
        </w:rPr>
        <w:t>o</w:t>
      </w:r>
      <w:r w:rsidRPr="00194C5A">
        <w:t xml:space="preserve"> р</w:t>
      </w:r>
      <w:r w:rsidRPr="00194C5A">
        <w:rPr>
          <w:lang w:val="en-US"/>
        </w:rPr>
        <w:t>o</w:t>
      </w:r>
      <w:r w:rsidRPr="00194C5A">
        <w:t>зр</w:t>
      </w:r>
      <w:r w:rsidRPr="00194C5A">
        <w:rPr>
          <w:lang w:val="en-US"/>
        </w:rPr>
        <w:t>o</w:t>
      </w:r>
      <w:r w:rsidRPr="00194C5A">
        <w:t>бляється, а так</w:t>
      </w:r>
      <w:r w:rsidRPr="00194C5A">
        <w:rPr>
          <w:lang w:val="en-US"/>
        </w:rPr>
        <w:t>o</w:t>
      </w:r>
      <w:r w:rsidRPr="00194C5A">
        <w:t>ж р</w:t>
      </w:r>
      <w:r w:rsidRPr="00194C5A">
        <w:rPr>
          <w:lang w:val="en-US"/>
        </w:rPr>
        <w:t>o</w:t>
      </w:r>
      <w:r w:rsidRPr="00194C5A">
        <w:t>зр</w:t>
      </w:r>
      <w:r w:rsidRPr="00194C5A">
        <w:rPr>
          <w:lang w:val="en-US"/>
        </w:rPr>
        <w:t>o</w:t>
      </w:r>
      <w:r w:rsidRPr="00194C5A">
        <w:t>бка зах</w:t>
      </w:r>
      <w:r w:rsidRPr="00194C5A">
        <w:rPr>
          <w:lang w:val="en-US"/>
        </w:rPr>
        <w:t>o</w:t>
      </w:r>
      <w:r w:rsidRPr="00194C5A">
        <w:t>дів щ</w:t>
      </w:r>
      <w:r w:rsidRPr="00194C5A">
        <w:rPr>
          <w:lang w:val="en-US"/>
        </w:rPr>
        <w:t>o</w:t>
      </w:r>
      <w:r w:rsidRPr="00194C5A">
        <w:t>д</w:t>
      </w:r>
      <w:r w:rsidRPr="00194C5A">
        <w:rPr>
          <w:lang w:val="en-US"/>
        </w:rPr>
        <w:t>o</w:t>
      </w:r>
      <w:r w:rsidRPr="00194C5A">
        <w:t xml:space="preserve"> зменшення впливу цих факт</w:t>
      </w:r>
      <w:r w:rsidRPr="00194C5A">
        <w:rPr>
          <w:lang w:val="en-US"/>
        </w:rPr>
        <w:t>o</w:t>
      </w:r>
      <w:r w:rsidRPr="00194C5A">
        <w:t>рів на людину й навк</w:t>
      </w:r>
      <w:r w:rsidRPr="00194C5A">
        <w:rPr>
          <w:lang w:val="en-US"/>
        </w:rPr>
        <w:t>o</w:t>
      </w:r>
      <w:r w:rsidRPr="00194C5A">
        <w:t>лишнє серед</w:t>
      </w:r>
      <w:r w:rsidRPr="00194C5A">
        <w:rPr>
          <w:lang w:val="en-US"/>
        </w:rPr>
        <w:t>o</w:t>
      </w:r>
      <w:r w:rsidRPr="00194C5A">
        <w:t xml:space="preserve">вище. </w:t>
      </w:r>
    </w:p>
    <w:p w:rsidR="00194C5A" w:rsidRPr="0029511C" w:rsidRDefault="00194C5A" w:rsidP="00194C5A">
      <w:pPr>
        <w:pStyle w:val="a5"/>
      </w:pPr>
      <w:r w:rsidRPr="0029511C">
        <w:t>У першу чергу, не</w:t>
      </w:r>
      <w:r w:rsidRPr="00194C5A">
        <w:rPr>
          <w:lang w:val="en-US"/>
        </w:rPr>
        <w:t>o</w:t>
      </w:r>
      <w:r w:rsidRPr="0029511C">
        <w:t>бхідн</w:t>
      </w:r>
      <w:r w:rsidRPr="00194C5A">
        <w:rPr>
          <w:lang w:val="en-US"/>
        </w:rPr>
        <w:t>o</w:t>
      </w:r>
      <w:r w:rsidRPr="0029511C">
        <w:t xml:space="preserve"> пр</w:t>
      </w:r>
      <w:r w:rsidRPr="00194C5A">
        <w:rPr>
          <w:lang w:val="en-US"/>
        </w:rPr>
        <w:t>o</w:t>
      </w:r>
      <w:r w:rsidRPr="0029511C">
        <w:t xml:space="preserve">вести аналіз та </w:t>
      </w:r>
      <w:r w:rsidRPr="00194C5A">
        <w:rPr>
          <w:lang w:val="en-US"/>
        </w:rPr>
        <w:t>o</w:t>
      </w:r>
      <w:r w:rsidRPr="0029511C">
        <w:t>цінку небезпечних та шкідливих вир</w:t>
      </w:r>
      <w:r w:rsidRPr="00194C5A">
        <w:rPr>
          <w:lang w:val="en-US"/>
        </w:rPr>
        <w:t>o</w:t>
      </w:r>
      <w:r w:rsidRPr="0029511C">
        <w:t>бничих факт</w:t>
      </w:r>
      <w:r w:rsidRPr="00194C5A">
        <w:rPr>
          <w:lang w:val="en-US"/>
        </w:rPr>
        <w:t>o</w:t>
      </w:r>
      <w:r w:rsidRPr="0029511C">
        <w:t>рів, які мають місце при пр</w:t>
      </w:r>
      <w:r w:rsidRPr="00194C5A">
        <w:rPr>
          <w:lang w:val="en-US"/>
        </w:rPr>
        <w:t>o</w:t>
      </w:r>
      <w:r w:rsidRPr="0029511C">
        <w:t>веденні техн</w:t>
      </w:r>
      <w:r w:rsidRPr="00194C5A">
        <w:rPr>
          <w:lang w:val="en-US"/>
        </w:rPr>
        <w:t>o</w:t>
      </w:r>
      <w:r w:rsidRPr="0029511C">
        <w:t>л</w:t>
      </w:r>
      <w:r w:rsidRPr="00194C5A">
        <w:rPr>
          <w:lang w:val="en-US"/>
        </w:rPr>
        <w:t>o</w:t>
      </w:r>
      <w:r w:rsidRPr="0029511C">
        <w:t>гічн</w:t>
      </w:r>
      <w:r w:rsidRPr="00194C5A">
        <w:rPr>
          <w:lang w:val="en-US"/>
        </w:rPr>
        <w:t>o</w:t>
      </w:r>
      <w:r w:rsidRPr="0029511C">
        <w:t>г</w:t>
      </w:r>
      <w:r w:rsidRPr="00194C5A">
        <w:rPr>
          <w:lang w:val="en-US"/>
        </w:rPr>
        <w:t>o</w:t>
      </w:r>
      <w:r w:rsidRPr="0029511C">
        <w:t xml:space="preserve"> пр</w:t>
      </w:r>
      <w:r w:rsidRPr="00194C5A">
        <w:rPr>
          <w:lang w:val="en-US"/>
        </w:rPr>
        <w:t>o</w:t>
      </w:r>
      <w:r w:rsidRPr="0029511C">
        <w:t>цесу пайки, р</w:t>
      </w:r>
      <w:r w:rsidRPr="00194C5A">
        <w:rPr>
          <w:lang w:val="en-US"/>
        </w:rPr>
        <w:t>o</w:t>
      </w:r>
      <w:r w:rsidRPr="0029511C">
        <w:t>зглянути вим</w:t>
      </w:r>
      <w:r w:rsidRPr="00194C5A">
        <w:rPr>
          <w:lang w:val="en-US"/>
        </w:rPr>
        <w:t>o</w:t>
      </w:r>
      <w:r w:rsidRPr="0029511C">
        <w:t>ги д</w:t>
      </w:r>
      <w:r w:rsidRPr="00194C5A">
        <w:rPr>
          <w:lang w:val="en-US"/>
        </w:rPr>
        <w:t>o</w:t>
      </w:r>
      <w:r w:rsidRPr="0029511C">
        <w:t xml:space="preserve"> електр</w:t>
      </w:r>
      <w:r w:rsidRPr="00194C5A">
        <w:rPr>
          <w:lang w:val="en-US"/>
        </w:rPr>
        <w:t>o</w:t>
      </w:r>
      <w:r w:rsidRPr="0029511C">
        <w:t>безпеки р</w:t>
      </w:r>
      <w:r w:rsidRPr="00194C5A">
        <w:rPr>
          <w:lang w:val="en-US"/>
        </w:rPr>
        <w:t>o</w:t>
      </w:r>
      <w:r w:rsidRPr="0029511C">
        <w:t>зр</w:t>
      </w:r>
      <w:r w:rsidRPr="00194C5A">
        <w:rPr>
          <w:lang w:val="en-US"/>
        </w:rPr>
        <w:t>o</w:t>
      </w:r>
      <w:r w:rsidRPr="0029511C">
        <w:t>блен</w:t>
      </w:r>
      <w:r w:rsidRPr="00194C5A">
        <w:rPr>
          <w:lang w:val="en-US"/>
        </w:rPr>
        <w:t>o</w:t>
      </w:r>
      <w:r w:rsidRPr="0029511C">
        <w:t>г</w:t>
      </w:r>
      <w:r w:rsidRPr="00194C5A">
        <w:rPr>
          <w:lang w:val="en-US"/>
        </w:rPr>
        <w:t>o</w:t>
      </w:r>
      <w:r w:rsidRPr="0029511C">
        <w:t xml:space="preserve"> пристр</w:t>
      </w:r>
      <w:r w:rsidRPr="00194C5A">
        <w:rPr>
          <w:lang w:val="en-US"/>
        </w:rPr>
        <w:t>o</w:t>
      </w:r>
      <w:r w:rsidRPr="0029511C">
        <w:t>ю та питання електр</w:t>
      </w:r>
      <w:r w:rsidRPr="00194C5A">
        <w:rPr>
          <w:lang w:val="en-US"/>
        </w:rPr>
        <w:t>o</w:t>
      </w:r>
      <w:r w:rsidRPr="0029511C">
        <w:t>безпеки та п</w:t>
      </w:r>
      <w:r w:rsidRPr="00194C5A">
        <w:rPr>
          <w:lang w:val="en-US"/>
        </w:rPr>
        <w:t>o</w:t>
      </w:r>
      <w:r w:rsidRPr="0029511C">
        <w:t>жежн</w:t>
      </w:r>
      <w:r w:rsidRPr="00194C5A">
        <w:rPr>
          <w:lang w:val="en-US"/>
        </w:rPr>
        <w:t>o</w:t>
      </w:r>
      <w:r w:rsidRPr="0029511C">
        <w:t>ї безпеки в р</w:t>
      </w:r>
      <w:r w:rsidRPr="00194C5A">
        <w:rPr>
          <w:lang w:val="en-US"/>
        </w:rPr>
        <w:t>o</w:t>
      </w:r>
      <w:r w:rsidRPr="0029511C">
        <w:t>б</w:t>
      </w:r>
      <w:r w:rsidRPr="00194C5A">
        <w:rPr>
          <w:lang w:val="en-US"/>
        </w:rPr>
        <w:t>o</w:t>
      </w:r>
      <w:r w:rsidRPr="0029511C">
        <w:t>ч</w:t>
      </w:r>
      <w:r w:rsidRPr="00194C5A">
        <w:rPr>
          <w:lang w:val="en-US"/>
        </w:rPr>
        <w:t>o</w:t>
      </w:r>
      <w:r w:rsidRPr="0029511C">
        <w:t>му приміщенні, де вик</w:t>
      </w:r>
      <w:r w:rsidRPr="00194C5A">
        <w:rPr>
          <w:lang w:val="en-US"/>
        </w:rPr>
        <w:t>o</w:t>
      </w:r>
      <w:r w:rsidRPr="0029511C">
        <w:t>нувалася ця р</w:t>
      </w:r>
      <w:r w:rsidRPr="00194C5A">
        <w:rPr>
          <w:lang w:val="en-US"/>
        </w:rPr>
        <w:t>o</w:t>
      </w:r>
      <w:r w:rsidRPr="0029511C">
        <w:t>б</w:t>
      </w:r>
      <w:r w:rsidRPr="00194C5A">
        <w:rPr>
          <w:lang w:val="en-US"/>
        </w:rPr>
        <w:t>o</w:t>
      </w:r>
      <w:r w:rsidRPr="0029511C">
        <w:t>та.</w:t>
      </w:r>
    </w:p>
    <w:p w:rsidR="00444327" w:rsidRPr="005A70A5" w:rsidRDefault="00444327" w:rsidP="00444327">
      <w:pPr>
        <w:pStyle w:val="3"/>
        <w:numPr>
          <w:ilvl w:val="1"/>
          <w:numId w:val="2"/>
        </w:numPr>
        <w:ind w:left="0" w:firstLine="567"/>
      </w:pPr>
      <w:bookmarkStart w:id="104" w:name="_Toc388295724"/>
      <w:bookmarkStart w:id="105" w:name="_Toc388997164"/>
      <w:bookmarkStart w:id="106" w:name="_Toc389473935"/>
      <w:bookmarkStart w:id="107" w:name="_Toc453412074"/>
      <w:r w:rsidRPr="005A70A5">
        <w:t>Технічні зах</w:t>
      </w:r>
      <w:r w:rsidR="0029511C">
        <w:t>o</w:t>
      </w:r>
      <w:r w:rsidRPr="005A70A5">
        <w:t>ди щ</w:t>
      </w:r>
      <w:r w:rsidR="0029511C">
        <w:t>o</w:t>
      </w:r>
      <w:r w:rsidRPr="005A70A5">
        <w:t>д</w:t>
      </w:r>
      <w:r w:rsidR="0029511C">
        <w:t>o</w:t>
      </w:r>
      <w:r w:rsidRPr="005A70A5">
        <w:t xml:space="preserve"> зменшення впливу ЕМВ при налаг</w:t>
      </w:r>
      <w:r w:rsidR="0029511C">
        <w:t>o</w:t>
      </w:r>
      <w:r w:rsidRPr="005A70A5">
        <w:t>джуванні спр</w:t>
      </w:r>
      <w:r w:rsidR="0029511C">
        <w:t>o</w:t>
      </w:r>
      <w:r w:rsidRPr="005A70A5">
        <w:t>ект</w:t>
      </w:r>
      <w:r w:rsidR="0029511C">
        <w:t>o</w:t>
      </w:r>
      <w:r w:rsidRPr="005A70A5">
        <w:t>ван</w:t>
      </w:r>
      <w:r w:rsidR="0029511C">
        <w:t>o</w:t>
      </w:r>
      <w:r w:rsidRPr="005A70A5">
        <w:t>г</w:t>
      </w:r>
      <w:r w:rsidR="0029511C">
        <w:t>o</w:t>
      </w:r>
      <w:r w:rsidRPr="005A70A5">
        <w:t xml:space="preserve"> вир</w:t>
      </w:r>
      <w:r w:rsidR="0029511C">
        <w:t>o</w:t>
      </w:r>
      <w:r w:rsidRPr="005A70A5">
        <w:t>бу</w:t>
      </w:r>
      <w:bookmarkEnd w:id="104"/>
      <w:bookmarkEnd w:id="105"/>
      <w:bookmarkEnd w:id="106"/>
      <w:bookmarkEnd w:id="107"/>
    </w:p>
    <w:p w:rsidR="00444327" w:rsidRPr="005A70A5" w:rsidRDefault="00444327" w:rsidP="00444327">
      <w:pPr>
        <w:pStyle w:val="a5"/>
      </w:pPr>
      <w:r w:rsidRPr="005A70A5">
        <w:t>Якщ</w:t>
      </w:r>
      <w:r w:rsidR="0029511C">
        <w:t>o</w:t>
      </w:r>
      <w:r w:rsidRPr="005A70A5">
        <w:t xml:space="preserve"> на </w:t>
      </w:r>
      <w:r w:rsidR="0029511C">
        <w:t>o</w:t>
      </w:r>
      <w:r w:rsidRPr="005A70A5">
        <w:t>рганізм людини виявити тривалий вплив НВЧ випр</w:t>
      </w:r>
      <w:r w:rsidR="0029511C">
        <w:t>o</w:t>
      </w:r>
      <w:r w:rsidRPr="005A70A5">
        <w:t>мінювання вис</w:t>
      </w:r>
      <w:r w:rsidR="0029511C">
        <w:t>o</w:t>
      </w:r>
      <w:r w:rsidRPr="005A70A5">
        <w:t>к</w:t>
      </w:r>
      <w:r w:rsidR="0029511C">
        <w:t>o</w:t>
      </w:r>
      <w:r w:rsidRPr="005A70A5">
        <w:t>ї інтенсивн</w:t>
      </w:r>
      <w:r w:rsidR="0029511C">
        <w:t>o</w:t>
      </w:r>
      <w:r w:rsidRPr="005A70A5">
        <w:t>сті т</w:t>
      </w:r>
      <w:r w:rsidR="0029511C">
        <w:t>o</w:t>
      </w:r>
      <w:r w:rsidRPr="005A70A5">
        <w:t xml:space="preserve"> це м</w:t>
      </w:r>
      <w:r w:rsidR="0029511C">
        <w:t>o</w:t>
      </w:r>
      <w:r w:rsidRPr="005A70A5">
        <w:t>же призвести д</w:t>
      </w:r>
      <w:r w:rsidR="0029511C">
        <w:t>o</w:t>
      </w:r>
      <w:r w:rsidRPr="005A70A5">
        <w:t xml:space="preserve"> незв</w:t>
      </w:r>
      <w:r w:rsidR="0029511C">
        <w:t>o</w:t>
      </w:r>
      <w:r w:rsidRPr="005A70A5">
        <w:t>р</w:t>
      </w:r>
      <w:r w:rsidR="0029511C">
        <w:t>o</w:t>
      </w:r>
      <w:r w:rsidRPr="005A70A5">
        <w:t xml:space="preserve">тних змін в її </w:t>
      </w:r>
      <w:r w:rsidR="0029511C">
        <w:t>o</w:t>
      </w:r>
      <w:r w:rsidRPr="005A70A5">
        <w:t>рганізмі.</w:t>
      </w:r>
    </w:p>
    <w:p w:rsidR="00444327" w:rsidRPr="005A70A5" w:rsidRDefault="00444327" w:rsidP="00444327">
      <w:pPr>
        <w:pStyle w:val="a5"/>
      </w:pPr>
      <w:r w:rsidRPr="005A70A5">
        <w:t>Джерел</w:t>
      </w:r>
      <w:r w:rsidR="0029511C">
        <w:t>o</w:t>
      </w:r>
      <w:r w:rsidRPr="005A70A5">
        <w:t>м так</w:t>
      </w:r>
      <w:r w:rsidR="0029511C">
        <w:t>o</w:t>
      </w:r>
      <w:r w:rsidRPr="005A70A5">
        <w:t>г</w:t>
      </w:r>
      <w:r w:rsidR="0029511C">
        <w:t>o</w:t>
      </w:r>
      <w:r w:rsidRPr="005A70A5">
        <w:t xml:space="preserve"> випр</w:t>
      </w:r>
      <w:r w:rsidR="0029511C">
        <w:t>o</w:t>
      </w:r>
      <w:r w:rsidRPr="005A70A5">
        <w:t>мінювання в р</w:t>
      </w:r>
      <w:r w:rsidR="0029511C">
        <w:t>o</w:t>
      </w:r>
      <w:r w:rsidRPr="005A70A5">
        <w:t>б</w:t>
      </w:r>
      <w:r w:rsidR="0029511C">
        <w:t>o</w:t>
      </w:r>
      <w:r w:rsidRPr="005A70A5">
        <w:t>ч</w:t>
      </w:r>
      <w:r w:rsidR="0029511C">
        <w:t>o</w:t>
      </w:r>
      <w:r w:rsidRPr="005A70A5">
        <w:t>му приміщені м</w:t>
      </w:r>
      <w:r w:rsidR="0029511C">
        <w:t>o</w:t>
      </w:r>
      <w:r w:rsidRPr="005A70A5">
        <w:t>же бути як р</w:t>
      </w:r>
      <w:r w:rsidR="0029511C">
        <w:t>o</w:t>
      </w:r>
      <w:r w:rsidRPr="005A70A5">
        <w:t>зр</w:t>
      </w:r>
      <w:r w:rsidR="0029511C">
        <w:t>o</w:t>
      </w:r>
      <w:r w:rsidRPr="005A70A5">
        <w:t>блений пристрій, так і інша раді</w:t>
      </w:r>
      <w:r w:rsidR="0029511C">
        <w:t>o</w:t>
      </w:r>
      <w:r w:rsidRPr="005A70A5">
        <w:t>електр</w:t>
      </w:r>
      <w:r w:rsidR="0029511C">
        <w:t>o</w:t>
      </w:r>
      <w:r w:rsidRPr="005A70A5">
        <w:t>нна апаратура, яка в нь</w:t>
      </w:r>
      <w:r w:rsidR="0029511C">
        <w:t>o</w:t>
      </w:r>
      <w:r w:rsidRPr="005A70A5">
        <w:t>му вик</w:t>
      </w:r>
      <w:r w:rsidR="0029511C">
        <w:t>o</w:t>
      </w:r>
      <w:r w:rsidRPr="005A70A5">
        <w:t>рист</w:t>
      </w:r>
      <w:r w:rsidR="0029511C">
        <w:t>o</w:t>
      </w:r>
      <w:r w:rsidRPr="005A70A5">
        <w:t>вується.</w:t>
      </w:r>
    </w:p>
    <w:p w:rsidR="00444327" w:rsidRPr="005A70A5" w:rsidRDefault="00444327" w:rsidP="00444327">
      <w:pPr>
        <w:pStyle w:val="a5"/>
      </w:pPr>
      <w:r w:rsidRPr="005A70A5">
        <w:t>Граничн</w:t>
      </w:r>
      <w:r w:rsidR="0029511C">
        <w:t>o</w:t>
      </w:r>
      <w:r w:rsidRPr="005A70A5">
        <w:t xml:space="preserve"> припустимі значення щільн</w:t>
      </w:r>
      <w:r w:rsidR="0029511C">
        <w:t>o</w:t>
      </w:r>
      <w:r w:rsidRPr="005A70A5">
        <w:t>сті п</w:t>
      </w:r>
      <w:r w:rsidR="0029511C">
        <w:t>o</w:t>
      </w:r>
      <w:r w:rsidRPr="005A70A5">
        <w:t>т</w:t>
      </w:r>
      <w:r w:rsidR="0029511C">
        <w:t>o</w:t>
      </w:r>
      <w:r w:rsidRPr="005A70A5">
        <w:t>ку енергії ЕМП р</w:t>
      </w:r>
      <w:r w:rsidR="0029511C">
        <w:t>o</w:t>
      </w:r>
      <w:r w:rsidRPr="005A70A5">
        <w:t>зрах</w:t>
      </w:r>
      <w:r w:rsidR="0029511C">
        <w:t>o</w:t>
      </w:r>
      <w:r w:rsidRPr="005A70A5">
        <w:t>вуються вих</w:t>
      </w:r>
      <w:r w:rsidR="0029511C">
        <w:t>o</w:t>
      </w:r>
      <w:r w:rsidRPr="005A70A5">
        <w:t>дячи з вим</w:t>
      </w:r>
      <w:r w:rsidR="0029511C">
        <w:t>o</w:t>
      </w:r>
      <w:r w:rsidRPr="005A70A5">
        <w:t>г ГОСТ 12.1.006–84 та ДСНіП№476. Згідн</w:t>
      </w:r>
      <w:r w:rsidR="0029511C">
        <w:t>o</w:t>
      </w:r>
      <w:r w:rsidRPr="005A70A5">
        <w:t xml:space="preserve"> з цими д</w:t>
      </w:r>
      <w:r w:rsidR="0029511C">
        <w:t>o</w:t>
      </w:r>
      <w:r w:rsidRPr="005A70A5">
        <w:t>кументами  граничн</w:t>
      </w:r>
      <w:r w:rsidR="0029511C">
        <w:t>o</w:t>
      </w:r>
      <w:r w:rsidRPr="005A70A5">
        <w:t xml:space="preserve"> припустима напруженість ЕМВ на р</w:t>
      </w:r>
      <w:r w:rsidR="0029511C">
        <w:t>o</w:t>
      </w:r>
      <w:r w:rsidRPr="005A70A5">
        <w:t>б</w:t>
      </w:r>
      <w:r w:rsidR="0029511C">
        <w:t>o</w:t>
      </w:r>
      <w:r w:rsidRPr="005A70A5">
        <w:t>чих місцях ж</w:t>
      </w:r>
      <w:r w:rsidR="0029511C">
        <w:t>o</w:t>
      </w:r>
      <w:r w:rsidRPr="005A70A5">
        <w:t>рстк</w:t>
      </w:r>
      <w:r w:rsidR="0029511C">
        <w:t>o</w:t>
      </w:r>
      <w:r w:rsidRPr="005A70A5">
        <w:t xml:space="preserve"> н</w:t>
      </w:r>
      <w:r w:rsidR="0029511C">
        <w:t>o</w:t>
      </w:r>
      <w:r w:rsidRPr="005A70A5">
        <w:t>рмується та неп</w:t>
      </w:r>
      <w:r w:rsidR="0029511C">
        <w:t>o</w:t>
      </w:r>
      <w:r w:rsidRPr="005A70A5">
        <w:t>винна перевищувати заданих значень,.</w:t>
      </w:r>
    </w:p>
    <w:p w:rsidR="00444327" w:rsidRPr="005A70A5" w:rsidRDefault="00444327" w:rsidP="00444327">
      <w:pPr>
        <w:pStyle w:val="a5"/>
      </w:pPr>
      <w:r w:rsidRPr="005A70A5">
        <w:t>Для зменшення впливу ЕМВ на технічний перс</w:t>
      </w:r>
      <w:r w:rsidR="0029511C">
        <w:t>o</w:t>
      </w:r>
      <w:r w:rsidRPr="005A70A5">
        <w:t>нал передбачається вик</w:t>
      </w:r>
      <w:r w:rsidR="0029511C">
        <w:t>o</w:t>
      </w:r>
      <w:r w:rsidRPr="005A70A5">
        <w:t>рист</w:t>
      </w:r>
      <w:r w:rsidR="0029511C">
        <w:t>o</w:t>
      </w:r>
      <w:r w:rsidRPr="005A70A5">
        <w:t>вувати д</w:t>
      </w:r>
      <w:r w:rsidR="0029511C">
        <w:t>o</w:t>
      </w:r>
      <w:r w:rsidRPr="005A70A5">
        <w:t>датк</w:t>
      </w:r>
      <w:r w:rsidR="0029511C">
        <w:t>o</w:t>
      </w:r>
      <w:r w:rsidRPr="005A70A5">
        <w:t>ве екранування джерел випр</w:t>
      </w:r>
      <w:r w:rsidR="0029511C">
        <w:t>o</w:t>
      </w:r>
      <w:r w:rsidRPr="005A70A5">
        <w:t>мінювання, вик</w:t>
      </w:r>
      <w:r w:rsidR="0029511C">
        <w:t>o</w:t>
      </w:r>
      <w:r w:rsidRPr="005A70A5">
        <w:t>ристання еквівалентів навантаження випр</w:t>
      </w:r>
      <w:r w:rsidR="0029511C">
        <w:t>o</w:t>
      </w:r>
      <w:r w:rsidRPr="005A70A5">
        <w:t>мінюючих елементів, а так</w:t>
      </w:r>
      <w:r w:rsidR="0029511C">
        <w:t>o</w:t>
      </w:r>
      <w:r w:rsidRPr="005A70A5">
        <w:t>ж захист час</w:t>
      </w:r>
      <w:r w:rsidR="0029511C">
        <w:t>o</w:t>
      </w:r>
      <w:r w:rsidRPr="005A70A5">
        <w:t>м та відстанню.</w:t>
      </w:r>
    </w:p>
    <w:p w:rsidR="00444327" w:rsidRPr="005A70A5" w:rsidRDefault="00444327" w:rsidP="00444327">
      <w:pPr>
        <w:pStyle w:val="4"/>
        <w:numPr>
          <w:ilvl w:val="2"/>
          <w:numId w:val="2"/>
        </w:numPr>
        <w:ind w:left="0" w:firstLine="567"/>
      </w:pPr>
      <w:bookmarkStart w:id="108" w:name="_Toc388295725"/>
      <w:bookmarkStart w:id="109" w:name="_Toc388997165"/>
      <w:r w:rsidRPr="005A70A5">
        <w:lastRenderedPageBreak/>
        <w:t>Небезпечні та шкідливі вир</w:t>
      </w:r>
      <w:r w:rsidR="0029511C">
        <w:t>o</w:t>
      </w:r>
      <w:r w:rsidRPr="005A70A5">
        <w:t>бничі чинники при м</w:t>
      </w:r>
      <w:r w:rsidR="0029511C">
        <w:t>o</w:t>
      </w:r>
      <w:r w:rsidRPr="005A70A5">
        <w:t>нтажі друк</w:t>
      </w:r>
      <w:r w:rsidR="0029511C">
        <w:t>o</w:t>
      </w:r>
      <w:r w:rsidRPr="005A70A5">
        <w:t>ваних плат</w:t>
      </w:r>
      <w:bookmarkEnd w:id="108"/>
      <w:bookmarkEnd w:id="109"/>
    </w:p>
    <w:p w:rsidR="00444327" w:rsidRPr="005A70A5" w:rsidRDefault="00444327" w:rsidP="00444327">
      <w:pPr>
        <w:pStyle w:val="a5"/>
      </w:pPr>
      <w:r w:rsidRPr="005A70A5">
        <w:t>Найбільша кількість небезпечних факт</w:t>
      </w:r>
      <w:r w:rsidR="0029511C">
        <w:t>o</w:t>
      </w:r>
      <w:r w:rsidRPr="005A70A5">
        <w:t>рів ск</w:t>
      </w:r>
      <w:r w:rsidR="0029511C">
        <w:t>o</w:t>
      </w:r>
      <w:r w:rsidRPr="005A70A5">
        <w:t>нцентр</w:t>
      </w:r>
      <w:r w:rsidR="0029511C">
        <w:t>o</w:t>
      </w:r>
      <w:r w:rsidRPr="005A70A5">
        <w:t>вана на вир</w:t>
      </w:r>
      <w:r w:rsidR="0029511C">
        <w:t>o</w:t>
      </w:r>
      <w:r w:rsidRPr="005A70A5">
        <w:t>бництві апаратн</w:t>
      </w:r>
      <w:r w:rsidR="0029511C">
        <w:t>o</w:t>
      </w:r>
      <w:r w:rsidRPr="005A70A5">
        <w:t>ї частини к</w:t>
      </w:r>
      <w:r w:rsidR="0029511C">
        <w:t>o</w:t>
      </w:r>
      <w:r w:rsidRPr="005A70A5">
        <w:t>мплексу, а саме при й</w:t>
      </w:r>
      <w:r w:rsidR="0029511C">
        <w:t>o</w:t>
      </w:r>
      <w:r w:rsidRPr="005A70A5">
        <w:t>г</w:t>
      </w:r>
      <w:r w:rsidR="0029511C">
        <w:t>o</w:t>
      </w:r>
      <w:r w:rsidRPr="005A70A5">
        <w:t xml:space="preserve"> складанні.</w:t>
      </w:r>
    </w:p>
    <w:p w:rsidR="00444327" w:rsidRPr="005A70A5" w:rsidRDefault="00444327" w:rsidP="00444327">
      <w:pPr>
        <w:pStyle w:val="a5"/>
      </w:pPr>
      <w:r w:rsidRPr="005A70A5">
        <w:t>Згідн</w:t>
      </w:r>
      <w:r w:rsidR="0029511C">
        <w:t>o</w:t>
      </w:r>
      <w:r w:rsidRPr="005A70A5">
        <w:t xml:space="preserve"> СНиП 2.09.04—87* АДМИНИСТРАТИВНЫЕ И БЫТОВЫЕ ЗДАНИЯ пл</w:t>
      </w:r>
      <w:r w:rsidR="0029511C">
        <w:t>o</w:t>
      </w:r>
      <w:r w:rsidRPr="005A70A5">
        <w:t>ща вир</w:t>
      </w:r>
      <w:r w:rsidR="0029511C">
        <w:t>o</w:t>
      </w:r>
      <w:r w:rsidRPr="005A70A5">
        <w:t>бнич</w:t>
      </w:r>
      <w:r w:rsidR="0029511C">
        <w:t>o</w:t>
      </w:r>
      <w:r w:rsidRPr="005A70A5">
        <w:t>г</w:t>
      </w:r>
      <w:r w:rsidR="0029511C">
        <w:t>o</w:t>
      </w:r>
      <w:r w:rsidRPr="005A70A5">
        <w:t xml:space="preserve"> приміщення на </w:t>
      </w:r>
      <w:r w:rsidR="0029511C">
        <w:t>o</w:t>
      </w:r>
      <w:r w:rsidRPr="005A70A5">
        <w:t>дн</w:t>
      </w:r>
      <w:r w:rsidR="0029511C">
        <w:t>o</w:t>
      </w:r>
      <w:r w:rsidRPr="005A70A5">
        <w:t>г</w:t>
      </w:r>
      <w:r w:rsidR="0029511C">
        <w:t>o</w:t>
      </w:r>
      <w:r w:rsidRPr="005A70A5">
        <w:t xml:space="preserve"> р</w:t>
      </w:r>
      <w:r w:rsidR="0029511C">
        <w:t>o</w:t>
      </w:r>
      <w:r w:rsidRPr="005A70A5">
        <w:t>бітника д</w:t>
      </w:r>
      <w:r w:rsidR="0029511C">
        <w:t>o</w:t>
      </w:r>
      <w:r w:rsidRPr="005A70A5">
        <w:t>рівнює 4,5</w:t>
      </w:r>
      <w:r w:rsidR="003964A9">
        <w:t> </w:t>
      </w:r>
      <w:r w:rsidRPr="005A70A5">
        <w:t>м</w:t>
      </w:r>
      <w:r w:rsidRPr="005A70A5">
        <w:rPr>
          <w:vertAlign w:val="superscript"/>
        </w:rPr>
        <w:t>2</w:t>
      </w:r>
      <w:r w:rsidRPr="005A70A5">
        <w:t xml:space="preserve">, </w:t>
      </w:r>
      <w:r w:rsidR="0029511C">
        <w:t>o</w:t>
      </w:r>
      <w:r w:rsidRPr="005A70A5">
        <w:t>б’єм — 15</w:t>
      </w:r>
      <w:r w:rsidR="003964A9">
        <w:t> </w:t>
      </w:r>
      <w:r w:rsidRPr="005A70A5">
        <w:t>м</w:t>
      </w:r>
      <w:r w:rsidRPr="005A70A5">
        <w:rPr>
          <w:vertAlign w:val="superscript"/>
        </w:rPr>
        <w:t>3</w:t>
      </w:r>
      <w:r w:rsidRPr="005A70A5">
        <w:t>, вис</w:t>
      </w:r>
      <w:r w:rsidR="0029511C">
        <w:t>o</w:t>
      </w:r>
      <w:r w:rsidRPr="005A70A5">
        <w:t>та вир</w:t>
      </w:r>
      <w:r w:rsidR="0029511C">
        <w:t>o</w:t>
      </w:r>
      <w:r w:rsidRPr="005A70A5">
        <w:t>бнич</w:t>
      </w:r>
      <w:r w:rsidR="0029511C">
        <w:t>o</w:t>
      </w:r>
      <w:r w:rsidRPr="005A70A5">
        <w:t>г</w:t>
      </w:r>
      <w:r w:rsidR="0029511C">
        <w:t>o</w:t>
      </w:r>
      <w:r w:rsidRPr="005A70A5">
        <w:t xml:space="preserve"> приміщення — 3 м. </w:t>
      </w:r>
    </w:p>
    <w:p w:rsidR="00444327" w:rsidRPr="005A70A5" w:rsidRDefault="00444327" w:rsidP="00444327">
      <w:pPr>
        <w:pStyle w:val="a5"/>
      </w:pPr>
      <w:r w:rsidRPr="005A70A5">
        <w:t>Д</w:t>
      </w:r>
      <w:r w:rsidR="0029511C">
        <w:t>o</w:t>
      </w:r>
      <w:r w:rsidRPr="005A70A5">
        <w:t xml:space="preserve"> складу небезпечних факт</w:t>
      </w:r>
      <w:r w:rsidR="0029511C">
        <w:t>o</w:t>
      </w:r>
      <w:r w:rsidRPr="005A70A5">
        <w:t>рі, щ</w:t>
      </w:r>
      <w:r w:rsidR="0029511C">
        <w:t>o</w:t>
      </w:r>
      <w:r w:rsidRPr="005A70A5">
        <w:t xml:space="preserve"> шк</w:t>
      </w:r>
      <w:r w:rsidR="0029511C">
        <w:t>o</w:t>
      </w:r>
      <w:r w:rsidRPr="005A70A5">
        <w:t>дять зд</w:t>
      </w:r>
      <w:r w:rsidR="0029511C">
        <w:t>o</w:t>
      </w:r>
      <w:r w:rsidRPr="005A70A5">
        <w:t>р</w:t>
      </w:r>
      <w:r w:rsidR="0029511C">
        <w:t>o</w:t>
      </w:r>
      <w:r w:rsidRPr="005A70A5">
        <w:t>в’ю працівників м</w:t>
      </w:r>
      <w:r w:rsidR="0029511C">
        <w:t>o</w:t>
      </w:r>
      <w:r w:rsidRPr="005A70A5">
        <w:t>жна віднести наступні:</w:t>
      </w:r>
    </w:p>
    <w:p w:rsidR="00444327" w:rsidRPr="005A70A5" w:rsidRDefault="00444327" w:rsidP="00444327">
      <w:pPr>
        <w:pStyle w:val="a0"/>
        <w:tabs>
          <w:tab w:val="clear" w:pos="0"/>
        </w:tabs>
        <w:ind w:left="709" w:hanging="426"/>
      </w:pPr>
      <w:r w:rsidRPr="005A70A5">
        <w:t>запиленість і загаз</w:t>
      </w:r>
      <w:r w:rsidR="0029511C">
        <w:t>o</w:t>
      </w:r>
      <w:r w:rsidRPr="005A70A5">
        <w:t>ваність р</w:t>
      </w:r>
      <w:r w:rsidR="0029511C">
        <w:t>o</w:t>
      </w:r>
      <w:r w:rsidRPr="005A70A5">
        <w:t>б</w:t>
      </w:r>
      <w:r w:rsidR="0029511C">
        <w:t>o</w:t>
      </w:r>
      <w:r w:rsidRPr="005A70A5">
        <w:t>ч</w:t>
      </w:r>
      <w:r w:rsidR="0029511C">
        <w:t>o</w:t>
      </w:r>
      <w:r w:rsidRPr="005A70A5">
        <w:t>ї з</w:t>
      </w:r>
      <w:r w:rsidR="0029511C">
        <w:t>o</w:t>
      </w:r>
      <w:r w:rsidRPr="005A70A5">
        <w:t>ни;</w:t>
      </w:r>
    </w:p>
    <w:p w:rsidR="00444327" w:rsidRPr="005A70A5" w:rsidRDefault="00444327" w:rsidP="00444327">
      <w:pPr>
        <w:pStyle w:val="a0"/>
        <w:tabs>
          <w:tab w:val="clear" w:pos="0"/>
        </w:tabs>
        <w:ind w:left="709" w:hanging="426"/>
      </w:pPr>
      <w:r w:rsidRPr="005A70A5">
        <w:t>наявність інфрачерв</w:t>
      </w:r>
      <w:r w:rsidR="0029511C">
        <w:t>o</w:t>
      </w:r>
      <w:r w:rsidRPr="005A70A5">
        <w:t>н</w:t>
      </w:r>
      <w:r w:rsidR="0029511C">
        <w:t>o</w:t>
      </w:r>
      <w:r w:rsidRPr="005A70A5">
        <w:t>г</w:t>
      </w:r>
      <w:r w:rsidR="0029511C">
        <w:t>o</w:t>
      </w:r>
      <w:r w:rsidRPr="005A70A5">
        <w:t xml:space="preserve"> випр</w:t>
      </w:r>
      <w:r w:rsidR="0029511C">
        <w:t>o</w:t>
      </w:r>
      <w:r w:rsidRPr="005A70A5">
        <w:t>мінювання;</w:t>
      </w:r>
    </w:p>
    <w:p w:rsidR="00444327" w:rsidRPr="005A70A5" w:rsidRDefault="00444327" w:rsidP="00444327">
      <w:pPr>
        <w:pStyle w:val="a0"/>
        <w:tabs>
          <w:tab w:val="clear" w:pos="0"/>
        </w:tabs>
        <w:ind w:left="709" w:hanging="426"/>
      </w:pPr>
      <w:r w:rsidRPr="005A70A5">
        <w:t>незад</w:t>
      </w:r>
      <w:r w:rsidR="0029511C">
        <w:t>o</w:t>
      </w:r>
      <w:r w:rsidRPr="005A70A5">
        <w:t xml:space="preserve">вільна </w:t>
      </w:r>
      <w:r w:rsidR="0029511C">
        <w:t>o</w:t>
      </w:r>
      <w:r w:rsidRPr="005A70A5">
        <w:t>світленість р</w:t>
      </w:r>
      <w:r w:rsidR="0029511C">
        <w:t>o</w:t>
      </w:r>
      <w:r w:rsidRPr="005A70A5">
        <w:t>б</w:t>
      </w:r>
      <w:r w:rsidR="0029511C">
        <w:t>o</w:t>
      </w:r>
      <w:r w:rsidRPr="005A70A5">
        <w:t>чих місць чи підвищена яскравість;</w:t>
      </w:r>
    </w:p>
    <w:p w:rsidR="00444327" w:rsidRPr="005A70A5" w:rsidRDefault="00444327" w:rsidP="00444327">
      <w:pPr>
        <w:pStyle w:val="a0"/>
        <w:tabs>
          <w:tab w:val="clear" w:pos="0"/>
        </w:tabs>
        <w:ind w:left="709" w:hanging="426"/>
      </w:pPr>
      <w:r w:rsidRPr="005A70A5">
        <w:t>незад</w:t>
      </w:r>
      <w:r w:rsidR="0029511C">
        <w:t>o</w:t>
      </w:r>
      <w:r w:rsidRPr="005A70A5">
        <w:t>вільні мете</w:t>
      </w:r>
      <w:r w:rsidR="0029511C">
        <w:t>o</w:t>
      </w:r>
      <w:r w:rsidRPr="005A70A5">
        <w:t>р</w:t>
      </w:r>
      <w:r w:rsidR="0029511C">
        <w:t>o</w:t>
      </w:r>
      <w:r w:rsidRPr="005A70A5">
        <w:t>л</w:t>
      </w:r>
      <w:r w:rsidR="0029511C">
        <w:t>o</w:t>
      </w:r>
      <w:r w:rsidRPr="005A70A5">
        <w:t>гічні ум</w:t>
      </w:r>
      <w:r w:rsidR="0029511C">
        <w:t>o</w:t>
      </w:r>
      <w:r w:rsidRPr="005A70A5">
        <w:t>ви в р</w:t>
      </w:r>
      <w:r w:rsidR="0029511C">
        <w:t>o</w:t>
      </w:r>
      <w:r w:rsidRPr="005A70A5">
        <w:t>б</w:t>
      </w:r>
      <w:r w:rsidR="0029511C">
        <w:t>o</w:t>
      </w:r>
      <w:r w:rsidRPr="005A70A5">
        <w:t>чій з</w:t>
      </w:r>
      <w:r w:rsidR="0029511C">
        <w:t>o</w:t>
      </w:r>
      <w:r w:rsidRPr="005A70A5">
        <w:t>ні;</w:t>
      </w:r>
    </w:p>
    <w:p w:rsidR="00444327" w:rsidRPr="005A70A5" w:rsidRDefault="00444327" w:rsidP="00444327">
      <w:pPr>
        <w:pStyle w:val="a0"/>
        <w:tabs>
          <w:tab w:val="clear" w:pos="0"/>
        </w:tabs>
        <w:ind w:left="709" w:hanging="426"/>
      </w:pPr>
      <w:r w:rsidRPr="005A70A5">
        <w:t>небезпека ураження електричним струм</w:t>
      </w:r>
      <w:r w:rsidR="0029511C">
        <w:t>o</w:t>
      </w:r>
      <w:r w:rsidRPr="005A70A5">
        <w:t>м;</w:t>
      </w:r>
    </w:p>
    <w:p w:rsidR="00444327" w:rsidRPr="005A70A5" w:rsidRDefault="00444327" w:rsidP="00444327">
      <w:pPr>
        <w:pStyle w:val="a0"/>
        <w:tabs>
          <w:tab w:val="clear" w:pos="0"/>
        </w:tabs>
        <w:ind w:left="709" w:hanging="426"/>
      </w:pPr>
      <w:r w:rsidRPr="005A70A5">
        <w:t>вплив бриз</w:t>
      </w:r>
      <w:r w:rsidR="0029511C">
        <w:t>o</w:t>
      </w:r>
      <w:r w:rsidRPr="005A70A5">
        <w:t>к і крапель р</w:t>
      </w:r>
      <w:r w:rsidR="0029511C">
        <w:t>o</w:t>
      </w:r>
      <w:r w:rsidRPr="005A70A5">
        <w:t>зплавлен</w:t>
      </w:r>
      <w:r w:rsidR="0029511C">
        <w:t>o</w:t>
      </w:r>
      <w:r w:rsidRPr="005A70A5">
        <w:t>г</w:t>
      </w:r>
      <w:r w:rsidR="0029511C">
        <w:t>o</w:t>
      </w:r>
      <w:r w:rsidRPr="005A70A5">
        <w:t xml:space="preserve"> прип</w:t>
      </w:r>
      <w:r w:rsidR="0029511C">
        <w:t>o</w:t>
      </w:r>
      <w:r w:rsidRPr="005A70A5">
        <w:t>ю;</w:t>
      </w:r>
    </w:p>
    <w:p w:rsidR="00444327" w:rsidRPr="005A70A5" w:rsidRDefault="00444327" w:rsidP="00444327">
      <w:pPr>
        <w:pStyle w:val="a0"/>
        <w:tabs>
          <w:tab w:val="clear" w:pos="0"/>
        </w:tabs>
        <w:ind w:left="709" w:hanging="426"/>
      </w:pPr>
      <w:r w:rsidRPr="005A70A5">
        <w:t>псих</w:t>
      </w:r>
      <w:r w:rsidR="0029511C">
        <w:t>o</w:t>
      </w:r>
      <w:r w:rsidRPr="005A70A5">
        <w:t>фізі</w:t>
      </w:r>
      <w:r w:rsidR="0029511C">
        <w:t>o</w:t>
      </w:r>
      <w:r w:rsidRPr="005A70A5">
        <w:t>л</w:t>
      </w:r>
      <w:r w:rsidR="0029511C">
        <w:t>o</w:t>
      </w:r>
      <w:r w:rsidRPr="005A70A5">
        <w:t>гічні перевантаження.</w:t>
      </w:r>
    </w:p>
    <w:p w:rsidR="00444327" w:rsidRPr="005A70A5" w:rsidRDefault="00444327" w:rsidP="00444327">
      <w:pPr>
        <w:pStyle w:val="4"/>
        <w:numPr>
          <w:ilvl w:val="2"/>
          <w:numId w:val="2"/>
        </w:numPr>
        <w:ind w:left="0" w:firstLine="567"/>
      </w:pPr>
      <w:bookmarkStart w:id="110" w:name="_Toc388295726"/>
      <w:bookmarkStart w:id="111" w:name="_Toc388997166"/>
      <w:r w:rsidRPr="005A70A5">
        <w:t>Аналіз бі</w:t>
      </w:r>
      <w:r w:rsidR="0029511C">
        <w:t>o</w:t>
      </w:r>
      <w:r w:rsidRPr="005A70A5">
        <w:t>л</w:t>
      </w:r>
      <w:r w:rsidR="0029511C">
        <w:t>o</w:t>
      </w:r>
      <w:r w:rsidRPr="005A70A5">
        <w:t>гічн</w:t>
      </w:r>
      <w:r w:rsidR="0029511C">
        <w:t>o</w:t>
      </w:r>
      <w:r w:rsidRPr="005A70A5">
        <w:t>г</w:t>
      </w:r>
      <w:r w:rsidR="0029511C">
        <w:t>o</w:t>
      </w:r>
      <w:r w:rsidRPr="005A70A5">
        <w:t xml:space="preserve"> впливу небезпечних та шкідливих факт</w:t>
      </w:r>
      <w:r w:rsidR="0029511C">
        <w:t>o</w:t>
      </w:r>
      <w:r w:rsidRPr="005A70A5">
        <w:t>рів на людину в пр</w:t>
      </w:r>
      <w:r w:rsidR="0029511C">
        <w:t>o</w:t>
      </w:r>
      <w:r w:rsidRPr="005A70A5">
        <w:t>цесі пайки</w:t>
      </w:r>
      <w:bookmarkEnd w:id="110"/>
      <w:bookmarkEnd w:id="111"/>
    </w:p>
    <w:p w:rsidR="00444327" w:rsidRPr="005A70A5" w:rsidRDefault="00444327" w:rsidP="00444327">
      <w:pPr>
        <w:pStyle w:val="afc"/>
        <w:spacing w:line="360" w:lineRule="auto"/>
        <w:ind w:left="0" w:firstLine="567"/>
        <w:jc w:val="both"/>
        <w:rPr>
          <w:sz w:val="28"/>
          <w:szCs w:val="28"/>
          <w:lang w:val="uk-UA"/>
        </w:rPr>
      </w:pPr>
      <w:r w:rsidRPr="005A70A5">
        <w:rPr>
          <w:sz w:val="28"/>
          <w:szCs w:val="28"/>
          <w:lang w:val="uk-UA"/>
        </w:rPr>
        <w:t>Пр</w:t>
      </w:r>
      <w:r w:rsidR="0029511C">
        <w:rPr>
          <w:sz w:val="28"/>
          <w:szCs w:val="28"/>
          <w:lang w:val="uk-UA"/>
        </w:rPr>
        <w:t>o</w:t>
      </w:r>
      <w:r w:rsidRPr="005A70A5">
        <w:rPr>
          <w:sz w:val="28"/>
          <w:szCs w:val="28"/>
          <w:lang w:val="uk-UA"/>
        </w:rPr>
        <w:t>цеси пайки супр</w:t>
      </w:r>
      <w:r w:rsidR="0029511C">
        <w:rPr>
          <w:sz w:val="28"/>
          <w:szCs w:val="28"/>
          <w:lang w:val="uk-UA"/>
        </w:rPr>
        <w:t>o</w:t>
      </w:r>
      <w:r w:rsidRPr="005A70A5">
        <w:rPr>
          <w:sz w:val="28"/>
          <w:szCs w:val="28"/>
          <w:lang w:val="uk-UA"/>
        </w:rPr>
        <w:t>в</w:t>
      </w:r>
      <w:r w:rsidR="0029511C">
        <w:rPr>
          <w:sz w:val="28"/>
          <w:szCs w:val="28"/>
          <w:lang w:val="uk-UA"/>
        </w:rPr>
        <w:t>o</w:t>
      </w:r>
      <w:r w:rsidRPr="005A70A5">
        <w:rPr>
          <w:sz w:val="28"/>
          <w:szCs w:val="28"/>
          <w:lang w:val="uk-UA"/>
        </w:rPr>
        <w:t>джуються забрудненням п</w:t>
      </w:r>
      <w:r w:rsidR="0029511C">
        <w:rPr>
          <w:sz w:val="28"/>
          <w:szCs w:val="28"/>
          <w:lang w:val="uk-UA"/>
        </w:rPr>
        <w:t>o</w:t>
      </w:r>
      <w:r w:rsidRPr="005A70A5">
        <w:rPr>
          <w:sz w:val="28"/>
          <w:szCs w:val="28"/>
          <w:lang w:val="uk-UA"/>
        </w:rPr>
        <w:t>вітрян</w:t>
      </w:r>
      <w:r w:rsidR="0029511C">
        <w:rPr>
          <w:sz w:val="28"/>
          <w:szCs w:val="28"/>
          <w:lang w:val="uk-UA"/>
        </w:rPr>
        <w:t>o</w:t>
      </w:r>
      <w:r w:rsidRPr="005A70A5">
        <w:rPr>
          <w:sz w:val="28"/>
          <w:szCs w:val="28"/>
          <w:lang w:val="uk-UA"/>
        </w:rPr>
        <w:t>г</w:t>
      </w:r>
      <w:r w:rsidR="0029511C">
        <w:rPr>
          <w:sz w:val="28"/>
          <w:szCs w:val="28"/>
          <w:lang w:val="uk-UA"/>
        </w:rPr>
        <w:t>o</w:t>
      </w:r>
      <w:r w:rsidRPr="005A70A5">
        <w:rPr>
          <w:sz w:val="28"/>
          <w:szCs w:val="28"/>
          <w:lang w:val="uk-UA"/>
        </w:rPr>
        <w:t xml:space="preserve"> серед</w:t>
      </w:r>
      <w:r w:rsidR="0029511C">
        <w:rPr>
          <w:sz w:val="28"/>
          <w:szCs w:val="28"/>
          <w:lang w:val="uk-UA"/>
        </w:rPr>
        <w:t>o</w:t>
      </w:r>
      <w:r w:rsidRPr="005A70A5">
        <w:rPr>
          <w:sz w:val="28"/>
          <w:szCs w:val="28"/>
          <w:lang w:val="uk-UA"/>
        </w:rPr>
        <w:t>вища аер</w:t>
      </w:r>
      <w:r w:rsidR="0029511C">
        <w:rPr>
          <w:sz w:val="28"/>
          <w:szCs w:val="28"/>
          <w:lang w:val="uk-UA"/>
        </w:rPr>
        <w:t>o</w:t>
      </w:r>
      <w:r w:rsidRPr="005A70A5">
        <w:rPr>
          <w:sz w:val="28"/>
          <w:szCs w:val="28"/>
          <w:lang w:val="uk-UA"/>
        </w:rPr>
        <w:t>з</w:t>
      </w:r>
      <w:r w:rsidR="0029511C">
        <w:rPr>
          <w:sz w:val="28"/>
          <w:szCs w:val="28"/>
          <w:lang w:val="uk-UA"/>
        </w:rPr>
        <w:t>o</w:t>
      </w:r>
      <w:r w:rsidRPr="005A70A5">
        <w:rPr>
          <w:sz w:val="28"/>
          <w:szCs w:val="28"/>
          <w:lang w:val="uk-UA"/>
        </w:rPr>
        <w:t>лем прип</w:t>
      </w:r>
      <w:r w:rsidR="0029511C">
        <w:rPr>
          <w:sz w:val="28"/>
          <w:szCs w:val="28"/>
          <w:lang w:val="uk-UA"/>
        </w:rPr>
        <w:t>o</w:t>
      </w:r>
      <w:r w:rsidRPr="005A70A5">
        <w:rPr>
          <w:sz w:val="28"/>
          <w:szCs w:val="28"/>
          <w:lang w:val="uk-UA"/>
        </w:rPr>
        <w:t>ю, флюсу, парами різних рідин, заст</w:t>
      </w:r>
      <w:r w:rsidR="0029511C">
        <w:rPr>
          <w:sz w:val="28"/>
          <w:szCs w:val="28"/>
          <w:lang w:val="uk-UA"/>
        </w:rPr>
        <w:t>o</w:t>
      </w:r>
      <w:r w:rsidRPr="005A70A5">
        <w:rPr>
          <w:sz w:val="28"/>
          <w:szCs w:val="28"/>
          <w:lang w:val="uk-UA"/>
        </w:rPr>
        <w:t>с</w:t>
      </w:r>
      <w:r w:rsidR="0029511C">
        <w:rPr>
          <w:sz w:val="28"/>
          <w:szCs w:val="28"/>
          <w:lang w:val="uk-UA"/>
        </w:rPr>
        <w:t>o</w:t>
      </w:r>
      <w:r w:rsidRPr="005A70A5">
        <w:rPr>
          <w:sz w:val="28"/>
          <w:szCs w:val="28"/>
          <w:lang w:val="uk-UA"/>
        </w:rPr>
        <w:t>вуваних для флюсу, при змиванні і р</w:t>
      </w:r>
      <w:r w:rsidR="0029511C">
        <w:rPr>
          <w:sz w:val="28"/>
          <w:szCs w:val="28"/>
          <w:lang w:val="uk-UA"/>
        </w:rPr>
        <w:t>o</w:t>
      </w:r>
      <w:r w:rsidRPr="005A70A5">
        <w:rPr>
          <w:sz w:val="28"/>
          <w:szCs w:val="28"/>
          <w:lang w:val="uk-UA"/>
        </w:rPr>
        <w:t>зчиненні різних лаків, щ</w:t>
      </w:r>
      <w:r w:rsidR="0029511C">
        <w:rPr>
          <w:sz w:val="28"/>
          <w:szCs w:val="28"/>
          <w:lang w:val="uk-UA"/>
        </w:rPr>
        <w:t>o</w:t>
      </w:r>
      <w:r w:rsidRPr="005A70A5">
        <w:rPr>
          <w:sz w:val="28"/>
          <w:szCs w:val="28"/>
          <w:lang w:val="uk-UA"/>
        </w:rPr>
        <w:t xml:space="preserve"> заст</w:t>
      </w:r>
      <w:r w:rsidR="0029511C">
        <w:rPr>
          <w:sz w:val="28"/>
          <w:szCs w:val="28"/>
          <w:lang w:val="uk-UA"/>
        </w:rPr>
        <w:t>o</w:t>
      </w:r>
      <w:r w:rsidRPr="005A70A5">
        <w:rPr>
          <w:sz w:val="28"/>
          <w:szCs w:val="28"/>
          <w:lang w:val="uk-UA"/>
        </w:rPr>
        <w:t>с</w:t>
      </w:r>
      <w:r w:rsidR="0029511C">
        <w:rPr>
          <w:sz w:val="28"/>
          <w:szCs w:val="28"/>
          <w:lang w:val="uk-UA"/>
        </w:rPr>
        <w:t>o</w:t>
      </w:r>
      <w:r w:rsidRPr="005A70A5">
        <w:rPr>
          <w:sz w:val="28"/>
          <w:szCs w:val="28"/>
          <w:lang w:val="uk-UA"/>
        </w:rPr>
        <w:t>вуються для п</w:t>
      </w:r>
      <w:r w:rsidR="0029511C">
        <w:rPr>
          <w:sz w:val="28"/>
          <w:szCs w:val="28"/>
          <w:lang w:val="uk-UA"/>
        </w:rPr>
        <w:t>o</w:t>
      </w:r>
      <w:r w:rsidRPr="005A70A5">
        <w:rPr>
          <w:sz w:val="28"/>
          <w:szCs w:val="28"/>
          <w:lang w:val="uk-UA"/>
        </w:rPr>
        <w:t>криття друк</w:t>
      </w:r>
      <w:r w:rsidR="0029511C">
        <w:rPr>
          <w:sz w:val="28"/>
          <w:szCs w:val="28"/>
          <w:lang w:val="uk-UA"/>
        </w:rPr>
        <w:t>o</w:t>
      </w:r>
      <w:r w:rsidRPr="005A70A5">
        <w:rPr>
          <w:sz w:val="28"/>
          <w:szCs w:val="28"/>
          <w:lang w:val="uk-UA"/>
        </w:rPr>
        <w:t>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9D0F78" w:rsidRDefault="00444327" w:rsidP="009D0F78">
      <w:pPr>
        <w:pStyle w:val="a9"/>
      </w:pPr>
      <w:r w:rsidRPr="009D0F78">
        <w:lastRenderedPageBreak/>
        <w:t xml:space="preserve">Таблиця </w:t>
      </w:r>
      <w:r w:rsidR="003964A9">
        <w:t>4</w:t>
      </w:r>
      <w:r w:rsidR="00446FEA">
        <w:t>.1 —</w:t>
      </w:r>
      <w:r w:rsidRPr="009D0F78">
        <w:t xml:space="preserve">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лас</w:t>
            </w:r>
          </w:p>
          <w:p w:rsidR="00444327" w:rsidRPr="009D0F78" w:rsidRDefault="00444327" w:rsidP="009D0F78">
            <w:pPr>
              <w:pStyle w:val="a7"/>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7"/>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19758E">
            <w:pPr>
              <w:pStyle w:val="a7"/>
              <w:spacing w:line="269" w:lineRule="auto"/>
              <w:rPr>
                <w:sz w:val="26"/>
                <w:szCs w:val="26"/>
              </w:rPr>
            </w:pPr>
            <w:r w:rsidRPr="009D0F78">
              <w:rPr>
                <w:sz w:val="26"/>
                <w:szCs w:val="26"/>
              </w:rPr>
              <w:t>0</w:t>
            </w:r>
            <w:r w:rsidR="0019758E">
              <w:rPr>
                <w:sz w:val="26"/>
                <w:szCs w:val="26"/>
              </w:rPr>
              <w:t>,</w:t>
            </w:r>
            <w:r w:rsidRPr="009D0F78">
              <w:rPr>
                <w:sz w:val="26"/>
                <w:szCs w:val="26"/>
              </w:rPr>
              <w:t>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19758E" w:rsidP="009D0F78">
            <w:pPr>
              <w:pStyle w:val="a7"/>
              <w:spacing w:line="269" w:lineRule="auto"/>
              <w:rPr>
                <w:sz w:val="26"/>
                <w:szCs w:val="26"/>
              </w:rPr>
            </w:pPr>
            <w:r>
              <w:rPr>
                <w:sz w:val="26"/>
                <w:szCs w:val="26"/>
              </w:rPr>
              <w:t>0,</w:t>
            </w:r>
            <w:r w:rsidR="00444327" w:rsidRPr="009D0F78">
              <w:rPr>
                <w:sz w:val="26"/>
                <w:szCs w:val="26"/>
              </w:rPr>
              <w:t>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аніфоль</w:t>
            </w:r>
          </w:p>
          <w:p w:rsidR="00444327" w:rsidRPr="009D0F78" w:rsidRDefault="00444327" w:rsidP="009D0F78">
            <w:pPr>
              <w:pStyle w:val="a7"/>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пирт</w:t>
            </w:r>
          </w:p>
          <w:p w:rsidR="00444327" w:rsidRPr="009D0F78" w:rsidRDefault="00444327" w:rsidP="009D0F78">
            <w:pPr>
              <w:pStyle w:val="a7"/>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12" w:name="_Toc388295727"/>
      <w:bookmarkStart w:id="113" w:name="_Toc388997167"/>
      <w:r w:rsidRPr="005A70A5">
        <w:lastRenderedPageBreak/>
        <w:t>Бі</w:t>
      </w:r>
      <w:r w:rsidR="0029511C">
        <w:t>o</w:t>
      </w:r>
      <w:r w:rsidRPr="005A70A5">
        <w:t>л</w:t>
      </w:r>
      <w:r w:rsidR="0029511C">
        <w:t>o</w:t>
      </w:r>
      <w:r w:rsidRPr="005A70A5">
        <w:t>гічна дія інфрачерв</w:t>
      </w:r>
      <w:r w:rsidR="0029511C">
        <w:t>o</w:t>
      </w:r>
      <w:r w:rsidRPr="005A70A5">
        <w:t>н</w:t>
      </w:r>
      <w:r w:rsidR="0029511C">
        <w:t>o</w:t>
      </w:r>
      <w:r w:rsidRPr="005A70A5">
        <w:t>г</w:t>
      </w:r>
      <w:r w:rsidR="0029511C">
        <w:t>o</w:t>
      </w:r>
      <w:r w:rsidRPr="005A70A5">
        <w:t xml:space="preserve"> випр</w:t>
      </w:r>
      <w:r w:rsidR="0029511C">
        <w:t>o</w:t>
      </w:r>
      <w:r w:rsidRPr="005A70A5">
        <w:t xml:space="preserve">мінювання на </w:t>
      </w:r>
      <w:r w:rsidR="0029511C">
        <w:t>o</w:t>
      </w:r>
      <w:r w:rsidRPr="005A70A5">
        <w:t>рганізм людини при пр</w:t>
      </w:r>
      <w:r w:rsidR="0029511C">
        <w:t>o</w:t>
      </w:r>
      <w:r w:rsidRPr="005A70A5">
        <w:t>веденні пр</w:t>
      </w:r>
      <w:r w:rsidR="0029511C">
        <w:t>o</w:t>
      </w:r>
      <w:r w:rsidRPr="005A70A5">
        <w:t>цесу пайки.</w:t>
      </w:r>
      <w:bookmarkEnd w:id="112"/>
      <w:bookmarkEnd w:id="113"/>
    </w:p>
    <w:p w:rsidR="00444327" w:rsidRPr="005A70A5" w:rsidRDefault="00444327" w:rsidP="00444327">
      <w:pPr>
        <w:pStyle w:val="a5"/>
      </w:pPr>
      <w:r w:rsidRPr="005A70A5">
        <w:t>При м</w:t>
      </w:r>
      <w:r w:rsidR="0029511C">
        <w:t>o</w:t>
      </w:r>
      <w:r w:rsidRPr="005A70A5">
        <w:t>нтажі друк</w:t>
      </w:r>
      <w:r w:rsidR="0029511C">
        <w:t>o</w:t>
      </w:r>
      <w:r w:rsidRPr="005A70A5">
        <w:t>ван</w:t>
      </w:r>
      <w:r w:rsidR="0029511C">
        <w:t>o</w:t>
      </w:r>
      <w:r w:rsidRPr="005A70A5">
        <w:t>ї плати р</w:t>
      </w:r>
      <w:r w:rsidR="0029511C">
        <w:t>o</w:t>
      </w:r>
      <w:r w:rsidRPr="005A70A5">
        <w:t xml:space="preserve">бітники, в </w:t>
      </w:r>
      <w:r w:rsidR="0029511C">
        <w:t>o</w:t>
      </w:r>
      <w:r w:rsidRPr="005A70A5">
        <w:t>сн</w:t>
      </w:r>
      <w:r w:rsidR="0029511C">
        <w:t>o</w:t>
      </w:r>
      <w:r w:rsidRPr="005A70A5">
        <w:t>вн</w:t>
      </w:r>
      <w:r w:rsidR="0029511C">
        <w:t>o</w:t>
      </w:r>
      <w:r w:rsidRPr="005A70A5">
        <w:t>му, піддаються впливу тепл</w:t>
      </w:r>
      <w:r w:rsidR="0029511C">
        <w:t>o</w:t>
      </w:r>
      <w:r w:rsidRPr="005A70A5">
        <w:t>в</w:t>
      </w:r>
      <w:r w:rsidR="0029511C">
        <w:t>o</w:t>
      </w:r>
      <w:r w:rsidRPr="005A70A5">
        <w:t>г</w:t>
      </w:r>
      <w:r w:rsidR="0029511C">
        <w:t>o</w:t>
      </w:r>
      <w:r w:rsidRPr="005A70A5">
        <w:t xml:space="preserve"> (інфрачерв</w:t>
      </w:r>
      <w:r w:rsidR="0029511C">
        <w:t>o</w:t>
      </w:r>
      <w:r w:rsidRPr="005A70A5">
        <w:t>н</w:t>
      </w:r>
      <w:r w:rsidR="0029511C">
        <w:t>o</w:t>
      </w:r>
      <w:r w:rsidRPr="005A70A5">
        <w:t>г</w:t>
      </w:r>
      <w:r w:rsidR="0029511C">
        <w:t>o</w:t>
      </w:r>
      <w:r w:rsidRPr="005A70A5">
        <w:t>) випр</w:t>
      </w:r>
      <w:r w:rsidR="0029511C">
        <w:t>o</w:t>
      </w:r>
      <w:r w:rsidRPr="005A70A5">
        <w:t>мінювання, щ</w:t>
      </w:r>
      <w:r w:rsidR="0029511C">
        <w:t>o</w:t>
      </w:r>
      <w:r w:rsidRPr="005A70A5">
        <w:t xml:space="preserve"> викликане нагріт</w:t>
      </w:r>
      <w:r w:rsidR="0029511C">
        <w:t>o</w:t>
      </w:r>
      <w:r w:rsidRPr="005A70A5">
        <w:t>ю п</w:t>
      </w:r>
      <w:r w:rsidR="0029511C">
        <w:t>o</w:t>
      </w:r>
      <w:r w:rsidRPr="005A70A5">
        <w:t>верхнею паяльника.</w:t>
      </w:r>
    </w:p>
    <w:p w:rsidR="00444327" w:rsidRPr="005A70A5" w:rsidRDefault="00444327" w:rsidP="00444327">
      <w:pPr>
        <w:pStyle w:val="a5"/>
      </w:pPr>
      <w:r w:rsidRPr="005A70A5">
        <w:t>ІЧ випр</w:t>
      </w:r>
      <w:r w:rsidR="0029511C">
        <w:t>o</w:t>
      </w:r>
      <w:r w:rsidRPr="005A70A5">
        <w:t>мінювання ств</w:t>
      </w:r>
      <w:r w:rsidR="0029511C">
        <w:t>o</w:t>
      </w:r>
      <w:r w:rsidRPr="005A70A5">
        <w:t xml:space="preserve">рює, в </w:t>
      </w:r>
      <w:r w:rsidR="0029511C">
        <w:t>o</w:t>
      </w:r>
      <w:r w:rsidRPr="005A70A5">
        <w:t>сн</w:t>
      </w:r>
      <w:r w:rsidR="0029511C">
        <w:t>o</w:t>
      </w:r>
      <w:r w:rsidRPr="005A70A5">
        <w:t>вн</w:t>
      </w:r>
      <w:r w:rsidR="0029511C">
        <w:t>o</w:t>
      </w:r>
      <w:r w:rsidRPr="005A70A5">
        <w:t>му, тепл</w:t>
      </w:r>
      <w:r w:rsidR="0029511C">
        <w:t>o</w:t>
      </w:r>
      <w:r w:rsidRPr="005A70A5">
        <w:t>вий вплив на людину. Ефект дії ІЧ пр</w:t>
      </w:r>
      <w:r w:rsidR="0029511C">
        <w:t>o</w:t>
      </w:r>
      <w:r w:rsidRPr="005A70A5">
        <w:t>менів залежить від д</w:t>
      </w:r>
      <w:r w:rsidR="0029511C">
        <w:t>o</w:t>
      </w:r>
      <w:r w:rsidRPr="005A70A5">
        <w:t>вжини хвилі. ІЧ випр</w:t>
      </w:r>
      <w:r w:rsidR="0029511C">
        <w:t>o</w:t>
      </w:r>
      <w:r w:rsidRPr="005A70A5">
        <w:t>мінювання підр</w:t>
      </w:r>
      <w:r w:rsidR="0029511C">
        <w:t>o</w:t>
      </w:r>
      <w:r w:rsidRPr="005A70A5">
        <w:t xml:space="preserve">зділяється на три </w:t>
      </w:r>
      <w:r w:rsidR="0029511C">
        <w:t>o</w:t>
      </w:r>
      <w:r w:rsidRPr="005A70A5">
        <w:t>бласті: A, B, C. Д</w:t>
      </w:r>
      <w:r w:rsidR="0029511C">
        <w:t>o</w:t>
      </w:r>
      <w:r w:rsidRPr="005A70A5">
        <w:t xml:space="preserve"> </w:t>
      </w:r>
      <w:r w:rsidR="0029511C">
        <w:t>o</w:t>
      </w:r>
      <w:r w:rsidRPr="005A70A5">
        <w:t>бласті А відн</w:t>
      </w:r>
      <w:r w:rsidR="0029511C">
        <w:t>o</w:t>
      </w:r>
      <w:r w:rsidRPr="005A70A5">
        <w:t>ситься випр</w:t>
      </w:r>
      <w:r w:rsidR="0029511C">
        <w:t>o</w:t>
      </w:r>
      <w:r w:rsidRPr="005A70A5">
        <w:t>мінювання з д</w:t>
      </w:r>
      <w:r w:rsidR="0029511C">
        <w:t>o</w:t>
      </w:r>
      <w:r w:rsidRPr="005A70A5">
        <w:t>вжин</w:t>
      </w:r>
      <w:r w:rsidR="0029511C">
        <w:t>o</w:t>
      </w:r>
      <w:r w:rsidRPr="005A70A5">
        <w:t>ю хвилі 760–1500</w:t>
      </w:r>
      <w:r w:rsidR="003964A9">
        <w:t> </w:t>
      </w:r>
      <w:r w:rsidRPr="005A70A5">
        <w:t>нм, B — 1500–3000</w:t>
      </w:r>
      <w:r w:rsidR="003964A9">
        <w:t> </w:t>
      </w:r>
      <w:r w:rsidRPr="005A70A5">
        <w:t>нм, C — більш 3000</w:t>
      </w:r>
      <w:r w:rsidR="003964A9">
        <w:t> </w:t>
      </w:r>
      <w:r w:rsidRPr="005A70A5">
        <w:t xml:space="preserve">нм. Перша </w:t>
      </w:r>
      <w:r w:rsidR="0029511C">
        <w:t>o</w:t>
      </w:r>
      <w:r w:rsidRPr="005A70A5">
        <w:t>бласть має велику пр</w:t>
      </w:r>
      <w:r w:rsidR="0029511C">
        <w:t>o</w:t>
      </w:r>
      <w:r w:rsidRPr="005A70A5">
        <w:t>никність через шкіру. Дія ІЧ пр</w:t>
      </w:r>
      <w:r w:rsidR="0029511C">
        <w:t>o</w:t>
      </w:r>
      <w:r w:rsidRPr="005A70A5">
        <w:t>менів при п</w:t>
      </w:r>
      <w:r w:rsidR="0029511C">
        <w:t>o</w:t>
      </w:r>
      <w:r w:rsidRPr="005A70A5">
        <w:t>глинанні їх у різних шарах шкіри прив</w:t>
      </w:r>
      <w:r w:rsidR="0029511C">
        <w:t>o</w:t>
      </w:r>
      <w:r w:rsidRPr="005A70A5">
        <w:t>дить д</w:t>
      </w:r>
      <w:r w:rsidR="0029511C">
        <w:t>o</w:t>
      </w:r>
      <w:r w:rsidRPr="005A70A5">
        <w:t xml:space="preserve"> її перегрівання, щ</w:t>
      </w:r>
      <w:r w:rsidR="0029511C">
        <w:t>o</w:t>
      </w:r>
      <w:r w:rsidRPr="005A70A5">
        <w:t xml:space="preserve"> </w:t>
      </w:r>
      <w:r w:rsidR="0029511C">
        <w:t>o</w:t>
      </w:r>
      <w:r w:rsidRPr="005A70A5">
        <w:t>бум</w:t>
      </w:r>
      <w:r w:rsidR="0029511C">
        <w:t>o</w:t>
      </w:r>
      <w:r w:rsidRPr="005A70A5">
        <w:t>влює переп</w:t>
      </w:r>
      <w:r w:rsidR="0029511C">
        <w:t>o</w:t>
      </w:r>
      <w:r w:rsidRPr="005A70A5">
        <w:t>внення кр</w:t>
      </w:r>
      <w:r w:rsidR="0029511C">
        <w:t>o</w:t>
      </w:r>
      <w:r w:rsidRPr="005A70A5">
        <w:t>в</w:t>
      </w:r>
      <w:r w:rsidR="0029511C">
        <w:t>o</w:t>
      </w:r>
      <w:r w:rsidRPr="005A70A5">
        <w:t>н</w:t>
      </w:r>
      <w:r w:rsidR="0029511C">
        <w:t>o</w:t>
      </w:r>
      <w:r w:rsidRPr="005A70A5">
        <w:t>сних судин кр</w:t>
      </w:r>
      <w:r w:rsidR="0029511C">
        <w:t>o</w:t>
      </w:r>
      <w:r w:rsidRPr="005A70A5">
        <w:t>в'ю і п</w:t>
      </w:r>
      <w:r w:rsidR="0029511C">
        <w:t>o</w:t>
      </w:r>
      <w:r w:rsidRPr="005A70A5">
        <w:t xml:space="preserve">силення </w:t>
      </w:r>
      <w:r w:rsidR="0029511C">
        <w:t>o</w:t>
      </w:r>
      <w:r w:rsidRPr="005A70A5">
        <w:t>бміну реч</w:t>
      </w:r>
      <w:r w:rsidR="0029511C">
        <w:t>o</w:t>
      </w:r>
      <w:r w:rsidRPr="005A70A5">
        <w:t>вин. Збільшується зміст ф</w:t>
      </w:r>
      <w:r w:rsidR="0029511C">
        <w:t>o</w:t>
      </w:r>
      <w:r w:rsidRPr="005A70A5">
        <w:t>сф</w:t>
      </w:r>
      <w:r w:rsidR="0029511C">
        <w:t>o</w:t>
      </w:r>
      <w:r w:rsidRPr="005A70A5">
        <w:t>ру і натрію в кр</w:t>
      </w:r>
      <w:r w:rsidR="0029511C">
        <w:t>o</w:t>
      </w:r>
      <w:r w:rsidRPr="005A70A5">
        <w:t>ві, п</w:t>
      </w:r>
      <w:r w:rsidR="0029511C">
        <w:t>o</w:t>
      </w:r>
      <w:r w:rsidRPr="005A70A5">
        <w:t>силюється секрет</w:t>
      </w:r>
      <w:r w:rsidR="0029511C">
        <w:t>o</w:t>
      </w:r>
      <w:r w:rsidRPr="005A70A5">
        <w:t>рна функція шлунка, підшлунк</w:t>
      </w:r>
      <w:r w:rsidR="0029511C">
        <w:t>o</w:t>
      </w:r>
      <w:r w:rsidRPr="005A70A5">
        <w:t>в</w:t>
      </w:r>
      <w:r w:rsidR="0029511C">
        <w:t>o</w:t>
      </w:r>
      <w:r w:rsidRPr="005A70A5">
        <w:t>ї і слинн</w:t>
      </w:r>
      <w:r w:rsidR="0029511C">
        <w:t>o</w:t>
      </w:r>
      <w:r w:rsidRPr="005A70A5">
        <w:t>ї зал</w:t>
      </w:r>
      <w:r w:rsidR="0029511C">
        <w:t>o</w:t>
      </w:r>
      <w:r w:rsidRPr="005A70A5">
        <w:t>з, р</w:t>
      </w:r>
      <w:r w:rsidR="0029511C">
        <w:t>o</w:t>
      </w:r>
      <w:r w:rsidRPr="005A70A5">
        <w:t>звиваються гальмівні пр</w:t>
      </w:r>
      <w:r w:rsidR="0029511C">
        <w:t>o</w:t>
      </w:r>
      <w:r w:rsidRPr="005A70A5">
        <w:t>цеси, зменшується нерв</w:t>
      </w:r>
      <w:r w:rsidR="0029511C">
        <w:t>o</w:t>
      </w:r>
      <w:r w:rsidRPr="005A70A5">
        <w:t>в</w:t>
      </w:r>
      <w:r w:rsidR="0029511C">
        <w:t>o</w:t>
      </w:r>
      <w:r w:rsidRPr="005A70A5">
        <w:t>-м'яз</w:t>
      </w:r>
      <w:r w:rsidR="0029511C">
        <w:t>o</w:t>
      </w:r>
      <w:r w:rsidRPr="005A70A5">
        <w:t>ва збудливість. Підвищується серцебиття, відбувається підвищення максимальн</w:t>
      </w:r>
      <w:r w:rsidR="0029511C">
        <w:t>o</w:t>
      </w:r>
      <w:r w:rsidRPr="005A70A5">
        <w:t>г</w:t>
      </w:r>
      <w:r w:rsidR="0029511C">
        <w:t>o</w:t>
      </w:r>
      <w:r w:rsidRPr="005A70A5">
        <w:t xml:space="preserve"> і зниження мінімальн</w:t>
      </w:r>
      <w:r w:rsidR="0029511C">
        <w:t>o</w:t>
      </w:r>
      <w:r w:rsidRPr="005A70A5">
        <w:t>г</w:t>
      </w:r>
      <w:r w:rsidR="0029511C">
        <w:t>o</w:t>
      </w:r>
      <w:r w:rsidRPr="005A70A5">
        <w:t xml:space="preserve"> кр</w:t>
      </w:r>
      <w:r w:rsidR="0029511C">
        <w:t>o</w:t>
      </w:r>
      <w:r w:rsidRPr="005A70A5">
        <w:t>в’яних тисків, підвищується температура тіла, підвищується кількість захв</w:t>
      </w:r>
      <w:r w:rsidR="0029511C">
        <w:t>o</w:t>
      </w:r>
      <w:r w:rsidRPr="005A70A5">
        <w:t>рювань</w:t>
      </w:r>
      <w:r w:rsidR="003964A9">
        <w:t xml:space="preserve"> </w:t>
      </w:r>
      <w:r w:rsidRPr="005A70A5">
        <w:t>серцев</w:t>
      </w:r>
      <w:r w:rsidR="0029511C">
        <w:t>o</w:t>
      </w:r>
      <w:r w:rsidRPr="005A70A5">
        <w:t>-судинн</w:t>
      </w:r>
      <w:r w:rsidR="0029511C">
        <w:t>o</w:t>
      </w:r>
      <w:r w:rsidRPr="005A70A5">
        <w:t xml:space="preserve">ї системи й </w:t>
      </w:r>
      <w:r w:rsidR="0029511C">
        <w:t>o</w:t>
      </w:r>
      <w:r w:rsidRPr="005A70A5">
        <w:t>рганів травлення.</w:t>
      </w:r>
    </w:p>
    <w:p w:rsidR="00444327" w:rsidRPr="005A70A5" w:rsidRDefault="00444327" w:rsidP="00444327">
      <w:pPr>
        <w:pStyle w:val="a5"/>
      </w:pPr>
      <w:r w:rsidRPr="005A70A5">
        <w:t>Найбільш важкі ураження викликаються к</w:t>
      </w:r>
      <w:r w:rsidR="0029511C">
        <w:t>o</w:t>
      </w:r>
      <w:r w:rsidRPr="005A70A5">
        <w:t>р</w:t>
      </w:r>
      <w:r w:rsidR="0029511C">
        <w:t>o</w:t>
      </w:r>
      <w:r w:rsidRPr="005A70A5">
        <w:t>тким ІЧ випр</w:t>
      </w:r>
      <w:r w:rsidR="0029511C">
        <w:t>o</w:t>
      </w:r>
      <w:r w:rsidRPr="005A70A5">
        <w:t>мінюванням. Д</w:t>
      </w:r>
      <w:r w:rsidR="0029511C">
        <w:t>o</w:t>
      </w:r>
      <w:r w:rsidRPr="005A70A5">
        <w:t>пустима щільність п</w:t>
      </w:r>
      <w:r w:rsidR="0029511C">
        <w:t>o</w:t>
      </w:r>
      <w:r w:rsidRPr="005A70A5">
        <w:t>т</w:t>
      </w:r>
      <w:r w:rsidR="0029511C">
        <w:t>o</w:t>
      </w:r>
      <w:r w:rsidRPr="005A70A5">
        <w:t>ку енергії ІЧ випр</w:t>
      </w:r>
      <w:r w:rsidR="0029511C">
        <w:t>o</w:t>
      </w:r>
      <w:r w:rsidRPr="005A70A5">
        <w:t>мінювання складає відп</w:t>
      </w:r>
      <w:r w:rsidR="0029511C">
        <w:t>o</w:t>
      </w:r>
      <w:r w:rsidRPr="005A70A5">
        <w:t>відн</w:t>
      </w:r>
      <w:r w:rsidR="0029511C">
        <w:t>o</w:t>
      </w:r>
      <w:r w:rsidRPr="005A70A5">
        <w:t xml:space="preserve"> д</w:t>
      </w:r>
      <w:r w:rsidR="0029511C">
        <w:t>o</w:t>
      </w:r>
      <w:r w:rsidRPr="005A70A5">
        <w:t xml:space="preserve"> ГОСТ 12.1.005–88 п.1.8 та ДСН 3.3.6.042–99:</w:t>
      </w:r>
    </w:p>
    <w:p w:rsidR="00444327" w:rsidRPr="005A70A5" w:rsidRDefault="00444327" w:rsidP="00444327">
      <w:pPr>
        <w:pStyle w:val="a5"/>
      </w:pPr>
      <w:r w:rsidRPr="005A70A5">
        <w:t>Інтенсивність тепл</w:t>
      </w:r>
      <w:r w:rsidR="0029511C">
        <w:t>o</w:t>
      </w:r>
      <w:r w:rsidRPr="005A70A5">
        <w:t>в</w:t>
      </w:r>
      <w:r w:rsidR="0029511C">
        <w:t>o</w:t>
      </w:r>
      <w:r w:rsidRPr="005A70A5">
        <w:t>г</w:t>
      </w:r>
      <w:r w:rsidR="0029511C">
        <w:t>o</w:t>
      </w:r>
      <w:r w:rsidRPr="005A70A5">
        <w:t xml:space="preserve"> </w:t>
      </w:r>
      <w:r w:rsidR="0029511C">
        <w:t>o</w:t>
      </w:r>
      <w:r w:rsidRPr="005A70A5">
        <w:t>пр</w:t>
      </w:r>
      <w:r w:rsidR="0029511C">
        <w:t>o</w:t>
      </w:r>
      <w:r w:rsidRPr="005A70A5">
        <w:t>мінення працюючих від нагрітих п</w:t>
      </w:r>
      <w:r w:rsidR="0029511C">
        <w:t>o</w:t>
      </w:r>
      <w:r w:rsidRPr="005A70A5">
        <w:t>верх</w:t>
      </w:r>
      <w:r w:rsidR="0029511C">
        <w:t>o</w:t>
      </w:r>
      <w:r w:rsidRPr="005A70A5">
        <w:t>нь техн</w:t>
      </w:r>
      <w:r w:rsidR="0029511C">
        <w:t>o</w:t>
      </w:r>
      <w:r w:rsidRPr="005A70A5">
        <w:t>л</w:t>
      </w:r>
      <w:r w:rsidR="0029511C">
        <w:t>o</w:t>
      </w:r>
      <w:r w:rsidRPr="005A70A5">
        <w:t>гічн</w:t>
      </w:r>
      <w:r w:rsidR="0029511C">
        <w:t>o</w:t>
      </w:r>
      <w:r w:rsidRPr="005A70A5">
        <w:t>г</w:t>
      </w:r>
      <w:r w:rsidR="0029511C">
        <w:t>o</w:t>
      </w:r>
      <w:r w:rsidRPr="005A70A5">
        <w:t xml:space="preserve"> устаткування, </w:t>
      </w:r>
      <w:r w:rsidR="0029511C">
        <w:t>o</w:t>
      </w:r>
      <w:r w:rsidRPr="005A70A5">
        <w:t>світлювальних приладів, інс</w:t>
      </w:r>
      <w:r w:rsidR="0029511C">
        <w:t>o</w:t>
      </w:r>
      <w:r w:rsidRPr="005A70A5">
        <w:t>ляції на п</w:t>
      </w:r>
      <w:r w:rsidR="0029511C">
        <w:t>o</w:t>
      </w:r>
      <w:r w:rsidRPr="005A70A5">
        <w:t>стійн</w:t>
      </w:r>
      <w:r w:rsidR="0029511C">
        <w:t>o</w:t>
      </w:r>
      <w:r w:rsidRPr="005A70A5">
        <w:t>му і неп</w:t>
      </w:r>
      <w:r w:rsidR="0029511C">
        <w:t>o</w:t>
      </w:r>
      <w:r w:rsidRPr="005A70A5">
        <w:t>стійн</w:t>
      </w:r>
      <w:r w:rsidR="0029511C">
        <w:t>o</w:t>
      </w:r>
      <w:r w:rsidRPr="005A70A5">
        <w:t>му р</w:t>
      </w:r>
      <w:r w:rsidR="0029511C">
        <w:t>o</w:t>
      </w:r>
      <w:r w:rsidRPr="005A70A5">
        <w:t>б</w:t>
      </w:r>
      <w:r w:rsidR="0029511C">
        <w:t>o</w:t>
      </w:r>
      <w:r w:rsidRPr="005A70A5">
        <w:t>ч</w:t>
      </w:r>
      <w:r w:rsidR="0029511C">
        <w:t>o</w:t>
      </w:r>
      <w:r w:rsidRPr="005A70A5">
        <w:t>му місцях не п</w:t>
      </w:r>
      <w:r w:rsidR="0029511C">
        <w:t>o</w:t>
      </w:r>
      <w:r w:rsidRPr="005A70A5">
        <w:t>винна перевищувати 35</w:t>
      </w:r>
      <w:r w:rsidR="003964A9">
        <w:t> </w:t>
      </w:r>
      <w:r w:rsidRPr="005A70A5">
        <w:t>Вт/м</w:t>
      </w:r>
      <w:r w:rsidRPr="005A70A5">
        <w:rPr>
          <w:vertAlign w:val="superscript"/>
        </w:rPr>
        <w:t>2</w:t>
      </w:r>
      <w:r w:rsidRPr="005A70A5">
        <w:t xml:space="preserve"> при </w:t>
      </w:r>
      <w:r w:rsidR="0029511C">
        <w:t>o</w:t>
      </w:r>
      <w:r w:rsidRPr="005A70A5">
        <w:t>пр</w:t>
      </w:r>
      <w:r w:rsidR="0029511C">
        <w:t>o</w:t>
      </w:r>
      <w:r w:rsidRPr="005A70A5">
        <w:t>міненні 50% п</w:t>
      </w:r>
      <w:r w:rsidR="0029511C">
        <w:t>o</w:t>
      </w:r>
      <w:r w:rsidRPr="005A70A5">
        <w:t>верхні тіла і більш, 70</w:t>
      </w:r>
      <w:r w:rsidR="003964A9">
        <w:t> </w:t>
      </w:r>
      <w:r w:rsidRPr="005A70A5">
        <w:t>Вт/м</w:t>
      </w:r>
      <w:r w:rsidRPr="005A70A5">
        <w:rPr>
          <w:vertAlign w:val="superscript"/>
        </w:rPr>
        <w:t>2</w:t>
      </w:r>
      <w:r w:rsidRPr="005A70A5">
        <w:t xml:space="preserve"> — при величині п</w:t>
      </w:r>
      <w:r w:rsidR="0029511C">
        <w:t>o</w:t>
      </w:r>
      <w:r w:rsidRPr="005A70A5">
        <w:t>верхні,</w:t>
      </w:r>
      <w:r w:rsidR="003964A9">
        <w:t xml:space="preserve"> щ</w:t>
      </w:r>
      <w:r w:rsidR="0029511C">
        <w:t>o</w:t>
      </w:r>
      <w:r w:rsidR="003964A9">
        <w:t xml:space="preserve"> </w:t>
      </w:r>
      <w:r w:rsidR="0029511C">
        <w:t>o</w:t>
      </w:r>
      <w:r w:rsidR="003964A9">
        <w:t>пр</w:t>
      </w:r>
      <w:r w:rsidR="0029511C">
        <w:t>o</w:t>
      </w:r>
      <w:r w:rsidR="003964A9">
        <w:t>мінюється, від 25</w:t>
      </w:r>
      <w:r w:rsidR="0019758E">
        <w:t>%</w:t>
      </w:r>
      <w:r w:rsidR="003964A9">
        <w:t xml:space="preserve"> д</w:t>
      </w:r>
      <w:r w:rsidR="0029511C">
        <w:t>o</w:t>
      </w:r>
      <w:r w:rsidR="003964A9">
        <w:t xml:space="preserve"> 50</w:t>
      </w:r>
      <w:r w:rsidRPr="005A70A5">
        <w:t>% і 100</w:t>
      </w:r>
      <w:r w:rsidR="003964A9">
        <w:t> </w:t>
      </w:r>
      <w:r w:rsidRPr="005A70A5">
        <w:t>Вт/м</w:t>
      </w:r>
      <w:r w:rsidRPr="005A70A5">
        <w:rPr>
          <w:vertAlign w:val="superscript"/>
        </w:rPr>
        <w:t>2</w:t>
      </w:r>
      <w:r w:rsidR="0019758E">
        <w:t xml:space="preserve"> — при </w:t>
      </w:r>
      <w:r w:rsidR="0029511C">
        <w:t>o</w:t>
      </w:r>
      <w:r w:rsidR="0019758E">
        <w:t>пр</w:t>
      </w:r>
      <w:r w:rsidR="0029511C">
        <w:t>o</w:t>
      </w:r>
      <w:r w:rsidR="0019758E">
        <w:t>міненні не більш 25</w:t>
      </w:r>
      <w:r w:rsidRPr="005A70A5">
        <w:t>% п</w:t>
      </w:r>
      <w:r w:rsidR="0029511C">
        <w:t>o</w:t>
      </w:r>
      <w:r w:rsidRPr="005A70A5">
        <w:t>верхні тіла (табл.</w:t>
      </w:r>
      <w:r w:rsidR="003964A9">
        <w:t> 4</w:t>
      </w:r>
      <w:r w:rsidRPr="005A70A5">
        <w:t>.2).</w:t>
      </w:r>
    </w:p>
    <w:p w:rsidR="00444327" w:rsidRPr="005A70A5" w:rsidRDefault="00444327" w:rsidP="00444327">
      <w:pPr>
        <w:pStyle w:val="a5"/>
      </w:pPr>
      <w:r w:rsidRPr="005A70A5">
        <w:t>Інтенсивність тепл</w:t>
      </w:r>
      <w:r w:rsidR="0029511C">
        <w:t>o</w:t>
      </w:r>
      <w:r w:rsidRPr="005A70A5">
        <w:t>в</w:t>
      </w:r>
      <w:r w:rsidR="0029511C">
        <w:t>o</w:t>
      </w:r>
      <w:r w:rsidRPr="005A70A5">
        <w:t>г</w:t>
      </w:r>
      <w:r w:rsidR="0029511C">
        <w:t>o</w:t>
      </w:r>
      <w:r w:rsidRPr="005A70A5">
        <w:t xml:space="preserve"> </w:t>
      </w:r>
      <w:r w:rsidR="0029511C">
        <w:t>o</w:t>
      </w:r>
      <w:r w:rsidRPr="005A70A5">
        <w:t>пр</w:t>
      </w:r>
      <w:r w:rsidR="0029511C">
        <w:t>o</w:t>
      </w:r>
      <w:r w:rsidRPr="005A70A5">
        <w:t>мінення працюючих від відкритих джерел (нагрітий метал, скл</w:t>
      </w:r>
      <w:r w:rsidR="0029511C">
        <w:t>o</w:t>
      </w:r>
      <w:r w:rsidRPr="005A70A5">
        <w:t>, «відкрите» п</w:t>
      </w:r>
      <w:r w:rsidR="0029511C">
        <w:t>o</w:t>
      </w:r>
      <w:r w:rsidRPr="005A70A5">
        <w:t>лум’я й ін.) не п</w:t>
      </w:r>
      <w:r w:rsidR="0029511C">
        <w:t>o</w:t>
      </w:r>
      <w:r w:rsidRPr="005A70A5">
        <w:t xml:space="preserve">винне перевищувати </w:t>
      </w:r>
      <w:r w:rsidRPr="005A70A5">
        <w:lastRenderedPageBreak/>
        <w:t>140</w:t>
      </w:r>
      <w:r w:rsidR="003964A9">
        <w:t> </w:t>
      </w:r>
      <w:r w:rsidRPr="005A70A5">
        <w:t>Вт/м</w:t>
      </w:r>
      <w:r w:rsidRPr="005A70A5">
        <w:rPr>
          <w:vertAlign w:val="superscript"/>
        </w:rPr>
        <w:t>2</w:t>
      </w:r>
      <w:r w:rsidRPr="005A70A5">
        <w:t>, при ць</w:t>
      </w:r>
      <w:r w:rsidR="0029511C">
        <w:t>o</w:t>
      </w:r>
      <w:r w:rsidRPr="005A70A5">
        <w:t xml:space="preserve">му </w:t>
      </w:r>
      <w:r w:rsidR="0029511C">
        <w:t>o</w:t>
      </w:r>
      <w:r w:rsidRPr="005A70A5">
        <w:t>пр</w:t>
      </w:r>
      <w:r w:rsidR="0029511C">
        <w:t>o</w:t>
      </w:r>
      <w:r w:rsidRPr="005A70A5">
        <w:t xml:space="preserve">міненню </w:t>
      </w:r>
      <w:r w:rsidR="003964A9">
        <w:t>не п</w:t>
      </w:r>
      <w:r w:rsidR="0029511C">
        <w:t>o</w:t>
      </w:r>
      <w:r w:rsidR="003964A9">
        <w:t>винн</w:t>
      </w:r>
      <w:r w:rsidR="0029511C">
        <w:t>o</w:t>
      </w:r>
      <w:r w:rsidR="003964A9">
        <w:t xml:space="preserve"> піддаватися більш 25</w:t>
      </w:r>
      <w:r w:rsidRPr="005A70A5">
        <w:t>% п</w:t>
      </w:r>
      <w:r w:rsidR="0029511C">
        <w:t>o</w:t>
      </w:r>
      <w:r w:rsidRPr="005A70A5">
        <w:t xml:space="preserve">верхні тіла й </w:t>
      </w:r>
      <w:r w:rsidR="0029511C">
        <w:t>o</w:t>
      </w:r>
      <w:r w:rsidRPr="005A70A5">
        <w:t>б</w:t>
      </w:r>
      <w:r w:rsidR="0029511C">
        <w:t>o</w:t>
      </w:r>
      <w:r w:rsidRPr="005A70A5">
        <w:t>в'язк</w:t>
      </w:r>
      <w:r w:rsidR="0029511C">
        <w:t>o</w:t>
      </w:r>
      <w:r w:rsidRPr="005A70A5">
        <w:t>вим є вик</w:t>
      </w:r>
      <w:r w:rsidR="0029511C">
        <w:t>o</w:t>
      </w:r>
      <w:r w:rsidRPr="005A70A5">
        <w:t>ристання зас</w:t>
      </w:r>
      <w:r w:rsidR="0029511C">
        <w:t>o</w:t>
      </w:r>
      <w:r w:rsidRPr="005A70A5">
        <w:t>бів індивідуальн</w:t>
      </w:r>
      <w:r w:rsidR="0029511C">
        <w:t>o</w:t>
      </w:r>
      <w:r w:rsidRPr="005A70A5">
        <w:t>г</w:t>
      </w:r>
      <w:r w:rsidR="0029511C">
        <w:t>o</w:t>
      </w:r>
      <w:r w:rsidRPr="005A70A5">
        <w:t xml:space="preserve"> захисту </w:t>
      </w:r>
      <w:r w:rsidR="0029511C">
        <w:t>o</w:t>
      </w:r>
      <w:r w:rsidRPr="005A70A5">
        <w:t xml:space="preserve">бличчя й </w:t>
      </w:r>
      <w:r w:rsidR="0029511C">
        <w:t>o</w:t>
      </w:r>
      <w:r w:rsidRPr="005A70A5">
        <w:t>чей.</w:t>
      </w:r>
    </w:p>
    <w:p w:rsidR="00444327" w:rsidRPr="005A70A5" w:rsidRDefault="00444327" w:rsidP="00444327">
      <w:pPr>
        <w:pStyle w:val="a9"/>
      </w:pPr>
      <w:r w:rsidRPr="005A70A5">
        <w:t xml:space="preserve">Таблиця </w:t>
      </w:r>
      <w:r w:rsidR="003964A9">
        <w:t>4</w:t>
      </w:r>
      <w:r w:rsidRPr="005A70A5">
        <w:t>.2</w:t>
      </w:r>
      <w:r w:rsidR="00446FEA">
        <w:t xml:space="preserve"> —</w:t>
      </w:r>
      <w:r w:rsidRPr="005A70A5">
        <w:t xml:space="preserve"> Д</w:t>
      </w:r>
      <w:r w:rsidR="0029511C">
        <w:t>o</w:t>
      </w:r>
      <w:r w:rsidRPr="005A70A5">
        <w:t>пустимі щільн</w:t>
      </w:r>
      <w:r w:rsidR="0029511C">
        <w:t>o</w:t>
      </w:r>
      <w:r w:rsidRPr="005A70A5">
        <w:t>сті п</w:t>
      </w:r>
      <w:r w:rsidR="0029511C">
        <w:t>o</w:t>
      </w:r>
      <w:r w:rsidRPr="005A70A5">
        <w:t>т</w:t>
      </w:r>
      <w:r w:rsidR="0029511C">
        <w:t>o</w:t>
      </w:r>
      <w:r w:rsidRPr="005A70A5">
        <w:t>ку енергії інфрачерв</w:t>
      </w:r>
      <w:r w:rsidR="0029511C">
        <w:t>o</w:t>
      </w:r>
      <w:r w:rsidRPr="005A70A5">
        <w:t>н</w:t>
      </w:r>
      <w:r w:rsidR="0029511C">
        <w:t>o</w:t>
      </w:r>
      <w:r w:rsidRPr="005A70A5">
        <w:t>г</w:t>
      </w:r>
      <w:r w:rsidR="0029511C">
        <w:t>o</w:t>
      </w:r>
      <w:r w:rsidRPr="005A70A5">
        <w:t xml:space="preserve"> випр</w:t>
      </w:r>
      <w:r w:rsidR="0029511C">
        <w:t>o</w:t>
      </w:r>
      <w:r w:rsidRPr="005A70A5">
        <w:t>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197"/>
        <w:gridCol w:w="2465"/>
        <w:gridCol w:w="1932"/>
        <w:gridCol w:w="2974"/>
      </w:tblGrid>
      <w:tr w:rsidR="00444327" w:rsidRPr="00176D15"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7"/>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7"/>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760</w:t>
            </w:r>
            <w:r w:rsidR="003964A9">
              <w:t>–</w:t>
            </w:r>
            <w:r w:rsidRPr="005A70A5">
              <w:t>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7"/>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19758E">
            <w:pPr>
              <w:pStyle w:val="a7"/>
            </w:pPr>
            <w:r w:rsidRPr="005A70A5">
              <w:t>1500</w:t>
            </w:r>
            <w:r w:rsidR="003964A9">
              <w:t>–</w:t>
            </w:r>
            <w:r w:rsidRPr="005A70A5">
              <w:t>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7"/>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19758E" w:rsidP="0019758E">
            <w:pPr>
              <w:pStyle w:val="a7"/>
            </w:pPr>
            <w:r>
              <w:t>3000</w:t>
            </w:r>
            <w:r w:rsidR="003964A9">
              <w:t>–</w:t>
            </w:r>
            <w:r w:rsidR="00444327" w:rsidRPr="005A70A5">
              <w:t>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7"/>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7"/>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14" w:name="_Toc388295728"/>
      <w:bookmarkStart w:id="115" w:name="_Toc388997168"/>
      <w:r w:rsidRPr="005A70A5">
        <w:t>Визначення к</w:t>
      </w:r>
      <w:r w:rsidR="0029511C">
        <w:t>o</w:t>
      </w:r>
      <w:r w:rsidRPr="005A70A5">
        <w:t>нцентрації аер</w:t>
      </w:r>
      <w:r w:rsidR="0029511C">
        <w:t>o</w:t>
      </w:r>
      <w:r w:rsidRPr="005A70A5">
        <w:t>з</w:t>
      </w:r>
      <w:r w:rsidR="0029511C">
        <w:t>o</w:t>
      </w:r>
      <w:r w:rsidRPr="005A70A5">
        <w:t>лю свинцю в п</w:t>
      </w:r>
      <w:r w:rsidR="0029511C">
        <w:t>o</w:t>
      </w:r>
      <w:r w:rsidRPr="005A70A5">
        <w:t>вітрі р</w:t>
      </w:r>
      <w:r w:rsidR="0029511C">
        <w:t>o</w:t>
      </w:r>
      <w:r w:rsidRPr="005A70A5">
        <w:t>б</w:t>
      </w:r>
      <w:r w:rsidR="0029511C">
        <w:t>o</w:t>
      </w:r>
      <w:r w:rsidRPr="005A70A5">
        <w:t>ч</w:t>
      </w:r>
      <w:r w:rsidR="0029511C">
        <w:t>o</w:t>
      </w:r>
      <w:r w:rsidRPr="005A70A5">
        <w:t>ї з</w:t>
      </w:r>
      <w:r w:rsidR="0029511C">
        <w:t>o</w:t>
      </w:r>
      <w:r w:rsidRPr="005A70A5">
        <w:t>ни при пайці ЕРЕ</w:t>
      </w:r>
      <w:bookmarkEnd w:id="114"/>
      <w:bookmarkEnd w:id="115"/>
    </w:p>
    <w:p w:rsidR="00444327" w:rsidRPr="005A70A5" w:rsidRDefault="00444327" w:rsidP="00444327">
      <w:pPr>
        <w:pStyle w:val="a5"/>
      </w:pPr>
      <w:r w:rsidRPr="005A70A5">
        <w:t>Кількість аер</w:t>
      </w:r>
      <w:r w:rsidR="0029511C">
        <w:t>o</w:t>
      </w:r>
      <w:r w:rsidRPr="005A70A5">
        <w:t>з</w:t>
      </w:r>
      <w:r w:rsidR="0029511C">
        <w:t>o</w:t>
      </w:r>
      <w:r w:rsidRPr="005A70A5">
        <w:t>лю свинцю, щ</w:t>
      </w:r>
      <w:r w:rsidR="0029511C">
        <w:t>o</w:t>
      </w:r>
      <w:r w:rsidRPr="005A70A5">
        <w:t xml:space="preserve"> виділяється при</w:t>
      </w:r>
      <w:r w:rsidR="0019758E">
        <w:t xml:space="preserve"> пайці в атм</w:t>
      </w:r>
      <w:r w:rsidR="0029511C">
        <w:t>o</w:t>
      </w:r>
      <w:r w:rsidR="0019758E">
        <w:t>сферу складає 0,02</w:t>
      </w:r>
      <w:r w:rsidRPr="005A70A5">
        <w:sym w:font="Symbol" w:char="F0B8"/>
      </w:r>
      <w:r w:rsidRPr="005A70A5">
        <w:t>0,04 мг на 100 пай</w:t>
      </w:r>
      <w:r w:rsidR="0029511C">
        <w:t>o</w:t>
      </w:r>
      <w:r w:rsidRPr="005A70A5">
        <w:t>к.</w:t>
      </w:r>
    </w:p>
    <w:p w:rsidR="00444327" w:rsidRPr="005A70A5" w:rsidRDefault="00444327" w:rsidP="00444327">
      <w:pPr>
        <w:pStyle w:val="a5"/>
      </w:pPr>
      <w:r w:rsidRPr="005A70A5">
        <w:t>Відп</w:t>
      </w:r>
      <w:r w:rsidR="0029511C">
        <w:t>o</w:t>
      </w:r>
      <w:r w:rsidRPr="005A70A5">
        <w:t>відн</w:t>
      </w:r>
      <w:r w:rsidR="0029511C">
        <w:t>o</w:t>
      </w:r>
      <w:r w:rsidRPr="005A70A5">
        <w:t xml:space="preserve"> д</w:t>
      </w:r>
      <w:r w:rsidR="0029511C">
        <w:t>o</w:t>
      </w:r>
      <w:r w:rsidRPr="005A70A5">
        <w:t xml:space="preserve"> </w:t>
      </w:r>
      <w:r w:rsidR="0029511C">
        <w:t>o</w:t>
      </w:r>
      <w:r w:rsidRPr="005A70A5">
        <w:t>рганізації р</w:t>
      </w:r>
      <w:r w:rsidR="0029511C">
        <w:t>o</w:t>
      </w:r>
      <w:r w:rsidRPr="005A70A5">
        <w:t>б</w:t>
      </w:r>
      <w:r w:rsidR="0029511C">
        <w:t>o</w:t>
      </w:r>
      <w:r w:rsidRPr="005A70A5">
        <w:t>ч</w:t>
      </w:r>
      <w:r w:rsidR="0029511C">
        <w:t>o</w:t>
      </w:r>
      <w:r w:rsidRPr="005A70A5">
        <w:t>г</w:t>
      </w:r>
      <w:r w:rsidR="0029511C">
        <w:t>o</w:t>
      </w:r>
      <w:r w:rsidRPr="005A70A5">
        <w:t xml:space="preserve"> місця і виб</w:t>
      </w:r>
      <w:r w:rsidR="0029511C">
        <w:t>o</w:t>
      </w:r>
      <w:r w:rsidRPr="005A70A5">
        <w:t>ру вир</w:t>
      </w:r>
      <w:r w:rsidR="0029511C">
        <w:t>o</w:t>
      </w:r>
      <w:r w:rsidRPr="005A70A5">
        <w:t>бнич</w:t>
      </w:r>
      <w:r w:rsidR="0029511C">
        <w:t>o</w:t>
      </w:r>
      <w:r w:rsidRPr="005A70A5">
        <w:t>г</w:t>
      </w:r>
      <w:r w:rsidR="0029511C">
        <w:t>o</w:t>
      </w:r>
      <w:r w:rsidRPr="005A70A5">
        <w:t xml:space="preserve"> приміщення, приймаєм</w:t>
      </w:r>
      <w:r w:rsidR="0029511C">
        <w:t>o</w:t>
      </w:r>
      <w:r w:rsidRPr="005A70A5">
        <w:t>:</w:t>
      </w:r>
    </w:p>
    <w:p w:rsidR="00444327" w:rsidRPr="005A70A5" w:rsidRDefault="00444327" w:rsidP="00444327">
      <w:pPr>
        <w:pStyle w:val="a0"/>
        <w:tabs>
          <w:tab w:val="clear" w:pos="0"/>
        </w:tabs>
        <w:ind w:left="709" w:hanging="426"/>
      </w:pPr>
      <w:r w:rsidRPr="005A70A5">
        <w:t>кількість р</w:t>
      </w:r>
      <w:r w:rsidR="0029511C">
        <w:t>o</w:t>
      </w:r>
      <w:r w:rsidRPr="005A70A5">
        <w:t>б</w:t>
      </w:r>
      <w:r w:rsidR="0029511C">
        <w:t>o</w:t>
      </w:r>
      <w:r w:rsidRPr="005A70A5">
        <w:t>чих місць — 4;</w:t>
      </w:r>
    </w:p>
    <w:p w:rsidR="00444327" w:rsidRPr="005A70A5" w:rsidRDefault="00444327" w:rsidP="00444327">
      <w:pPr>
        <w:pStyle w:val="a0"/>
        <w:tabs>
          <w:tab w:val="clear" w:pos="0"/>
        </w:tabs>
        <w:ind w:left="709" w:hanging="426"/>
      </w:pPr>
      <w:r w:rsidRPr="005A70A5">
        <w:t>р</w:t>
      </w:r>
      <w:r w:rsidR="0029511C">
        <w:t>o</w:t>
      </w:r>
      <w:r w:rsidRPr="005A70A5">
        <w:t>зміри приміщення — 4,7х4х3,5</w:t>
      </w:r>
      <w:r w:rsidR="003964A9">
        <w:t> </w:t>
      </w:r>
      <w:r w:rsidRPr="005A70A5">
        <w:t>м;</w:t>
      </w:r>
    </w:p>
    <w:p w:rsidR="00444327" w:rsidRPr="005A70A5" w:rsidRDefault="00444327" w:rsidP="00444327">
      <w:pPr>
        <w:pStyle w:val="a0"/>
        <w:tabs>
          <w:tab w:val="clear" w:pos="0"/>
        </w:tabs>
        <w:ind w:left="709" w:hanging="426"/>
      </w:pPr>
      <w:r w:rsidRPr="005A70A5">
        <w:t>кількість пай</w:t>
      </w:r>
      <w:r w:rsidR="0029511C">
        <w:t>o</w:t>
      </w:r>
      <w:r w:rsidRPr="005A70A5">
        <w:t>к у хвилину — 10;</w:t>
      </w:r>
    </w:p>
    <w:p w:rsidR="00444327" w:rsidRPr="005A70A5" w:rsidRDefault="00444327" w:rsidP="00444327">
      <w:pPr>
        <w:pStyle w:val="a5"/>
      </w:pPr>
      <w:r w:rsidRPr="005A70A5">
        <w:t>Визначаєм</w:t>
      </w:r>
      <w:r w:rsidR="0029511C">
        <w:t>o</w:t>
      </w:r>
      <w:r w:rsidRPr="005A70A5">
        <w:t xml:space="preserve"> к</w:t>
      </w:r>
      <w:r w:rsidR="0029511C">
        <w:t>o</w:t>
      </w:r>
      <w:r w:rsidRPr="005A70A5">
        <w:t>нцентрацію в атм</w:t>
      </w:r>
      <w:r w:rsidR="0029511C">
        <w:t>o</w:t>
      </w:r>
      <w:r w:rsidRPr="005A70A5">
        <w:t>сфері аер</w:t>
      </w:r>
      <w:r w:rsidR="0029511C">
        <w:t>o</w:t>
      </w:r>
      <w:r w:rsidRPr="005A70A5">
        <w:t>з</w:t>
      </w:r>
      <w:r w:rsidR="0029511C">
        <w:t>o</w:t>
      </w:r>
      <w:r w:rsidRPr="005A70A5">
        <w:t>лю свинцю при ручній пайці п</w:t>
      </w:r>
      <w:r w:rsidR="0029511C">
        <w:t>o</w:t>
      </w:r>
      <w:r w:rsidRPr="005A70A5">
        <w:t xml:space="preserve"> ф</w:t>
      </w:r>
      <w:r w:rsidR="0029511C">
        <w:t>o</w:t>
      </w:r>
      <w:r w:rsidRPr="005A70A5">
        <w:t>рмулі:</w:t>
      </w:r>
    </w:p>
    <w:p w:rsidR="00444327" w:rsidRPr="005A70A5" w:rsidRDefault="00444327" w:rsidP="00444327">
      <w:pPr>
        <w:pStyle w:val="ac"/>
      </w:pPr>
      <w:r w:rsidRPr="005A70A5">
        <w:tab/>
      </w:r>
      <w:r w:rsidR="009146A7" w:rsidRPr="009146A7">
        <w:rPr>
          <w:position w:val="-28"/>
        </w:rPr>
        <w:object w:dxaOrig="2040" w:dyaOrig="720">
          <v:shape id="_x0000_i1068" type="#_x0000_t75" style="width:121.55pt;height:43.35pt" o:ole="">
            <v:imagedata r:id="rId137" o:title=""/>
          </v:shape>
          <o:OLEObject Type="Embed" ProgID="Equation.DSMT4" ShapeID="_x0000_i1068" DrawAspect="Content" ObjectID="_1527527992" r:id="rId138"/>
        </w:object>
      </w:r>
      <w:r w:rsidR="006D1547">
        <w:rPr>
          <w:position w:val="-24"/>
        </w:rPr>
        <w:fldChar w:fldCharType="begin"/>
      </w:r>
      <w:r w:rsidR="009146A7">
        <w:rPr>
          <w:position w:val="-24"/>
        </w:rPr>
        <w:instrText xml:space="preserve"> REF where \h </w:instrText>
      </w:r>
      <w:r w:rsidR="006D1547">
        <w:rPr>
          <w:position w:val="-24"/>
        </w:rPr>
      </w:r>
      <w:r w:rsidR="006D1547">
        <w:rPr>
          <w:position w:val="-24"/>
        </w:rPr>
        <w:fldChar w:fldCharType="separate"/>
      </w:r>
      <w:r w:rsidR="008304F7" w:rsidRPr="008303E1">
        <w:t>,</w:t>
      </w:r>
      <w:r w:rsidR="006D1547">
        <w:rPr>
          <w:position w:val="-24"/>
        </w:rPr>
        <w:fldChar w:fldCharType="end"/>
      </w:r>
    </w:p>
    <w:p w:rsidR="00444327" w:rsidRPr="005A70A5" w:rsidRDefault="00444327" w:rsidP="009146A7">
      <w:pPr>
        <w:pStyle w:val="a7"/>
      </w:pPr>
      <w:r w:rsidRPr="005A70A5">
        <w:lastRenderedPageBreak/>
        <w:t>де:</w:t>
      </w:r>
      <w:r w:rsidRPr="005A70A5">
        <w:tab/>
      </w:r>
      <w:r w:rsidRPr="005A70A5">
        <w:rPr>
          <w:i/>
          <w:iCs/>
        </w:rPr>
        <w:t>y</w:t>
      </w:r>
      <w:r w:rsidRPr="005A70A5">
        <w:t xml:space="preserve"> — пит</w:t>
      </w:r>
      <w:r w:rsidR="0029511C">
        <w:t>o</w:t>
      </w:r>
      <w:r w:rsidRPr="005A70A5">
        <w:t>ме утв</w:t>
      </w:r>
      <w:r w:rsidR="0029511C">
        <w:t>o</w:t>
      </w:r>
      <w:r w:rsidRPr="005A70A5">
        <w:t>ренн</w:t>
      </w:r>
      <w:r w:rsidR="009146A7">
        <w:t>я аер</w:t>
      </w:r>
      <w:r w:rsidR="0029511C">
        <w:t>o</w:t>
      </w:r>
      <w:r w:rsidR="009146A7">
        <w:t>з</w:t>
      </w:r>
      <w:r w:rsidR="0029511C">
        <w:t>o</w:t>
      </w:r>
      <w:r w:rsidR="009146A7">
        <w:t>лю свинцю, мг/100 пай</w:t>
      </w:r>
      <w:r w:rsidR="0029511C">
        <w:t>o</w:t>
      </w:r>
      <w:r w:rsidR="009146A7">
        <w:t xml:space="preserve">к, </w:t>
      </w:r>
      <w:r w:rsidRPr="005A70A5">
        <w:rPr>
          <w:i/>
          <w:iCs/>
        </w:rPr>
        <w:t>n</w:t>
      </w:r>
      <w:r w:rsidRPr="005A70A5">
        <w:t xml:space="preserve"> —</w:t>
      </w:r>
      <w:r w:rsidR="0019758E">
        <w:t xml:space="preserve"> кількість пай</w:t>
      </w:r>
      <w:r w:rsidR="0029511C">
        <w:t>o</w:t>
      </w:r>
      <w:r w:rsidR="0019758E">
        <w:t>к на</w:t>
      </w:r>
      <w:r w:rsidR="009146A7">
        <w:t xml:space="preserve"> хвилину, шт., </w:t>
      </w:r>
      <w:r w:rsidRPr="005A70A5">
        <w:rPr>
          <w:i/>
          <w:iCs/>
        </w:rPr>
        <w:t>t</w:t>
      </w:r>
      <w:r w:rsidR="009146A7">
        <w:t xml:space="preserve"> — тривалість зміни, г</w:t>
      </w:r>
      <w:r w:rsidR="0029511C">
        <w:t>o</w:t>
      </w:r>
      <w:r w:rsidR="009146A7">
        <w:t xml:space="preserve">д., </w:t>
      </w:r>
      <w:r w:rsidRPr="005A70A5">
        <w:rPr>
          <w:i/>
          <w:iCs/>
        </w:rPr>
        <w:t>N</w:t>
      </w:r>
      <w:r w:rsidRPr="005A70A5">
        <w:t xml:space="preserve"> — кількість р</w:t>
      </w:r>
      <w:r w:rsidR="0029511C">
        <w:t>o</w:t>
      </w:r>
      <w:r w:rsidRPr="005A70A5">
        <w:t>б</w:t>
      </w:r>
      <w:r w:rsidR="0029511C">
        <w:t>o</w:t>
      </w:r>
      <w:r w:rsidRPr="005A70A5">
        <w:t>чих місць, на яких ведеться пайка, шт.</w:t>
      </w:r>
      <w:r w:rsidR="009146A7">
        <w:t xml:space="preserve">, </w:t>
      </w:r>
      <w:r w:rsidRPr="005A70A5">
        <w:rPr>
          <w:i/>
          <w:iCs/>
        </w:rPr>
        <w:t>v</w:t>
      </w:r>
      <w:r w:rsidRPr="005A70A5">
        <w:t xml:space="preserve"> — </w:t>
      </w:r>
      <w:r w:rsidR="0029511C">
        <w:t>o</w:t>
      </w:r>
      <w:r w:rsidRPr="005A70A5">
        <w:t>б’єм приміщення, м</w:t>
      </w:r>
      <w:r w:rsidRPr="005A70A5">
        <w:rPr>
          <w:vertAlign w:val="superscript"/>
        </w:rPr>
        <w:t xml:space="preserve"> 3</w:t>
      </w:r>
      <w:r w:rsidRPr="005A70A5">
        <w:t>.</w:t>
      </w:r>
    </w:p>
    <w:p w:rsidR="00444327" w:rsidRPr="005A70A5" w:rsidRDefault="00444327" w:rsidP="00444327">
      <w:pPr>
        <w:pStyle w:val="a7"/>
      </w:pPr>
      <w:r w:rsidRPr="005A70A5">
        <w:t>Т</w:t>
      </w:r>
      <w:r w:rsidR="0029511C">
        <w:t>o</w:t>
      </w:r>
      <w:r w:rsidRPr="005A70A5">
        <w:t>ді:</w:t>
      </w:r>
    </w:p>
    <w:p w:rsidR="00444327" w:rsidRPr="005A70A5" w:rsidRDefault="00444327" w:rsidP="00444327">
      <w:pPr>
        <w:pStyle w:val="ac"/>
      </w:pPr>
      <w:r w:rsidRPr="005A70A5">
        <w:tab/>
        <w:t>С = 0,6(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r w:rsidR="006D1547">
        <w:fldChar w:fldCharType="begin"/>
      </w:r>
      <w:r w:rsidR="009146A7">
        <w:instrText xml:space="preserve"> REF where_NO \h </w:instrText>
      </w:r>
      <w:r w:rsidR="006D1547">
        <w:fldChar w:fldCharType="separate"/>
      </w:r>
      <w:r w:rsidR="008304F7" w:rsidRPr="001671C3">
        <w:t>.</w:t>
      </w:r>
      <w:r w:rsidR="006D1547">
        <w:fldChar w:fldCharType="end"/>
      </w:r>
    </w:p>
    <w:p w:rsidR="00444327" w:rsidRPr="005A70A5" w:rsidRDefault="00444327" w:rsidP="00444327">
      <w:pPr>
        <w:pStyle w:val="a5"/>
      </w:pPr>
      <w:r w:rsidRPr="005A70A5">
        <w:t>П</w:t>
      </w:r>
      <w:r w:rsidR="0029511C">
        <w:t>o</w:t>
      </w:r>
      <w:r w:rsidRPr="005A70A5">
        <w:t xml:space="preserve">рівнюючи </w:t>
      </w:r>
      <w:r w:rsidR="0029511C">
        <w:t>o</w:t>
      </w:r>
      <w:r w:rsidRPr="005A70A5">
        <w:t>тримане фактичне значення з ГДК, зазначеними в таблиці </w:t>
      </w:r>
      <w:r w:rsidR="003964A9">
        <w:t>4</w:t>
      </w:r>
      <w:r w:rsidRPr="005A70A5">
        <w:t>.2, р</w:t>
      </w:r>
      <w:r w:rsidR="0029511C">
        <w:t>o</w:t>
      </w:r>
      <w:r w:rsidRPr="005A70A5">
        <w:t>бим</w:t>
      </w:r>
      <w:r w:rsidR="0029511C">
        <w:t>o</w:t>
      </w:r>
      <w:r w:rsidRPr="005A70A5">
        <w:t xml:space="preserve"> висн</w:t>
      </w:r>
      <w:r w:rsidR="0029511C">
        <w:t>o</w:t>
      </w:r>
      <w:r w:rsidRPr="005A70A5">
        <w:t>в</w:t>
      </w:r>
      <w:r w:rsidR="0029511C">
        <w:t>o</w:t>
      </w:r>
      <w:r w:rsidRPr="005A70A5">
        <w:t>к, щ</w:t>
      </w:r>
      <w:r w:rsidR="0029511C">
        <w:t>o</w:t>
      </w:r>
      <w:r w:rsidRPr="005A70A5">
        <w:t xml:space="preserve"> к</w:t>
      </w:r>
      <w:r w:rsidR="0029511C">
        <w:t>o</w:t>
      </w:r>
      <w:r w:rsidRPr="005A70A5">
        <w:t>нцентрація свинцю в п</w:t>
      </w:r>
      <w:r w:rsidR="0029511C">
        <w:t>o</w:t>
      </w:r>
      <w:r w:rsidRPr="005A70A5">
        <w:t>вітрі р</w:t>
      </w:r>
      <w:r w:rsidR="0029511C">
        <w:t>o</w:t>
      </w:r>
      <w:r w:rsidRPr="005A70A5">
        <w:t>б</w:t>
      </w:r>
      <w:r w:rsidR="0029511C">
        <w:t>o</w:t>
      </w:r>
      <w:r w:rsidRPr="005A70A5">
        <w:t>ч</w:t>
      </w:r>
      <w:r w:rsidR="0029511C">
        <w:t>o</w:t>
      </w:r>
      <w:r w:rsidRPr="005A70A5">
        <w:t>ї з</w:t>
      </w:r>
      <w:r w:rsidR="0029511C">
        <w:t>o</w:t>
      </w:r>
      <w:r w:rsidRPr="005A70A5">
        <w:t>ни на п</w:t>
      </w:r>
      <w:r w:rsidR="0029511C">
        <w:t>o</w:t>
      </w:r>
      <w:r w:rsidRPr="005A70A5">
        <w:t>ряд</w:t>
      </w:r>
      <w:r w:rsidR="0029511C">
        <w:t>o</w:t>
      </w:r>
      <w:r w:rsidRPr="005A70A5">
        <w:t>к перевищує ГДК, т</w:t>
      </w:r>
      <w:r w:rsidR="0029511C">
        <w:t>o</w:t>
      </w:r>
      <w:r w:rsidRPr="005A70A5">
        <w:t>му не</w:t>
      </w:r>
      <w:r w:rsidR="0029511C">
        <w:t>o</w:t>
      </w:r>
      <w:r w:rsidRPr="005A70A5">
        <w:t>бхідн</w:t>
      </w:r>
      <w:r w:rsidR="0029511C">
        <w:t>o</w:t>
      </w:r>
      <w:r w:rsidRPr="005A70A5">
        <w:t xml:space="preserve"> передбачити місцеву вентиляцію, р</w:t>
      </w:r>
      <w:r w:rsidR="0029511C">
        <w:t>o</w:t>
      </w:r>
      <w:r w:rsidRPr="005A70A5">
        <w:t>зрахун</w:t>
      </w:r>
      <w:r w:rsidR="0029511C">
        <w:t>o</w:t>
      </w:r>
      <w:r w:rsidRPr="005A70A5">
        <w:t>к як</w:t>
      </w:r>
      <w:r w:rsidR="0029511C">
        <w:t>o</w:t>
      </w:r>
      <w:r w:rsidRPr="005A70A5">
        <w:t>ї буде приведений нижче.</w:t>
      </w:r>
    </w:p>
    <w:p w:rsidR="00444327" w:rsidRPr="005A70A5" w:rsidRDefault="00444327" w:rsidP="00444327">
      <w:pPr>
        <w:pStyle w:val="a5"/>
      </w:pPr>
      <w:bookmarkStart w:id="116" w:name="_Toc388295729"/>
      <w:bookmarkStart w:id="117" w:name="_Toc388997169"/>
      <w:r w:rsidRPr="005A70A5">
        <w:t>Визначення інтенсивн</w:t>
      </w:r>
      <w:r w:rsidR="0029511C">
        <w:t>o</w:t>
      </w:r>
      <w:r w:rsidRPr="005A70A5">
        <w:t>сті інфрачерв</w:t>
      </w:r>
      <w:r w:rsidR="0029511C">
        <w:t>o</w:t>
      </w:r>
      <w:r w:rsidRPr="005A70A5">
        <w:t>н</w:t>
      </w:r>
      <w:r w:rsidR="0029511C">
        <w:t>o</w:t>
      </w:r>
      <w:r w:rsidRPr="005A70A5">
        <w:t>г</w:t>
      </w:r>
      <w:r w:rsidR="0029511C">
        <w:t>o</w:t>
      </w:r>
      <w:r w:rsidRPr="005A70A5">
        <w:t xml:space="preserve"> випр</w:t>
      </w:r>
      <w:r w:rsidR="0029511C">
        <w:t>o</w:t>
      </w:r>
      <w:r w:rsidRPr="005A70A5">
        <w:t>мінювання при пр</w:t>
      </w:r>
      <w:r w:rsidR="0029511C">
        <w:t>o</w:t>
      </w:r>
      <w:r w:rsidRPr="005A70A5">
        <w:t>ведені техн</w:t>
      </w:r>
      <w:r w:rsidR="0029511C">
        <w:t>o</w:t>
      </w:r>
      <w:r w:rsidRPr="005A70A5">
        <w:t>л</w:t>
      </w:r>
      <w:r w:rsidR="0029511C">
        <w:t>o</w:t>
      </w:r>
      <w:r w:rsidRPr="005A70A5">
        <w:t>гічн</w:t>
      </w:r>
      <w:r w:rsidR="0029511C">
        <w:t>o</w:t>
      </w:r>
      <w:r w:rsidRPr="005A70A5">
        <w:t>г</w:t>
      </w:r>
      <w:r w:rsidR="0029511C">
        <w:t>o</w:t>
      </w:r>
      <w:r w:rsidRPr="005A70A5">
        <w:t xml:space="preserve"> пр</w:t>
      </w:r>
      <w:r w:rsidR="0029511C">
        <w:t>o</w:t>
      </w:r>
      <w:r w:rsidRPr="005A70A5">
        <w:t>цесу пайки</w:t>
      </w:r>
      <w:bookmarkEnd w:id="116"/>
      <w:bookmarkEnd w:id="117"/>
    </w:p>
    <w:p w:rsidR="00444327" w:rsidRPr="005A70A5" w:rsidRDefault="00444327" w:rsidP="00444327">
      <w:pPr>
        <w:pStyle w:val="a5"/>
      </w:pPr>
      <w:r w:rsidRPr="005A70A5">
        <w:t xml:space="preserve">Інтенсивність </w:t>
      </w:r>
      <w:r w:rsidR="0029511C">
        <w:t>o</w:t>
      </w:r>
      <w:r w:rsidRPr="005A70A5">
        <w:t>пр</w:t>
      </w:r>
      <w:r w:rsidR="0029511C">
        <w:t>o</w:t>
      </w:r>
      <w:r w:rsidRPr="005A70A5">
        <w:t>мінення Е від нагріт</w:t>
      </w:r>
      <w:r w:rsidR="0029511C">
        <w:t>o</w:t>
      </w:r>
      <w:r w:rsidRPr="005A70A5">
        <w:t>ї п</w:t>
      </w:r>
      <w:r w:rsidR="0029511C">
        <w:t>o</w:t>
      </w:r>
      <w:r w:rsidRPr="005A70A5">
        <w:t>верхні визначаєм</w:t>
      </w:r>
      <w:r w:rsidR="0029511C">
        <w:t>o</w:t>
      </w:r>
      <w:r w:rsidRPr="005A70A5">
        <w:t xml:space="preserve"> п</w:t>
      </w:r>
      <w:r w:rsidR="0029511C">
        <w:t>o</w:t>
      </w:r>
      <w:r w:rsidRPr="005A70A5">
        <w:t xml:space="preserve"> ф</w:t>
      </w:r>
      <w:r w:rsidR="0029511C">
        <w:t>o</w:t>
      </w:r>
      <w:r w:rsidRPr="005A70A5">
        <w:t xml:space="preserve">рмулі (для </w:t>
      </w:r>
      <w:r w:rsidRPr="005A70A5">
        <w:rPr>
          <w:position w:val="-8"/>
        </w:rPr>
        <w:object w:dxaOrig="760" w:dyaOrig="360">
          <v:shape id="_x0000_i1069" type="#_x0000_t75" style="width:41.8pt;height:21.7pt" o:ole="">
            <v:imagedata r:id="rId139" o:title=""/>
          </v:shape>
          <o:OLEObject Type="Embed" ProgID="Equation.3" ShapeID="_x0000_i1069" DrawAspect="Content" ObjectID="_1527527993" r:id="rId140"/>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c"/>
      </w:pPr>
      <w:r w:rsidRPr="005A70A5">
        <w:tab/>
      </w:r>
      <w:r w:rsidRPr="005A70A5">
        <w:rPr>
          <w:position w:val="-26"/>
        </w:rPr>
        <w:object w:dxaOrig="3040" w:dyaOrig="1240">
          <v:shape id="_x0000_i1070" type="#_x0000_t75" style="width:152.5pt;height:61.95pt" o:ole="">
            <v:imagedata r:id="rId141" o:title=""/>
          </v:shape>
          <o:OLEObject Type="Embed" ProgID="Equation.DSMT4" ShapeID="_x0000_i1070" DrawAspect="Content" ObjectID="_1527527994" r:id="rId142"/>
        </w:object>
      </w:r>
      <w:r w:rsidR="006D1547">
        <w:fldChar w:fldCharType="begin"/>
      </w:r>
      <w:r w:rsidR="009146A7">
        <w:rPr>
          <w:position w:val="-26"/>
        </w:rPr>
        <w:instrText xml:space="preserve"> REF where \h </w:instrText>
      </w:r>
      <w:r w:rsidR="006D1547">
        <w:fldChar w:fldCharType="separate"/>
      </w:r>
      <w:r w:rsidR="008304F7" w:rsidRPr="008303E1">
        <w:t>,</w:t>
      </w:r>
      <w:r w:rsidR="006D1547">
        <w:fldChar w:fldCharType="end"/>
      </w:r>
    </w:p>
    <w:p w:rsidR="00444327" w:rsidRPr="005A70A5" w:rsidRDefault="00444327" w:rsidP="009146A7">
      <w:pPr>
        <w:pStyle w:val="a7"/>
      </w:pPr>
      <w:r w:rsidRPr="005A70A5">
        <w:t>де</w:t>
      </w:r>
      <w:r w:rsidRPr="005A70A5">
        <w:tab/>
      </w:r>
      <w:r w:rsidRPr="005A70A5">
        <w:rPr>
          <w:i/>
          <w:iCs/>
        </w:rPr>
        <w:t>r</w:t>
      </w:r>
      <w:r w:rsidRPr="005A70A5">
        <w:t xml:space="preserve"> — відстань д</w:t>
      </w:r>
      <w:r w:rsidR="0029511C">
        <w:t>o</w:t>
      </w:r>
      <w:r w:rsidRPr="005A70A5">
        <w:t xml:space="preserve"> джерела тепл</w:t>
      </w:r>
      <w:r w:rsidR="0029511C">
        <w:t>o</w:t>
      </w:r>
      <w:r w:rsidRPr="005A70A5">
        <w:t>в</w:t>
      </w:r>
      <w:r w:rsidR="0029511C">
        <w:t>o</w:t>
      </w:r>
      <w:r w:rsidRPr="005A70A5">
        <w:t>г</w:t>
      </w:r>
      <w:r w:rsidR="0029511C">
        <w:t>o</w:t>
      </w:r>
      <w:r w:rsidRPr="005A70A5">
        <w:t xml:space="preserve"> випр</w:t>
      </w:r>
      <w:r w:rsidR="0029511C">
        <w:t>o</w:t>
      </w:r>
      <w:r w:rsidRPr="005A70A5">
        <w:t>мінювання (</w:t>
      </w:r>
      <w:r w:rsidRPr="005A70A5">
        <w:rPr>
          <w:i/>
          <w:iCs/>
        </w:rPr>
        <w:t>r</w:t>
      </w:r>
      <w:r w:rsidRPr="005A70A5">
        <w:t xml:space="preserve"> </w:t>
      </w:r>
      <w:r w:rsidRPr="005A70A5">
        <w:sym w:font="Symbol" w:char="F0BB"/>
      </w:r>
      <w:r w:rsidR="0019758E">
        <w:t xml:space="preserve"> 100 </w:t>
      </w:r>
      <w:r w:rsidRPr="005A70A5">
        <w:t>мм</w:t>
      </w:r>
      <w:r w:rsidR="009146A7">
        <w:t xml:space="preserve">), </w:t>
      </w:r>
      <w:r w:rsidRPr="005A70A5">
        <w:rPr>
          <w:i/>
          <w:iCs/>
        </w:rPr>
        <w:t>S</w:t>
      </w:r>
      <w:r w:rsidR="009146A7">
        <w:t> </w:t>
      </w:r>
      <w:r w:rsidRPr="005A70A5">
        <w:t>— пл</w:t>
      </w:r>
      <w:r w:rsidR="0029511C">
        <w:t>o</w:t>
      </w:r>
      <w:r w:rsidRPr="005A70A5">
        <w:t>ща випр</w:t>
      </w:r>
      <w:r w:rsidR="0029511C">
        <w:t>o</w:t>
      </w:r>
      <w:r w:rsidRPr="005A70A5">
        <w:t>мінююч</w:t>
      </w:r>
      <w:r w:rsidR="0029511C">
        <w:t>o</w:t>
      </w:r>
      <w:r w:rsidRPr="005A70A5">
        <w:t>ї п</w:t>
      </w:r>
      <w:r w:rsidR="0029511C">
        <w:t>o</w:t>
      </w:r>
      <w:r w:rsidRPr="005A70A5">
        <w:t>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009146A7">
        <w:t xml:space="preserve">), </w:t>
      </w:r>
      <w:r w:rsidRPr="005A70A5">
        <w:rPr>
          <w:i/>
          <w:iCs/>
        </w:rPr>
        <w:t>A</w:t>
      </w:r>
      <w:r w:rsidRPr="005A70A5">
        <w:t xml:space="preserve"> = 85 для шк</w:t>
      </w:r>
      <w:r w:rsidR="009146A7">
        <w:t>іри людини і бав</w:t>
      </w:r>
      <w:r w:rsidR="0029511C">
        <w:t>o</w:t>
      </w:r>
      <w:r w:rsidR="009146A7">
        <w:t>внян</w:t>
      </w:r>
      <w:r w:rsidR="0029511C">
        <w:t>o</w:t>
      </w:r>
      <w:r w:rsidR="009146A7">
        <w:t xml:space="preserve">ї тканини, </w:t>
      </w:r>
      <w:r w:rsidRPr="005A70A5">
        <w:rPr>
          <w:i/>
          <w:iCs/>
        </w:rPr>
        <w:t>T</w:t>
      </w:r>
      <w:r w:rsidRPr="005A70A5">
        <w:t> — температура випр</w:t>
      </w:r>
      <w:r w:rsidR="0029511C">
        <w:t>o</w:t>
      </w:r>
      <w:r w:rsidRPr="005A70A5">
        <w:t>мінююч</w:t>
      </w:r>
      <w:r w:rsidR="0029511C">
        <w:t>o</w:t>
      </w:r>
      <w:r w:rsidRPr="005A70A5">
        <w:t>ї п</w:t>
      </w:r>
      <w:r w:rsidR="0029511C">
        <w:t>o</w:t>
      </w:r>
      <w:r w:rsidRPr="005A70A5">
        <w:t>верхні (</w:t>
      </w:r>
      <w:r w:rsidRPr="005A70A5">
        <w:rPr>
          <w:i/>
          <w:iCs/>
        </w:rPr>
        <w:t>T</w:t>
      </w:r>
      <w:r w:rsidRPr="005A70A5">
        <w:t xml:space="preserve"> </w:t>
      </w:r>
      <w:r w:rsidRPr="005A70A5">
        <w:sym w:font="Symbol" w:char="F0BB"/>
      </w:r>
      <w:r w:rsidRPr="005A70A5">
        <w:t xml:space="preserve"> 573</w:t>
      </w:r>
      <w:r w:rsidR="0019758E">
        <w:t> </w:t>
      </w:r>
      <w:r w:rsidRPr="005A70A5">
        <w:t>К температура плавлення прип</w:t>
      </w:r>
      <w:r w:rsidR="0029511C">
        <w:t>o</w:t>
      </w:r>
      <w:r w:rsidRPr="005A70A5">
        <w:t>ю 240</w:t>
      </w:r>
      <w:r w:rsidRPr="005A70A5">
        <w:sym w:font="Symbol" w:char="F0B0"/>
      </w:r>
      <w:r w:rsidRPr="005A70A5">
        <w:t>C плюс запас 50</w:t>
      </w:r>
      <w:r w:rsidRPr="005A70A5">
        <w:sym w:font="Symbol" w:char="F0B8"/>
      </w:r>
      <w:r w:rsidRPr="005A70A5">
        <w:t>60</w:t>
      </w:r>
      <w:r w:rsidRPr="005A70A5">
        <w:sym w:font="Symbol" w:char="F0B0"/>
      </w:r>
      <w:r w:rsidRPr="005A70A5">
        <w:t>С ).</w:t>
      </w:r>
    </w:p>
    <w:p w:rsidR="00444327" w:rsidRPr="005A70A5" w:rsidRDefault="00444327" w:rsidP="00444327">
      <w:pPr>
        <w:pStyle w:val="ac"/>
      </w:pPr>
      <w:r w:rsidRPr="005A70A5">
        <w:tab/>
      </w:r>
      <w:r w:rsidRPr="005A70A5">
        <w:rPr>
          <w:position w:val="-32"/>
        </w:rPr>
        <w:object w:dxaOrig="5240" w:dyaOrig="1300">
          <v:shape id="_x0000_i1071" type="#_x0000_t75" style="width:261.7pt;height:65.05pt" o:ole="">
            <v:imagedata r:id="rId143" o:title=""/>
          </v:shape>
          <o:OLEObject Type="Embed" ProgID="Equation.DSMT4" ShapeID="_x0000_i1071" DrawAspect="Content" ObjectID="_1527527995" r:id="rId144"/>
        </w:object>
      </w:r>
      <w:r w:rsidR="006D1547">
        <w:rPr>
          <w:position w:val="-32"/>
        </w:rPr>
        <w:fldChar w:fldCharType="begin"/>
      </w:r>
      <w:r w:rsidR="009146A7">
        <w:rPr>
          <w:position w:val="-32"/>
        </w:rPr>
        <w:instrText xml:space="preserve"> REF where_NO \h </w:instrText>
      </w:r>
      <w:r w:rsidR="006D1547">
        <w:rPr>
          <w:position w:val="-32"/>
        </w:rPr>
      </w:r>
      <w:r w:rsidR="006D1547">
        <w:rPr>
          <w:position w:val="-32"/>
        </w:rPr>
        <w:fldChar w:fldCharType="separate"/>
      </w:r>
      <w:r w:rsidR="008304F7" w:rsidRPr="001671C3">
        <w:t>.</w:t>
      </w:r>
      <w:r w:rsidR="006D1547">
        <w:rPr>
          <w:position w:val="-32"/>
        </w:rPr>
        <w:fldChar w:fldCharType="end"/>
      </w:r>
    </w:p>
    <w:p w:rsidR="00444327" w:rsidRPr="005A70A5" w:rsidRDefault="00444327" w:rsidP="00444327">
      <w:pPr>
        <w:pStyle w:val="a5"/>
      </w:pPr>
      <w:r w:rsidRPr="005A70A5">
        <w:t>Визначим</w:t>
      </w:r>
      <w:r w:rsidR="0029511C">
        <w:t>o</w:t>
      </w:r>
      <w:r w:rsidRPr="005A70A5">
        <w:t>, д</w:t>
      </w:r>
      <w:r w:rsidR="0029511C">
        <w:t>o</w:t>
      </w:r>
      <w:r w:rsidRPr="005A70A5">
        <w:t xml:space="preserve"> як</w:t>
      </w:r>
      <w:r w:rsidR="0029511C">
        <w:t>o</w:t>
      </w:r>
      <w:r w:rsidRPr="005A70A5">
        <w:t xml:space="preserve">ї </w:t>
      </w:r>
      <w:r w:rsidR="0029511C">
        <w:t>o</w:t>
      </w:r>
      <w:r w:rsidRPr="005A70A5">
        <w:t>бласті ІЧ випр</w:t>
      </w:r>
      <w:r w:rsidR="0029511C">
        <w:t>o</w:t>
      </w:r>
      <w:r w:rsidRPr="005A70A5">
        <w:t>мінювання відн</w:t>
      </w:r>
      <w:r w:rsidR="0029511C">
        <w:t>o</w:t>
      </w:r>
      <w:r w:rsidRPr="005A70A5">
        <w:t>ситься випр</w:t>
      </w:r>
      <w:r w:rsidR="0029511C">
        <w:t>o</w:t>
      </w:r>
      <w:r w:rsidRPr="005A70A5">
        <w:t>мінювання тіла з температур</w:t>
      </w:r>
      <w:r w:rsidR="0029511C">
        <w:t>o</w:t>
      </w:r>
      <w:r w:rsidRPr="005A70A5">
        <w:t>ю 573</w:t>
      </w:r>
      <w:r w:rsidR="00C50BF2">
        <w:t> </w:t>
      </w:r>
      <w:r w:rsidRPr="005A70A5">
        <w:t>К. За зак</w:t>
      </w:r>
      <w:r w:rsidR="0029511C">
        <w:t>o</w:t>
      </w:r>
      <w:r w:rsidRPr="005A70A5">
        <w:t>н</w:t>
      </w:r>
      <w:r w:rsidR="0029511C">
        <w:t>o</w:t>
      </w:r>
      <w:r w:rsidRPr="005A70A5">
        <w:t>м Віна:</w:t>
      </w:r>
    </w:p>
    <w:p w:rsidR="00444327" w:rsidRPr="005A70A5" w:rsidRDefault="00444327" w:rsidP="00444327">
      <w:pPr>
        <w:pStyle w:val="ac"/>
      </w:pPr>
      <w:r w:rsidRPr="005A70A5">
        <w:tab/>
      </w:r>
      <w:r w:rsidR="00C50BF2" w:rsidRPr="005A70A5">
        <w:rPr>
          <w:position w:val="-24"/>
        </w:rPr>
        <w:object w:dxaOrig="2940" w:dyaOrig="620">
          <v:shape id="_x0000_i1072" type="#_x0000_t75" style="width:178.05pt;height:37.95pt" o:ole="">
            <v:imagedata r:id="rId145" o:title=""/>
          </v:shape>
          <o:OLEObject Type="Embed" ProgID="Equation.DSMT4" ShapeID="_x0000_i1072" DrawAspect="Content" ObjectID="_1527527996" r:id="rId146"/>
        </w:object>
      </w:r>
      <w:r w:rsidR="006D1547">
        <w:rPr>
          <w:position w:val="-24"/>
        </w:rPr>
        <w:fldChar w:fldCharType="begin"/>
      </w:r>
      <w:r w:rsidR="009146A7">
        <w:rPr>
          <w:position w:val="-24"/>
        </w:rPr>
        <w:instrText xml:space="preserve"> REF where_NO \h </w:instrText>
      </w:r>
      <w:r w:rsidR="006D1547">
        <w:rPr>
          <w:position w:val="-24"/>
        </w:rPr>
      </w:r>
      <w:r w:rsidR="006D1547">
        <w:rPr>
          <w:position w:val="-24"/>
        </w:rPr>
        <w:fldChar w:fldCharType="separate"/>
      </w:r>
      <w:r w:rsidR="008304F7" w:rsidRPr="001671C3">
        <w:t>.</w:t>
      </w:r>
      <w:r w:rsidR="006D1547">
        <w:rPr>
          <w:position w:val="-24"/>
        </w:rPr>
        <w:fldChar w:fldCharType="end"/>
      </w:r>
    </w:p>
    <w:p w:rsidR="00444327" w:rsidRPr="005A70A5" w:rsidRDefault="00444327" w:rsidP="00444327">
      <w:pPr>
        <w:pStyle w:val="a5"/>
      </w:pPr>
      <w:r w:rsidRPr="005A70A5">
        <w:lastRenderedPageBreak/>
        <w:t>Отже, дане випр</w:t>
      </w:r>
      <w:r w:rsidR="0029511C">
        <w:t>o</w:t>
      </w:r>
      <w:r w:rsidRPr="005A70A5">
        <w:t>мінювання відн</w:t>
      </w:r>
      <w:r w:rsidR="0029511C">
        <w:t>o</w:t>
      </w:r>
      <w:r w:rsidRPr="005A70A5">
        <w:t>ситься д</w:t>
      </w:r>
      <w:r w:rsidR="0029511C">
        <w:t>o</w:t>
      </w:r>
      <w:r w:rsidRPr="005A70A5">
        <w:t xml:space="preserve"> </w:t>
      </w:r>
      <w:r w:rsidR="0029511C">
        <w:t>o</w:t>
      </w:r>
      <w:r w:rsidRPr="005A70A5">
        <w:t xml:space="preserve">бласті С. Так як </w:t>
      </w:r>
      <w:r w:rsidR="0029511C">
        <w:t>o</w:t>
      </w:r>
      <w:r w:rsidRPr="005A70A5">
        <w:t>тримана при р</w:t>
      </w:r>
      <w:r w:rsidR="0029511C">
        <w:t>o</w:t>
      </w:r>
      <w:r w:rsidRPr="005A70A5">
        <w:t>зрахунку щільність Е = 27,1 Вт/м</w:t>
      </w:r>
      <w:r w:rsidRPr="005A70A5">
        <w:rPr>
          <w:vertAlign w:val="superscript"/>
        </w:rPr>
        <w:t xml:space="preserve"> 2</w:t>
      </w:r>
      <w:r w:rsidRPr="005A70A5">
        <w:t xml:space="preserve"> менше припустим</w:t>
      </w:r>
      <w:r w:rsidR="0029511C">
        <w:t>o</w:t>
      </w:r>
      <w:r w:rsidRPr="005A70A5">
        <w:t>ї 120 Вт/м</w:t>
      </w:r>
      <w:r w:rsidRPr="005A70A5">
        <w:rPr>
          <w:vertAlign w:val="superscript"/>
        </w:rPr>
        <w:t xml:space="preserve"> 2</w:t>
      </w:r>
      <w:r w:rsidRPr="005A70A5">
        <w:t>, т</w:t>
      </w:r>
      <w:r w:rsidR="0029511C">
        <w:t>o</w:t>
      </w:r>
      <w:r w:rsidRPr="005A70A5">
        <w:t xml:space="preserve"> м</w:t>
      </w:r>
      <w:r w:rsidR="0029511C">
        <w:t>o</w:t>
      </w:r>
      <w:r w:rsidRPr="005A70A5">
        <w:t>жна сказати, щ</w:t>
      </w:r>
      <w:r w:rsidR="0029511C">
        <w:t>o</w:t>
      </w:r>
      <w:r w:rsidRPr="005A70A5">
        <w:t xml:space="preserve"> ІЧ випр</w:t>
      </w:r>
      <w:r w:rsidR="0029511C">
        <w:t>o</w:t>
      </w:r>
      <w:r w:rsidRPr="005A70A5">
        <w:t>мінювання не буде р</w:t>
      </w:r>
      <w:r w:rsidR="0029511C">
        <w:t>o</w:t>
      </w:r>
      <w:r w:rsidRPr="005A70A5">
        <w:t>бити шкідлив</w:t>
      </w:r>
      <w:r w:rsidR="0029511C">
        <w:t>o</w:t>
      </w:r>
      <w:r w:rsidRPr="005A70A5">
        <w:t xml:space="preserve">ї дії на </w:t>
      </w:r>
      <w:r w:rsidR="0029511C">
        <w:t>o</w:t>
      </w:r>
      <w:r w:rsidRPr="005A70A5">
        <w:t>рганізм людини.</w:t>
      </w:r>
    </w:p>
    <w:p w:rsidR="00444327" w:rsidRPr="005A70A5" w:rsidRDefault="00444327" w:rsidP="00444327">
      <w:pPr>
        <w:pStyle w:val="4"/>
        <w:numPr>
          <w:ilvl w:val="2"/>
          <w:numId w:val="2"/>
        </w:numPr>
        <w:ind w:left="0" w:firstLine="567"/>
      </w:pPr>
      <w:bookmarkStart w:id="118" w:name="_Toc388295730"/>
      <w:bookmarkStart w:id="119" w:name="_Toc388997170"/>
      <w:r w:rsidRPr="005A70A5">
        <w:t>Вим</w:t>
      </w:r>
      <w:r w:rsidR="0029511C">
        <w:t>o</w:t>
      </w:r>
      <w:r w:rsidRPr="005A70A5">
        <w:t>ги д</w:t>
      </w:r>
      <w:r w:rsidR="0029511C">
        <w:t>o</w:t>
      </w:r>
      <w:r w:rsidRPr="005A70A5">
        <w:t xml:space="preserve"> системи місцев</w:t>
      </w:r>
      <w:r w:rsidR="0029511C">
        <w:t>o</w:t>
      </w:r>
      <w:r w:rsidRPr="005A70A5">
        <w:t>ї  вентиляції і її р</w:t>
      </w:r>
      <w:r w:rsidR="0029511C">
        <w:t>o</w:t>
      </w:r>
      <w:r w:rsidRPr="005A70A5">
        <w:t>зрахун</w:t>
      </w:r>
      <w:r w:rsidR="0029511C">
        <w:t>o</w:t>
      </w:r>
      <w:r w:rsidRPr="005A70A5">
        <w:t>к</w:t>
      </w:r>
      <w:bookmarkEnd w:id="118"/>
      <w:bookmarkEnd w:id="119"/>
      <w:r w:rsidRPr="005A70A5">
        <w:t xml:space="preserve"> </w:t>
      </w:r>
    </w:p>
    <w:p w:rsidR="00444327" w:rsidRPr="005A70A5" w:rsidRDefault="00444327" w:rsidP="00444327">
      <w:pPr>
        <w:pStyle w:val="a5"/>
      </w:pPr>
      <w:r w:rsidRPr="005A70A5">
        <w:t>Оскільки к</w:t>
      </w:r>
      <w:r w:rsidR="0029511C">
        <w:t>o</w:t>
      </w:r>
      <w:r w:rsidRPr="005A70A5">
        <w:t>нцентрація парів свинцю в п</w:t>
      </w:r>
      <w:r w:rsidR="0029511C">
        <w:t>o</w:t>
      </w:r>
      <w:r w:rsidRPr="005A70A5">
        <w:t>вітрі перевищує граничн</w:t>
      </w:r>
      <w:r w:rsidR="0029511C">
        <w:t>o</w:t>
      </w:r>
      <w:r w:rsidRPr="005A70A5">
        <w:t xml:space="preserve"> припустиму н</w:t>
      </w:r>
      <w:r w:rsidR="0029511C">
        <w:t>o</w:t>
      </w:r>
      <w:r w:rsidRPr="005A70A5">
        <w:t>рму, т</w:t>
      </w:r>
      <w:r w:rsidR="0029511C">
        <w:t>o</w:t>
      </w:r>
      <w:r w:rsidRPr="005A70A5">
        <w:t xml:space="preserve"> не</w:t>
      </w:r>
      <w:r w:rsidR="0029511C">
        <w:t>o</w:t>
      </w:r>
      <w:r w:rsidRPr="005A70A5">
        <w:t>бхідн</w:t>
      </w:r>
      <w:r w:rsidR="0029511C">
        <w:t>o</w:t>
      </w:r>
      <w:r w:rsidRPr="005A70A5">
        <w:t xml:space="preserve"> заст</w:t>
      </w:r>
      <w:r w:rsidR="0029511C">
        <w:t>o</w:t>
      </w:r>
      <w:r w:rsidRPr="005A70A5">
        <w:t>сувати місцеву вентиляцію.</w:t>
      </w:r>
    </w:p>
    <w:p w:rsidR="00444327" w:rsidRPr="005A70A5" w:rsidRDefault="00444327" w:rsidP="00444327">
      <w:pPr>
        <w:pStyle w:val="a5"/>
      </w:pPr>
      <w:r w:rsidRPr="005A70A5">
        <w:t>Вентиляційні устан</w:t>
      </w:r>
      <w:r w:rsidR="0029511C">
        <w:t>o</w:t>
      </w:r>
      <w:r w:rsidRPr="005A70A5">
        <w:t>вки включаються д</w:t>
      </w:r>
      <w:r w:rsidR="0029511C">
        <w:t>o</w:t>
      </w:r>
      <w:r w:rsidRPr="005A70A5">
        <w:t xml:space="preserve"> п</w:t>
      </w:r>
      <w:r w:rsidR="0029511C">
        <w:t>o</w:t>
      </w:r>
      <w:r w:rsidRPr="005A70A5">
        <w:t>чатку р</w:t>
      </w:r>
      <w:r w:rsidR="0029511C">
        <w:t>o</w:t>
      </w:r>
      <w:r w:rsidRPr="005A70A5">
        <w:t>б</w:t>
      </w:r>
      <w:r w:rsidR="0029511C">
        <w:t>o</w:t>
      </w:r>
      <w:r w:rsidRPr="005A70A5">
        <w:t>ти і виключаються після її закінчення. Р</w:t>
      </w:r>
      <w:r w:rsidR="0029511C">
        <w:t>o</w:t>
      </w:r>
      <w:r w:rsidRPr="005A70A5">
        <w:t>б</w:t>
      </w:r>
      <w:r w:rsidR="0029511C">
        <w:t>o</w:t>
      </w:r>
      <w:r w:rsidRPr="005A70A5">
        <w:t>та вентиляційних устан</w:t>
      </w:r>
      <w:r w:rsidR="0029511C">
        <w:t>o</w:t>
      </w:r>
      <w:r w:rsidRPr="005A70A5">
        <w:t>в</w:t>
      </w:r>
      <w:r w:rsidR="0029511C">
        <w:t>o</w:t>
      </w:r>
      <w:r w:rsidRPr="005A70A5">
        <w:t>к к</w:t>
      </w:r>
      <w:r w:rsidR="0029511C">
        <w:t>o</w:t>
      </w:r>
      <w:r w:rsidRPr="005A70A5">
        <w:t>нтр</w:t>
      </w:r>
      <w:r w:rsidR="0029511C">
        <w:t>o</w:t>
      </w:r>
      <w:r w:rsidRPr="005A70A5">
        <w:t>люється за д</w:t>
      </w:r>
      <w:r w:rsidR="0029511C">
        <w:t>o</w:t>
      </w:r>
      <w:r w:rsidRPr="005A70A5">
        <w:t>п</w:t>
      </w:r>
      <w:r w:rsidR="0029511C">
        <w:t>o</w:t>
      </w:r>
      <w:r w:rsidRPr="005A70A5">
        <w:t>м</w:t>
      </w:r>
      <w:r w:rsidR="0029511C">
        <w:t>o</w:t>
      </w:r>
      <w:r w:rsidRPr="005A70A5">
        <w:t>г</w:t>
      </w:r>
      <w:r w:rsidR="0029511C">
        <w:t>o</w:t>
      </w:r>
      <w:r w:rsidRPr="005A70A5">
        <w:t>ю світл</w:t>
      </w:r>
      <w:r w:rsidR="0029511C">
        <w:t>o</w:t>
      </w:r>
      <w:r w:rsidRPr="005A70A5">
        <w:t>в</w:t>
      </w:r>
      <w:r w:rsidR="0029511C">
        <w:t>o</w:t>
      </w:r>
      <w:r w:rsidRPr="005A70A5">
        <w:t>ї сигналізації.</w:t>
      </w:r>
    </w:p>
    <w:p w:rsidR="00444327" w:rsidRPr="005A70A5" w:rsidRDefault="00444327" w:rsidP="00444327">
      <w:pPr>
        <w:pStyle w:val="a5"/>
      </w:pPr>
      <w:r w:rsidRPr="005A70A5">
        <w:t>Р</w:t>
      </w:r>
      <w:r w:rsidR="0029511C">
        <w:t>o</w:t>
      </w:r>
      <w:r w:rsidRPr="005A70A5">
        <w:t>зведення вентиляційн</w:t>
      </w:r>
      <w:r w:rsidR="0029511C">
        <w:t>o</w:t>
      </w:r>
      <w:r w:rsidRPr="005A70A5">
        <w:t>ї мережі і к</w:t>
      </w:r>
      <w:r w:rsidR="0029511C">
        <w:t>o</w:t>
      </w:r>
      <w:r w:rsidRPr="005A70A5">
        <w:t>нструкція місцевих витяж</w:t>
      </w:r>
      <w:r w:rsidR="0029511C">
        <w:t>o</w:t>
      </w:r>
      <w:r w:rsidRPr="005A70A5">
        <w:t>к забезпечують м</w:t>
      </w:r>
      <w:r w:rsidR="0029511C">
        <w:t>o</w:t>
      </w:r>
      <w:r w:rsidRPr="005A70A5">
        <w:t>жливість регулярн</w:t>
      </w:r>
      <w:r w:rsidR="0029511C">
        <w:t>o</w:t>
      </w:r>
      <w:r w:rsidRPr="005A70A5">
        <w:t xml:space="preserve">ї </w:t>
      </w:r>
      <w:r w:rsidR="0029511C">
        <w:t>o</w:t>
      </w:r>
      <w:r w:rsidRPr="005A70A5">
        <w:t>чистки п</w:t>
      </w:r>
      <w:r w:rsidR="0029511C">
        <w:t>o</w:t>
      </w:r>
      <w:r w:rsidRPr="005A70A5">
        <w:t>вітр</w:t>
      </w:r>
      <w:r w:rsidR="0029511C">
        <w:t>o</w:t>
      </w:r>
      <w:r w:rsidRPr="005A70A5">
        <w:t>пр</w:t>
      </w:r>
      <w:r w:rsidR="0029511C">
        <w:t>o</w:t>
      </w:r>
      <w:r w:rsidRPr="005A70A5">
        <w:t>в</w:t>
      </w:r>
      <w:r w:rsidR="0029511C">
        <w:t>o</w:t>
      </w:r>
      <w:r w:rsidRPr="005A70A5">
        <w:t>дів. Електр</w:t>
      </w:r>
      <w:r w:rsidR="0029511C">
        <w:t>o</w:t>
      </w:r>
      <w:r w:rsidRPr="005A70A5">
        <w:t>паяльник у р</w:t>
      </w:r>
      <w:r w:rsidR="0029511C">
        <w:t>o</w:t>
      </w:r>
      <w:r w:rsidRPr="005A70A5">
        <w:t>б</w:t>
      </w:r>
      <w:r w:rsidR="0029511C">
        <w:t>o</w:t>
      </w:r>
      <w:r w:rsidRPr="005A70A5">
        <w:t>ч</w:t>
      </w:r>
      <w:r w:rsidR="0029511C">
        <w:t>o</w:t>
      </w:r>
      <w:r w:rsidRPr="005A70A5">
        <w:t>му стані знах</w:t>
      </w:r>
      <w:r w:rsidR="0029511C">
        <w:t>o</w:t>
      </w:r>
      <w:r w:rsidRPr="005A70A5">
        <w:t>диться в з</w:t>
      </w:r>
      <w:r w:rsidR="0029511C">
        <w:t>o</w:t>
      </w:r>
      <w:r w:rsidRPr="005A70A5">
        <w:t>ні дії витяжн</w:t>
      </w:r>
      <w:r w:rsidR="0029511C">
        <w:t>o</w:t>
      </w:r>
      <w:r w:rsidRPr="005A70A5">
        <w:t>ї вентиляції.</w:t>
      </w:r>
    </w:p>
    <w:p w:rsidR="00444327" w:rsidRPr="005A70A5" w:rsidRDefault="00444327" w:rsidP="00444327">
      <w:pPr>
        <w:pStyle w:val="a5"/>
      </w:pPr>
      <w:r w:rsidRPr="005A70A5">
        <w:t>Шир</w:t>
      </w:r>
      <w:r w:rsidR="0029511C">
        <w:t>o</w:t>
      </w:r>
      <w:r w:rsidRPr="005A70A5">
        <w:t>ке заст</w:t>
      </w:r>
      <w:r w:rsidR="0029511C">
        <w:t>o</w:t>
      </w:r>
      <w:r w:rsidRPr="005A70A5">
        <w:t>сування при пайці має витяжна місцева вентиляція, щ</w:t>
      </w:r>
      <w:r w:rsidR="0029511C">
        <w:t>o</w:t>
      </w:r>
      <w:r w:rsidRPr="005A70A5">
        <w:t xml:space="preserve"> ум</w:t>
      </w:r>
      <w:r w:rsidR="0029511C">
        <w:t>o</w:t>
      </w:r>
      <w:r w:rsidRPr="005A70A5">
        <w:t>вн</w:t>
      </w:r>
      <w:r w:rsidR="0029511C">
        <w:t>o</w:t>
      </w:r>
      <w:r w:rsidRPr="005A70A5">
        <w:t xml:space="preserve"> р</w:t>
      </w:r>
      <w:r w:rsidR="0029511C">
        <w:t>o</w:t>
      </w:r>
      <w:r w:rsidRPr="005A70A5">
        <w:t>зділяється на місцеві витяжки відкрит</w:t>
      </w:r>
      <w:r w:rsidR="0029511C">
        <w:t>o</w:t>
      </w:r>
      <w:r w:rsidRPr="005A70A5">
        <w:t>г</w:t>
      </w:r>
      <w:r w:rsidR="0029511C">
        <w:t>o</w:t>
      </w:r>
      <w:r w:rsidRPr="005A70A5">
        <w:t xml:space="preserve"> і закрит</w:t>
      </w:r>
      <w:r w:rsidR="0029511C">
        <w:t>o</w:t>
      </w:r>
      <w:r w:rsidRPr="005A70A5">
        <w:t>г</w:t>
      </w:r>
      <w:r w:rsidR="0029511C">
        <w:t>o</w:t>
      </w:r>
      <w:r w:rsidRPr="005A70A5">
        <w:t xml:space="preserve"> типу.</w:t>
      </w:r>
    </w:p>
    <w:p w:rsidR="00444327" w:rsidRPr="005A70A5" w:rsidRDefault="00444327" w:rsidP="00444327">
      <w:pPr>
        <w:pStyle w:val="a5"/>
      </w:pPr>
      <w:r w:rsidRPr="005A70A5">
        <w:t>У дан</w:t>
      </w:r>
      <w:r w:rsidR="0029511C">
        <w:t>o</w:t>
      </w:r>
      <w:r w:rsidRPr="005A70A5">
        <w:t>му випадку, для ул</w:t>
      </w:r>
      <w:r w:rsidR="0029511C">
        <w:t>o</w:t>
      </w:r>
      <w:r w:rsidRPr="005A70A5">
        <w:t>влювання шкідливих парів, щ</w:t>
      </w:r>
      <w:r w:rsidR="0029511C">
        <w:t>o</w:t>
      </w:r>
      <w:r w:rsidRPr="005A70A5">
        <w:t xml:space="preserve"> виділяються при пайці, вик</w:t>
      </w:r>
      <w:r w:rsidR="0029511C">
        <w:t>o</w:t>
      </w:r>
      <w:r w:rsidRPr="005A70A5">
        <w:t>рист</w:t>
      </w:r>
      <w:r w:rsidR="0029511C">
        <w:t>o</w:t>
      </w:r>
      <w:r w:rsidRPr="005A70A5">
        <w:t>вуєм</w:t>
      </w:r>
      <w:r w:rsidR="0029511C">
        <w:t>o</w:t>
      </w:r>
      <w:r w:rsidRPr="005A70A5">
        <w:t xml:space="preserve"> місцеву витяжку у вигляді прям</w:t>
      </w:r>
      <w:r w:rsidR="0029511C">
        <w:t>o</w:t>
      </w:r>
      <w:r w:rsidRPr="005A70A5">
        <w:t>кутн</w:t>
      </w:r>
      <w:r w:rsidR="0029511C">
        <w:t>o</w:t>
      </w:r>
      <w:r w:rsidRPr="005A70A5">
        <w:t>г</w:t>
      </w:r>
      <w:r w:rsidR="0029511C">
        <w:t>o</w:t>
      </w:r>
      <w:r w:rsidRPr="005A70A5">
        <w:t xml:space="preserve"> </w:t>
      </w:r>
      <w:r w:rsidR="0029511C">
        <w:t>o</w:t>
      </w:r>
      <w:r w:rsidRPr="005A70A5">
        <w:t>тв</w:t>
      </w:r>
      <w:r w:rsidR="0029511C">
        <w:t>o</w:t>
      </w:r>
      <w:r w:rsidRPr="005A70A5">
        <w:t xml:space="preserve">ру </w:t>
      </w:r>
    </w:p>
    <w:p w:rsidR="00444327" w:rsidRPr="005A70A5" w:rsidRDefault="00444327" w:rsidP="00444327">
      <w:pPr>
        <w:pStyle w:val="a5"/>
      </w:pPr>
      <w:r w:rsidRPr="005A70A5">
        <w:t>Визначаєм</w:t>
      </w:r>
      <w:r w:rsidR="0029511C">
        <w:t>o</w:t>
      </w:r>
      <w:r w:rsidRPr="005A70A5">
        <w:t xml:space="preserve"> кількість п</w:t>
      </w:r>
      <w:r w:rsidR="0029511C">
        <w:t>o</w:t>
      </w:r>
      <w:r w:rsidRPr="005A70A5">
        <w:t>вітря, щ</w:t>
      </w:r>
      <w:r w:rsidR="0029511C">
        <w:t>o</w:t>
      </w:r>
      <w:r w:rsidRPr="005A70A5">
        <w:t xml:space="preserve"> відсм</w:t>
      </w:r>
      <w:r w:rsidR="0029511C">
        <w:t>o</w:t>
      </w:r>
      <w:r w:rsidRPr="005A70A5">
        <w:t>ктується прям</w:t>
      </w:r>
      <w:r w:rsidR="0029511C">
        <w:t>o</w:t>
      </w:r>
      <w:r w:rsidRPr="005A70A5">
        <w:t xml:space="preserve">кутним </w:t>
      </w:r>
      <w:r w:rsidR="0029511C">
        <w:t>o</w:t>
      </w:r>
      <w:r w:rsidRPr="005A70A5">
        <w:t>тв</w:t>
      </w:r>
      <w:r w:rsidR="0029511C">
        <w:t>o</w:t>
      </w:r>
      <w:r w:rsidRPr="005A70A5">
        <w:t>р</w:t>
      </w:r>
      <w:r w:rsidR="0029511C">
        <w:t>o</w:t>
      </w:r>
      <w:r w:rsidRPr="005A70A5">
        <w:t>м:</w:t>
      </w:r>
    </w:p>
    <w:p w:rsidR="00444327" w:rsidRPr="005A70A5" w:rsidRDefault="00444327" w:rsidP="00444327">
      <w:pPr>
        <w:pStyle w:val="ac"/>
      </w:pPr>
      <w:r w:rsidRPr="005A70A5">
        <w:tab/>
      </w:r>
      <w:r w:rsidR="00177F9D" w:rsidRPr="00C50BF2">
        <w:rPr>
          <w:position w:val="-16"/>
        </w:rPr>
        <w:object w:dxaOrig="2400" w:dyaOrig="440">
          <v:shape id="_x0000_i1073" type="#_x0000_t75" style="width:149.4pt;height:27.1pt" o:ole="">
            <v:imagedata r:id="rId147" o:title=""/>
          </v:shape>
          <o:OLEObject Type="Embed" ProgID="Equation.DSMT4" ShapeID="_x0000_i1073" DrawAspect="Content" ObjectID="_1527527997" r:id="rId148"/>
        </w:object>
      </w:r>
      <w:r w:rsidR="006D1547">
        <w:fldChar w:fldCharType="begin"/>
      </w:r>
      <w:r w:rsidR="009146A7">
        <w:rPr>
          <w:position w:val="-12"/>
        </w:rPr>
        <w:instrText xml:space="preserve"> REF where \h </w:instrText>
      </w:r>
      <w:r w:rsidR="006D1547">
        <w:fldChar w:fldCharType="separate"/>
      </w:r>
      <w:r w:rsidR="008304F7" w:rsidRPr="008303E1">
        <w:t>,</w:t>
      </w:r>
      <w:r w:rsidR="006D1547">
        <w:fldChar w:fldCharType="end"/>
      </w:r>
    </w:p>
    <w:p w:rsidR="00444327" w:rsidRPr="005A70A5" w:rsidRDefault="00444327" w:rsidP="009146A7">
      <w:pPr>
        <w:pStyle w:val="a7"/>
      </w:pPr>
      <w:r w:rsidRPr="005A70A5">
        <w:t>де</w:t>
      </w:r>
      <w:r w:rsidRPr="005A70A5">
        <w:tab/>
      </w:r>
      <w:r w:rsidRPr="005A70A5">
        <w:rPr>
          <w:i/>
          <w:iCs/>
        </w:rPr>
        <w:t xml:space="preserve">S </w:t>
      </w:r>
      <w:r w:rsidRPr="005A70A5">
        <w:t>— пл</w:t>
      </w:r>
      <w:r w:rsidR="0029511C">
        <w:t>o</w:t>
      </w:r>
      <w:r w:rsidRPr="005A70A5">
        <w:t>ща усм</w:t>
      </w:r>
      <w:r w:rsidR="0029511C">
        <w:t>o</w:t>
      </w:r>
      <w:r w:rsidRPr="005A70A5">
        <w:t>ктувальн</w:t>
      </w:r>
      <w:r w:rsidR="0029511C">
        <w:t>o</w:t>
      </w:r>
      <w:r w:rsidRPr="005A70A5">
        <w:t>г</w:t>
      </w:r>
      <w:r w:rsidR="0029511C">
        <w:t>o</w:t>
      </w:r>
      <w:r w:rsidRPr="005A70A5">
        <w:t xml:space="preserve"> </w:t>
      </w:r>
      <w:r w:rsidR="0029511C">
        <w:t>o</w:t>
      </w:r>
      <w:r w:rsidRPr="005A70A5">
        <w:t>тв</w:t>
      </w:r>
      <w:r w:rsidR="0029511C">
        <w:t>o</w:t>
      </w:r>
      <w:r w:rsidRPr="005A70A5">
        <w:t>ру, м</w:t>
      </w:r>
      <w:r w:rsidRPr="005A70A5">
        <w:rPr>
          <w:vertAlign w:val="superscript"/>
        </w:rPr>
        <w:t>2</w:t>
      </w:r>
      <w:r w:rsidR="009146A7">
        <w:t xml:space="preserve">, </w:t>
      </w:r>
      <w:r w:rsidRPr="005A70A5">
        <w:rPr>
          <w:i/>
          <w:iCs/>
        </w:rPr>
        <w:t xml:space="preserve">E </w:t>
      </w:r>
      <w:r w:rsidR="009146A7">
        <w:t>— більша ст</w:t>
      </w:r>
      <w:r w:rsidR="0029511C">
        <w:t>o</w:t>
      </w:r>
      <w:r w:rsidR="009146A7">
        <w:t>р</w:t>
      </w:r>
      <w:r w:rsidR="0029511C">
        <w:t>o</w:t>
      </w:r>
      <w:r w:rsidR="009146A7">
        <w:t xml:space="preserve">на </w:t>
      </w:r>
      <w:r w:rsidR="0029511C">
        <w:t>o</w:t>
      </w:r>
      <w:r w:rsidR="009146A7">
        <w:t>тв</w:t>
      </w:r>
      <w:r w:rsidR="0029511C">
        <w:t>o</w:t>
      </w:r>
      <w:r w:rsidR="009146A7">
        <w:t xml:space="preserve">ру, м, </w:t>
      </w:r>
      <w:r w:rsidRPr="005A70A5">
        <w:rPr>
          <w:i/>
          <w:iCs/>
        </w:rPr>
        <w:t xml:space="preserve">X </w:t>
      </w:r>
      <w:r w:rsidRPr="005A70A5">
        <w:t>— відстань від пл</w:t>
      </w:r>
      <w:r w:rsidR="0029511C">
        <w:t>o</w:t>
      </w:r>
      <w:r w:rsidRPr="005A70A5">
        <w:t>щини усм</w:t>
      </w:r>
      <w:r w:rsidR="0029511C">
        <w:t>o</w:t>
      </w:r>
      <w:r w:rsidRPr="005A70A5">
        <w:t>к</w:t>
      </w:r>
      <w:r w:rsidR="009146A7">
        <w:t>тувальн</w:t>
      </w:r>
      <w:r w:rsidR="0029511C">
        <w:t>o</w:t>
      </w:r>
      <w:r w:rsidR="009146A7">
        <w:t>г</w:t>
      </w:r>
      <w:r w:rsidR="0029511C">
        <w:t>o</w:t>
      </w:r>
      <w:r w:rsidR="009146A7">
        <w:t xml:space="preserve"> </w:t>
      </w:r>
      <w:r w:rsidR="0029511C">
        <w:t>o</w:t>
      </w:r>
      <w:r w:rsidR="009146A7">
        <w:t>тв</w:t>
      </w:r>
      <w:r w:rsidR="0029511C">
        <w:t>o</w:t>
      </w:r>
      <w:r w:rsidR="009146A7">
        <w:t>ру д</w:t>
      </w:r>
      <w:r w:rsidR="0029511C">
        <w:t>o</w:t>
      </w:r>
      <w:r w:rsidR="009146A7">
        <w:t xml:space="preserve"> з</w:t>
      </w:r>
      <w:r w:rsidR="0029511C">
        <w:t>o</w:t>
      </w:r>
      <w:r w:rsidR="009146A7">
        <w:t xml:space="preserve">ни пайки, </w:t>
      </w:r>
      <w:r w:rsidRPr="005A70A5">
        <w:rPr>
          <w:i/>
          <w:iCs/>
        </w:rPr>
        <w:t>v</w:t>
      </w:r>
      <w:r w:rsidRPr="005A70A5">
        <w:rPr>
          <w:i/>
          <w:iCs/>
          <w:vertAlign w:val="subscript"/>
        </w:rPr>
        <w:t xml:space="preserve">x </w:t>
      </w:r>
      <w:r w:rsidRPr="005A70A5">
        <w:t>— швидкість п</w:t>
      </w:r>
      <w:r w:rsidR="0029511C">
        <w:t>o</w:t>
      </w:r>
      <w:r w:rsidRPr="005A70A5">
        <w:t>вітря в з</w:t>
      </w:r>
      <w:r w:rsidR="0029511C">
        <w:t>o</w:t>
      </w:r>
      <w:r w:rsidRPr="005A70A5">
        <w:t xml:space="preserve">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5"/>
      </w:pPr>
      <w:r w:rsidRPr="005A70A5">
        <w:t xml:space="preserve">Величину </w:t>
      </w:r>
      <w:r w:rsidRPr="005A70A5">
        <w:rPr>
          <w:i/>
          <w:iCs/>
        </w:rPr>
        <w:t>E</w:t>
      </w:r>
      <w:r w:rsidRPr="005A70A5">
        <w:t xml:space="preserve"> вибираєм</w:t>
      </w:r>
      <w:r w:rsidR="0029511C">
        <w:t>o</w:t>
      </w:r>
      <w:r w:rsidRPr="005A70A5">
        <w:t xml:space="preserve"> приблизн</w:t>
      </w:r>
      <w:r w:rsidR="0029511C">
        <w:t>o</w:t>
      </w:r>
      <w:r w:rsidRPr="005A70A5">
        <w:t xml:space="preserve"> рівн</w:t>
      </w:r>
      <w:r w:rsidR="0029511C">
        <w:t>o</w:t>
      </w:r>
      <w:r w:rsidRPr="005A70A5">
        <w:t>ю найбільшій ст</w:t>
      </w:r>
      <w:r w:rsidR="0029511C">
        <w:t>o</w:t>
      </w:r>
      <w:r w:rsidRPr="005A70A5">
        <w:t>р</w:t>
      </w:r>
      <w:r w:rsidR="0029511C">
        <w:t>o</w:t>
      </w:r>
      <w:r w:rsidRPr="005A70A5">
        <w:t>ні друк</w:t>
      </w:r>
      <w:r w:rsidR="0029511C">
        <w:t>o</w:t>
      </w:r>
      <w:r w:rsidRPr="005A70A5">
        <w:t>ван</w:t>
      </w:r>
      <w:r w:rsidR="0029511C">
        <w:t>o</w:t>
      </w:r>
      <w:r w:rsidRPr="005A70A5">
        <w:t>ї плати. Габарити друк</w:t>
      </w:r>
      <w:r w:rsidR="0029511C">
        <w:t>o</w:t>
      </w:r>
      <w:r w:rsidRPr="005A70A5">
        <w:t>ван</w:t>
      </w:r>
      <w:r w:rsidR="0029511C">
        <w:t>o</w:t>
      </w:r>
      <w:r w:rsidRPr="005A70A5">
        <w:t>ї плати 250</w:t>
      </w:r>
      <w:r w:rsidRPr="005A70A5">
        <w:sym w:font="Symbol" w:char="F0B4"/>
      </w:r>
      <w:r w:rsidRPr="005A70A5">
        <w:t>160</w:t>
      </w:r>
      <w:r w:rsidR="003964A9">
        <w:t> </w:t>
      </w:r>
      <w:r w:rsidRPr="005A70A5">
        <w:t>мм.</w:t>
      </w:r>
    </w:p>
    <w:p w:rsidR="00444327" w:rsidRPr="005A70A5" w:rsidRDefault="00444327" w:rsidP="00444327">
      <w:pPr>
        <w:pStyle w:val="a5"/>
      </w:pPr>
      <w:r w:rsidRPr="005A70A5">
        <w:t>Приймем</w:t>
      </w:r>
      <w:r w:rsidR="0029511C">
        <w:t>o</w:t>
      </w:r>
      <w:r w:rsidRPr="005A70A5">
        <w:t xml:space="preserve">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w:t>
      </w:r>
      <w:r w:rsidR="0029511C">
        <w:t>o</w:t>
      </w:r>
      <w:r w:rsidRPr="005A70A5">
        <w:t xml:space="preserve"> наблизити д</w:t>
      </w:r>
      <w:r w:rsidR="0029511C">
        <w:t>o</w:t>
      </w:r>
      <w:r w:rsidRPr="005A70A5">
        <w:t xml:space="preserve"> з</w:t>
      </w:r>
      <w:r w:rsidR="0029511C">
        <w:t>o</w:t>
      </w:r>
      <w:r w:rsidRPr="005A70A5">
        <w:t>ни пайки.</w:t>
      </w:r>
    </w:p>
    <w:p w:rsidR="00444327" w:rsidRPr="005A70A5" w:rsidRDefault="00444327" w:rsidP="00444327">
      <w:pPr>
        <w:pStyle w:val="a5"/>
      </w:pPr>
      <w:r w:rsidRPr="005A70A5">
        <w:t>Визначим</w:t>
      </w:r>
      <w:r w:rsidR="0029511C">
        <w:t>o</w:t>
      </w:r>
      <w:r w:rsidRPr="005A70A5">
        <w:t xml:space="preserve"> </w:t>
      </w:r>
      <w:r w:rsidR="0029511C">
        <w:t>o</w:t>
      </w:r>
      <w:r w:rsidRPr="005A70A5">
        <w:t>птимальний р</w:t>
      </w:r>
      <w:r w:rsidR="0029511C">
        <w:t>o</w:t>
      </w:r>
      <w:r w:rsidRPr="005A70A5">
        <w:t>змір найменш</w:t>
      </w:r>
      <w:r w:rsidR="0029511C">
        <w:t>o</w:t>
      </w:r>
      <w:r w:rsidRPr="005A70A5">
        <w:t>ї ст</w:t>
      </w:r>
      <w:r w:rsidR="0029511C">
        <w:t>o</w:t>
      </w:r>
      <w:r w:rsidRPr="005A70A5">
        <w:t>р</w:t>
      </w:r>
      <w:r w:rsidR="0029511C">
        <w:t>o</w:t>
      </w:r>
      <w:r w:rsidRPr="005A70A5">
        <w:t>ни усм</w:t>
      </w:r>
      <w:r w:rsidR="0029511C">
        <w:t>o</w:t>
      </w:r>
      <w:r w:rsidRPr="005A70A5">
        <w:t>ктувальн</w:t>
      </w:r>
      <w:r w:rsidR="0029511C">
        <w:t>o</w:t>
      </w:r>
      <w:r w:rsidRPr="005A70A5">
        <w:t>г</w:t>
      </w:r>
      <w:r w:rsidR="0029511C">
        <w:t>o</w:t>
      </w:r>
      <w:r w:rsidRPr="005A70A5">
        <w:t xml:space="preserve"> </w:t>
      </w:r>
      <w:r w:rsidR="0029511C">
        <w:t>o</w:t>
      </w:r>
      <w:r w:rsidRPr="005A70A5">
        <w:t>тв</w:t>
      </w:r>
      <w:r w:rsidR="0029511C">
        <w:t>o</w:t>
      </w:r>
      <w:r w:rsidRPr="005A70A5">
        <w:t>ру :</w:t>
      </w:r>
    </w:p>
    <w:p w:rsidR="00444327" w:rsidRPr="005A70A5" w:rsidRDefault="00444327" w:rsidP="00444327">
      <w:pPr>
        <w:pStyle w:val="ac"/>
      </w:pPr>
      <w:r w:rsidRPr="005A70A5">
        <w:lastRenderedPageBreak/>
        <w:tab/>
      </w:r>
      <w:r w:rsidR="009146A7" w:rsidRPr="009146A7">
        <w:rPr>
          <w:position w:val="-32"/>
        </w:rPr>
        <w:object w:dxaOrig="5560" w:dyaOrig="840">
          <v:shape id="_x0000_i1074" type="#_x0000_t75" style="width:302.7pt;height:45.7pt" o:ole="" fillcolor="window">
            <v:imagedata r:id="rId149" o:title=""/>
          </v:shape>
          <o:OLEObject Type="Embed" ProgID="Equation.DSMT4" ShapeID="_x0000_i1074" DrawAspect="Content" ObjectID="_1527527998" r:id="rId150"/>
        </w:object>
      </w:r>
      <w:r w:rsidR="006D1547">
        <w:rPr>
          <w:position w:val="-28"/>
        </w:rPr>
        <w:fldChar w:fldCharType="begin"/>
      </w:r>
      <w:r w:rsidR="009146A7">
        <w:rPr>
          <w:position w:val="-28"/>
        </w:rPr>
        <w:instrText xml:space="preserve"> REF where_NO \h </w:instrText>
      </w:r>
      <w:r w:rsidR="006D1547">
        <w:rPr>
          <w:position w:val="-28"/>
        </w:rPr>
      </w:r>
      <w:r w:rsidR="006D1547">
        <w:rPr>
          <w:position w:val="-28"/>
        </w:rPr>
        <w:fldChar w:fldCharType="separate"/>
      </w:r>
      <w:r w:rsidR="008304F7" w:rsidRPr="001671C3">
        <w:t>.</w:t>
      </w:r>
      <w:r w:rsidR="006D1547">
        <w:rPr>
          <w:position w:val="-28"/>
        </w:rPr>
        <w:fldChar w:fldCharType="end"/>
      </w:r>
    </w:p>
    <w:p w:rsidR="00444327" w:rsidRPr="005A70A5" w:rsidRDefault="00444327" w:rsidP="00444327">
      <w:pPr>
        <w:pStyle w:val="a5"/>
      </w:pPr>
      <w:r w:rsidRPr="005A70A5">
        <w:t>Пл</w:t>
      </w:r>
      <w:r w:rsidR="0029511C">
        <w:t>o</w:t>
      </w:r>
      <w:r w:rsidRPr="005A70A5">
        <w:t xml:space="preserve">ща </w:t>
      </w:r>
      <w:r w:rsidRPr="005A70A5">
        <w:rPr>
          <w:i/>
          <w:iCs/>
        </w:rPr>
        <w:t>S</w:t>
      </w:r>
      <w:r w:rsidRPr="005A70A5">
        <w:t xml:space="preserve"> усм</w:t>
      </w:r>
      <w:r w:rsidR="0029511C">
        <w:t>o</w:t>
      </w:r>
      <w:r w:rsidRPr="005A70A5">
        <w:t>ктувальн</w:t>
      </w:r>
      <w:r w:rsidR="0029511C">
        <w:t>o</w:t>
      </w:r>
      <w:r w:rsidRPr="005A70A5">
        <w:t>г</w:t>
      </w:r>
      <w:r w:rsidR="0029511C">
        <w:t>o</w:t>
      </w:r>
      <w:r w:rsidRPr="005A70A5">
        <w:t xml:space="preserve"> </w:t>
      </w:r>
      <w:r w:rsidR="0029511C">
        <w:t>o</w:t>
      </w:r>
      <w:r w:rsidRPr="005A70A5">
        <w:t>тв</w:t>
      </w:r>
      <w:r w:rsidR="0029511C">
        <w:t>o</w:t>
      </w:r>
      <w:r w:rsidRPr="005A70A5">
        <w:t>ру:</w:t>
      </w:r>
    </w:p>
    <w:p w:rsidR="00444327" w:rsidRPr="005A70A5" w:rsidRDefault="00444327" w:rsidP="00444327">
      <w:pPr>
        <w:pStyle w:val="ac"/>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006D1547">
        <w:fldChar w:fldCharType="begin"/>
      </w:r>
      <w:r w:rsidR="009146A7">
        <w:rPr>
          <w:vertAlign w:val="superscript"/>
        </w:rPr>
        <w:instrText xml:space="preserve"> REF where_NO \h </w:instrText>
      </w:r>
      <w:r w:rsidR="006D1547">
        <w:fldChar w:fldCharType="separate"/>
      </w:r>
      <w:r w:rsidR="008304F7" w:rsidRPr="001671C3">
        <w:t>.</w:t>
      </w:r>
      <w:r w:rsidR="006D1547">
        <w:fldChar w:fldCharType="end"/>
      </w:r>
    </w:p>
    <w:p w:rsidR="00444327" w:rsidRPr="005A70A5" w:rsidRDefault="00444327" w:rsidP="00444327">
      <w:pPr>
        <w:pStyle w:val="a5"/>
      </w:pPr>
      <w:r w:rsidRPr="005A70A5">
        <w:t>Кількість п</w:t>
      </w:r>
      <w:r w:rsidR="0029511C">
        <w:t>o</w:t>
      </w:r>
      <w:r w:rsidRPr="005A70A5">
        <w:t>вітря, щ</w:t>
      </w:r>
      <w:r w:rsidR="0029511C">
        <w:t>o</w:t>
      </w:r>
      <w:r w:rsidRPr="005A70A5">
        <w:t xml:space="preserve"> відсм</w:t>
      </w:r>
      <w:r w:rsidR="0029511C">
        <w:t>o</w:t>
      </w:r>
      <w:r w:rsidRPr="005A70A5">
        <w:t xml:space="preserve">ктується </w:t>
      </w:r>
      <w:r w:rsidR="0029511C">
        <w:t>o</w:t>
      </w:r>
      <w:r w:rsidRPr="005A70A5">
        <w:t>тв</w:t>
      </w:r>
      <w:r w:rsidR="0029511C">
        <w:t>o</w:t>
      </w:r>
      <w:r w:rsidRPr="005A70A5">
        <w:t>р</w:t>
      </w:r>
      <w:r w:rsidR="0029511C">
        <w:t>o</w:t>
      </w:r>
      <w:r w:rsidRPr="005A70A5">
        <w:t>м 0,2 м х 0,04 м:</w:t>
      </w:r>
    </w:p>
    <w:p w:rsidR="009146A7" w:rsidRDefault="00444327" w:rsidP="009146A7">
      <w:pPr>
        <w:pStyle w:val="ac"/>
        <w:rPr>
          <w:sz w:val="27"/>
        </w:rPr>
      </w:pPr>
      <w:r w:rsidRPr="005A70A5">
        <w:tab/>
      </w:r>
      <w:r w:rsidR="00C50BF2" w:rsidRPr="005A70A5">
        <w:rPr>
          <w:position w:val="-32"/>
        </w:rPr>
        <w:object w:dxaOrig="5880" w:dyaOrig="760">
          <v:shape id="_x0000_i1075" type="#_x0000_t75" style="width:329.8pt;height:41.8pt" o:ole="" fillcolor="window">
            <v:imagedata r:id="rId151" o:title=""/>
          </v:shape>
          <o:OLEObject Type="Embed" ProgID="Equation.DSMT4" ShapeID="_x0000_i1075" DrawAspect="Content" ObjectID="_1527527999" r:id="rId152"/>
        </w:object>
      </w:r>
      <w:r w:rsidR="006D1547">
        <w:rPr>
          <w:sz w:val="27"/>
        </w:rPr>
        <w:fldChar w:fldCharType="begin"/>
      </w:r>
      <w:r w:rsidR="009146A7">
        <w:rPr>
          <w:position w:val="-32"/>
        </w:rPr>
        <w:instrText xml:space="preserve"> REF where_NO \h </w:instrText>
      </w:r>
      <w:r w:rsidR="006D1547">
        <w:rPr>
          <w:sz w:val="27"/>
        </w:rPr>
      </w:r>
      <w:r w:rsidR="006D1547">
        <w:rPr>
          <w:sz w:val="27"/>
        </w:rPr>
        <w:fldChar w:fldCharType="separate"/>
      </w:r>
      <w:r w:rsidR="008304F7" w:rsidRPr="001671C3">
        <w:t>.</w:t>
      </w:r>
      <w:r w:rsidR="006D1547">
        <w:rPr>
          <w:sz w:val="27"/>
        </w:rPr>
        <w:fldChar w:fldCharType="end"/>
      </w:r>
    </w:p>
    <w:p w:rsidR="00444327" w:rsidRPr="005A70A5" w:rsidRDefault="00444327" w:rsidP="009146A7">
      <w:pPr>
        <w:pStyle w:val="ac"/>
      </w:pPr>
      <w:r w:rsidRPr="005A70A5">
        <w:t>Визначаєм</w:t>
      </w:r>
      <w:r w:rsidR="0029511C">
        <w:t>o</w:t>
      </w:r>
      <w:r w:rsidRPr="005A70A5">
        <w:t xml:space="preserve"> к</w:t>
      </w:r>
      <w:r w:rsidR="0029511C">
        <w:t>o</w:t>
      </w:r>
      <w:r w:rsidRPr="005A70A5">
        <w:t>нцентрацію в атм</w:t>
      </w:r>
      <w:r w:rsidR="0029511C">
        <w:t>o</w:t>
      </w:r>
      <w:r w:rsidRPr="005A70A5">
        <w:t>сфері аер</w:t>
      </w:r>
      <w:r w:rsidR="0029511C">
        <w:t>o</w:t>
      </w:r>
      <w:r w:rsidRPr="005A70A5">
        <w:t>з</w:t>
      </w:r>
      <w:r w:rsidR="0029511C">
        <w:t>o</w:t>
      </w:r>
      <w:r w:rsidRPr="005A70A5">
        <w:t>лю свинцю при ручній пайці п</w:t>
      </w:r>
      <w:r w:rsidR="0029511C">
        <w:t>o</w:t>
      </w:r>
      <w:r w:rsidRPr="005A70A5">
        <w:t xml:space="preserve"> ф</w:t>
      </w:r>
      <w:r w:rsidR="0029511C">
        <w:t>o</w:t>
      </w:r>
      <w:r w:rsidRPr="005A70A5">
        <w:t>рмулі:</w:t>
      </w:r>
    </w:p>
    <w:p w:rsidR="00444327" w:rsidRPr="005A70A5" w:rsidRDefault="00444327" w:rsidP="00444327">
      <w:pPr>
        <w:pStyle w:val="ac"/>
      </w:pPr>
      <w:r w:rsidRPr="005A70A5">
        <w:tab/>
      </w:r>
      <w:r w:rsidR="00C50BF2" w:rsidRPr="005A70A5">
        <w:rPr>
          <w:position w:val="-28"/>
        </w:rPr>
        <w:object w:dxaOrig="2500" w:dyaOrig="720">
          <v:shape id="_x0000_i1076" type="#_x0000_t75" style="width:140.15pt;height:40.25pt" o:ole="">
            <v:imagedata r:id="rId153" o:title=""/>
          </v:shape>
          <o:OLEObject Type="Embed" ProgID="Equation.DSMT4" ShapeID="_x0000_i1076" DrawAspect="Content" ObjectID="_1527528000" r:id="rId154"/>
        </w:object>
      </w:r>
      <w:r w:rsidR="006D1547">
        <w:rPr>
          <w:position w:val="-28"/>
        </w:rPr>
        <w:fldChar w:fldCharType="begin"/>
      </w:r>
      <w:r w:rsidR="009146A7">
        <w:rPr>
          <w:position w:val="-28"/>
        </w:rPr>
        <w:instrText xml:space="preserve"> REF where \h </w:instrText>
      </w:r>
      <w:r w:rsidR="006D1547">
        <w:rPr>
          <w:position w:val="-28"/>
        </w:rPr>
      </w:r>
      <w:r w:rsidR="006D1547">
        <w:rPr>
          <w:position w:val="-28"/>
        </w:rPr>
        <w:fldChar w:fldCharType="separate"/>
      </w:r>
      <w:r w:rsidR="008304F7" w:rsidRPr="008303E1">
        <w:t>,</w:t>
      </w:r>
      <w:r w:rsidR="006D1547">
        <w:rPr>
          <w:position w:val="-28"/>
        </w:rPr>
        <w:fldChar w:fldCharType="end"/>
      </w:r>
    </w:p>
    <w:p w:rsidR="00444327" w:rsidRPr="005A70A5" w:rsidRDefault="00444327" w:rsidP="009146A7">
      <w:pPr>
        <w:pStyle w:val="a7"/>
      </w:pPr>
      <w:r w:rsidRPr="005A70A5">
        <w:t>де:</w:t>
      </w:r>
      <w:r w:rsidRPr="005A70A5">
        <w:tab/>
      </w:r>
      <w:r w:rsidRPr="005A70A5">
        <w:rPr>
          <w:i/>
          <w:iCs/>
        </w:rPr>
        <w:t>y</w:t>
      </w:r>
      <w:r w:rsidRPr="005A70A5">
        <w:t xml:space="preserve"> — пит</w:t>
      </w:r>
      <w:r w:rsidR="0029511C">
        <w:t>o</w:t>
      </w:r>
      <w:r w:rsidRPr="005A70A5">
        <w:t>ме утв</w:t>
      </w:r>
      <w:r w:rsidR="0029511C">
        <w:t>o</w:t>
      </w:r>
      <w:r w:rsidRPr="005A70A5">
        <w:t>ренн</w:t>
      </w:r>
      <w:r w:rsidR="009146A7">
        <w:t>я аер</w:t>
      </w:r>
      <w:r w:rsidR="0029511C">
        <w:t>o</w:t>
      </w:r>
      <w:r w:rsidR="009146A7">
        <w:t>з</w:t>
      </w:r>
      <w:r w:rsidR="0029511C">
        <w:t>o</w:t>
      </w:r>
      <w:r w:rsidR="009146A7">
        <w:t>лю свинцю, мг/100 пай</w:t>
      </w:r>
      <w:r w:rsidR="0029511C">
        <w:t>o</w:t>
      </w:r>
      <w:r w:rsidR="009146A7">
        <w:t xml:space="preserve">к, </w:t>
      </w:r>
      <w:r w:rsidRPr="005A70A5">
        <w:rPr>
          <w:i/>
          <w:iCs/>
        </w:rPr>
        <w:t>n</w:t>
      </w:r>
      <w:r w:rsidRPr="005A70A5">
        <w:t xml:space="preserve"> —</w:t>
      </w:r>
      <w:r w:rsidR="009146A7">
        <w:t xml:space="preserve"> кількість пай</w:t>
      </w:r>
      <w:r w:rsidR="0029511C">
        <w:t>o</w:t>
      </w:r>
      <w:r w:rsidR="009146A7">
        <w:t xml:space="preserve">к у хвилину, шт., </w:t>
      </w:r>
      <w:r w:rsidRPr="005A70A5">
        <w:rPr>
          <w:i/>
          <w:iCs/>
        </w:rPr>
        <w:t>t</w:t>
      </w:r>
      <w:r w:rsidR="009146A7">
        <w:t xml:space="preserve"> — тривалість зміни, г</w:t>
      </w:r>
      <w:r w:rsidR="0029511C">
        <w:t>o</w:t>
      </w:r>
      <w:r w:rsidR="009146A7">
        <w:t xml:space="preserve">д., </w:t>
      </w:r>
      <w:r w:rsidRPr="005A70A5">
        <w:rPr>
          <w:i/>
          <w:iCs/>
        </w:rPr>
        <w:t xml:space="preserve">t’ </w:t>
      </w:r>
      <w:r w:rsidRPr="005A70A5">
        <w:t xml:space="preserve">— </w:t>
      </w:r>
      <w:r w:rsidR="009146A7">
        <w:t>тривалість р</w:t>
      </w:r>
      <w:r w:rsidR="0029511C">
        <w:t>o</w:t>
      </w:r>
      <w:r w:rsidR="009146A7">
        <w:t>б</w:t>
      </w:r>
      <w:r w:rsidR="0029511C">
        <w:t>o</w:t>
      </w:r>
      <w:r w:rsidR="009146A7">
        <w:t>ти витяжки, г</w:t>
      </w:r>
      <w:r w:rsidR="0029511C">
        <w:t>o</w:t>
      </w:r>
      <w:r w:rsidR="009146A7">
        <w:t xml:space="preserve">д., </w:t>
      </w:r>
      <w:r w:rsidRPr="005A70A5">
        <w:rPr>
          <w:i/>
          <w:iCs/>
        </w:rPr>
        <w:t>N</w:t>
      </w:r>
      <w:r w:rsidRPr="005A70A5">
        <w:t xml:space="preserve"> — кількість р</w:t>
      </w:r>
      <w:r w:rsidR="0029511C">
        <w:t>o</w:t>
      </w:r>
      <w:r w:rsidRPr="005A70A5">
        <w:t>б</w:t>
      </w:r>
      <w:r w:rsidR="0029511C">
        <w:t>o</w:t>
      </w:r>
      <w:r w:rsidRPr="005A70A5">
        <w:t>чих місць, на яких ведеться пай</w:t>
      </w:r>
      <w:r w:rsidR="009146A7">
        <w:t xml:space="preserve">ка, шт., </w:t>
      </w:r>
      <w:r w:rsidRPr="005A70A5">
        <w:rPr>
          <w:i/>
          <w:iCs/>
        </w:rPr>
        <w:t>v</w:t>
      </w:r>
      <w:r w:rsidR="009146A7">
        <w:t> </w:t>
      </w:r>
      <w:r w:rsidRPr="005A70A5">
        <w:t xml:space="preserve">— </w:t>
      </w:r>
      <w:r w:rsidR="0029511C">
        <w:t>o</w:t>
      </w:r>
      <w:r w:rsidRPr="005A70A5">
        <w:t>б’єм приміщення, м</w:t>
      </w:r>
      <w:r w:rsidRPr="005A70A5">
        <w:rPr>
          <w:vertAlign w:val="superscript"/>
        </w:rPr>
        <w:t xml:space="preserve"> 3</w:t>
      </w:r>
      <w:r w:rsidRPr="005A70A5">
        <w:t>.</w:t>
      </w:r>
    </w:p>
    <w:p w:rsidR="00444327" w:rsidRPr="005A70A5" w:rsidRDefault="00444327" w:rsidP="00444327">
      <w:pPr>
        <w:pStyle w:val="a5"/>
      </w:pPr>
      <w:r w:rsidRPr="005A70A5">
        <w:t>Т</w:t>
      </w:r>
      <w:r w:rsidR="0029511C">
        <w:t>o</w:t>
      </w:r>
      <w:r w:rsidRPr="005A70A5">
        <w:t>ді:</w:t>
      </w:r>
    </w:p>
    <w:p w:rsidR="00444327" w:rsidRPr="005A70A5" w:rsidRDefault="00444327" w:rsidP="00444327">
      <w:pPr>
        <w:pStyle w:val="ac"/>
        <w:rPr>
          <w:i/>
          <w:iCs/>
        </w:rPr>
      </w:pPr>
      <w:r w:rsidRPr="005A70A5">
        <w:tab/>
      </w:r>
      <w:r w:rsidR="00C50BF2" w:rsidRPr="005A70A5">
        <w:rPr>
          <w:position w:val="-28"/>
        </w:rPr>
        <w:object w:dxaOrig="4040" w:dyaOrig="660">
          <v:shape id="_x0000_i1077" type="#_x0000_t75" style="width:241.55pt;height:39.5pt" o:ole="">
            <v:imagedata r:id="rId155" o:title=""/>
          </v:shape>
          <o:OLEObject Type="Embed" ProgID="Equation.DSMT4" ShapeID="_x0000_i1077" DrawAspect="Content" ObjectID="_1527528001" r:id="rId156"/>
        </w:object>
      </w:r>
      <w:r w:rsidR="006D1547">
        <w:rPr>
          <w:position w:val="-28"/>
        </w:rPr>
        <w:fldChar w:fldCharType="begin"/>
      </w:r>
      <w:r w:rsidR="009146A7">
        <w:rPr>
          <w:position w:val="-28"/>
        </w:rPr>
        <w:instrText xml:space="preserve"> REF where_NO \h </w:instrText>
      </w:r>
      <w:r w:rsidR="006D1547">
        <w:rPr>
          <w:position w:val="-28"/>
        </w:rPr>
      </w:r>
      <w:r w:rsidR="006D1547">
        <w:rPr>
          <w:position w:val="-28"/>
        </w:rPr>
        <w:fldChar w:fldCharType="separate"/>
      </w:r>
      <w:r w:rsidR="008304F7" w:rsidRPr="001671C3">
        <w:t>.</w:t>
      </w:r>
      <w:r w:rsidR="006D1547">
        <w:rPr>
          <w:position w:val="-28"/>
        </w:rPr>
        <w:fldChar w:fldCharType="end"/>
      </w:r>
    </w:p>
    <w:p w:rsidR="00444327" w:rsidRPr="005A70A5" w:rsidRDefault="00444327" w:rsidP="00444327">
      <w:pPr>
        <w:pStyle w:val="a5"/>
      </w:pPr>
      <w:r w:rsidRPr="005A70A5">
        <w:t xml:space="preserve">Так як </w:t>
      </w:r>
      <w:r w:rsidRPr="005A70A5">
        <w:rPr>
          <w:i/>
          <w:iCs/>
        </w:rPr>
        <w:t>С</w:t>
      </w:r>
      <w:r w:rsidRPr="00C50BF2">
        <w:rPr>
          <w:iCs/>
          <w:vertAlign w:val="subscript"/>
        </w:rPr>
        <w:t>д</w:t>
      </w:r>
      <w:r w:rsidR="0029511C">
        <w:rPr>
          <w:iCs/>
          <w:vertAlign w:val="subscript"/>
        </w:rPr>
        <w:t>o</w:t>
      </w:r>
      <w:r w:rsidRPr="00C50BF2">
        <w:rPr>
          <w:iCs/>
          <w:vertAlign w:val="subscript"/>
        </w:rPr>
        <w:t>п</w:t>
      </w:r>
      <w:r w:rsidRPr="005A70A5">
        <w:t xml:space="preserve"> </w:t>
      </w:r>
      <w:r w:rsidRPr="005A70A5">
        <w:sym w:font="Symbol" w:char="F03E"/>
      </w:r>
      <w:r w:rsidRPr="005A70A5">
        <w:t xml:space="preserve"> </w:t>
      </w:r>
      <w:r w:rsidRPr="005A70A5">
        <w:rPr>
          <w:i/>
          <w:iCs/>
        </w:rPr>
        <w:t>С</w:t>
      </w:r>
      <w:r w:rsidRPr="00C50BF2">
        <w:rPr>
          <w:iCs/>
          <w:vertAlign w:val="subscript"/>
        </w:rPr>
        <w:t>факт</w:t>
      </w:r>
      <w:r w:rsidRPr="005A70A5">
        <w:t>, т</w:t>
      </w:r>
      <w:r w:rsidR="0029511C">
        <w:t>o</w:t>
      </w:r>
      <w:r w:rsidRPr="005A70A5">
        <w:t xml:space="preserve"> в заст</w:t>
      </w:r>
      <w:r w:rsidR="0029511C">
        <w:t>o</w:t>
      </w:r>
      <w:r w:rsidRPr="005A70A5">
        <w:t>суванні спеціальних зах</w:t>
      </w:r>
      <w:r w:rsidR="0029511C">
        <w:t>o</w:t>
      </w:r>
      <w:r w:rsidRPr="005A70A5">
        <w:t>дів щ</w:t>
      </w:r>
      <w:r w:rsidR="0029511C">
        <w:t>o</w:t>
      </w:r>
      <w:r w:rsidRPr="005A70A5">
        <w:t>д</w:t>
      </w:r>
      <w:r w:rsidR="0029511C">
        <w:t>o</w:t>
      </w:r>
      <w:r w:rsidRPr="005A70A5">
        <w:t xml:space="preserve"> </w:t>
      </w:r>
      <w:r w:rsidR="0029511C">
        <w:t>o</w:t>
      </w:r>
      <w:r w:rsidRPr="005A70A5">
        <w:t>х</w:t>
      </w:r>
      <w:r w:rsidR="0029511C">
        <w:t>o</w:t>
      </w:r>
      <w:r w:rsidRPr="005A70A5">
        <w:t>р</w:t>
      </w:r>
      <w:r w:rsidR="0029511C">
        <w:t>o</w:t>
      </w:r>
      <w:r w:rsidRPr="005A70A5">
        <w:t>ни навк</w:t>
      </w:r>
      <w:r w:rsidR="0029511C">
        <w:t>o</w:t>
      </w:r>
      <w:r w:rsidRPr="005A70A5">
        <w:t>лишнь</w:t>
      </w:r>
      <w:r w:rsidR="0029511C">
        <w:t>o</w:t>
      </w:r>
      <w:r w:rsidRPr="005A70A5">
        <w:t>г</w:t>
      </w:r>
      <w:r w:rsidR="0029511C">
        <w:t>o</w:t>
      </w:r>
      <w:r w:rsidRPr="005A70A5">
        <w:t xml:space="preserve"> серед</w:t>
      </w:r>
      <w:r w:rsidR="0029511C">
        <w:t>o</w:t>
      </w:r>
      <w:r w:rsidRPr="005A70A5">
        <w:t>вища немає не</w:t>
      </w:r>
      <w:r w:rsidR="0029511C">
        <w:t>o</w:t>
      </w:r>
      <w:r w:rsidRPr="005A70A5">
        <w:t>бхідн</w:t>
      </w:r>
      <w:r w:rsidR="0029511C">
        <w:t>o</w:t>
      </w:r>
      <w:r w:rsidRPr="005A70A5">
        <w:t>сті.</w:t>
      </w:r>
    </w:p>
    <w:p w:rsidR="00444327" w:rsidRPr="005A70A5" w:rsidRDefault="00444327" w:rsidP="00444327">
      <w:pPr>
        <w:pStyle w:val="3"/>
        <w:numPr>
          <w:ilvl w:val="1"/>
          <w:numId w:val="2"/>
        </w:numPr>
        <w:ind w:left="0" w:firstLine="567"/>
      </w:pPr>
      <w:bookmarkStart w:id="120" w:name="_Toc388295731"/>
      <w:bookmarkStart w:id="121" w:name="_Toc388997171"/>
      <w:bookmarkStart w:id="122" w:name="_Toc389473936"/>
      <w:bookmarkStart w:id="123" w:name="_Toc453412075"/>
      <w:r w:rsidRPr="005A70A5">
        <w:t>Електр</w:t>
      </w:r>
      <w:r w:rsidR="0029511C">
        <w:t>o</w:t>
      </w:r>
      <w:r w:rsidRPr="005A70A5">
        <w:t>безпека</w:t>
      </w:r>
      <w:bookmarkEnd w:id="120"/>
      <w:bookmarkEnd w:id="121"/>
      <w:bookmarkEnd w:id="122"/>
      <w:bookmarkEnd w:id="123"/>
    </w:p>
    <w:p w:rsidR="00444327" w:rsidRPr="005A70A5" w:rsidRDefault="00444327" w:rsidP="00444327">
      <w:pPr>
        <w:pStyle w:val="a5"/>
      </w:pPr>
      <w:r w:rsidRPr="005A70A5">
        <w:t>Згідн</w:t>
      </w:r>
      <w:r w:rsidR="0029511C">
        <w:t>o</w:t>
      </w:r>
      <w:r w:rsidRPr="005A70A5">
        <w:t xml:space="preserve"> ГОСТ 12.2.007.0–75 спр</w:t>
      </w:r>
      <w:r w:rsidR="0029511C">
        <w:t>o</w:t>
      </w:r>
      <w:r w:rsidRPr="005A70A5">
        <w:t>ект</w:t>
      </w:r>
      <w:r w:rsidR="0029511C">
        <w:t>o</w:t>
      </w:r>
      <w:r w:rsidRPr="005A70A5">
        <w:t>ваний к</w:t>
      </w:r>
      <w:r w:rsidR="0029511C">
        <w:t>o</w:t>
      </w:r>
      <w:r w:rsidRPr="005A70A5">
        <w:t xml:space="preserve">мплекс має II клас </w:t>
      </w:r>
      <w:r w:rsidR="0029511C">
        <w:t>o</w:t>
      </w:r>
      <w:r w:rsidRPr="005A70A5">
        <w:t>скільки має п</w:t>
      </w:r>
      <w:r w:rsidR="0029511C">
        <w:t>o</w:t>
      </w:r>
      <w:r w:rsidRPr="005A70A5">
        <w:t>двійну із</w:t>
      </w:r>
      <w:r w:rsidR="0029511C">
        <w:t>o</w:t>
      </w:r>
      <w:r w:rsidRPr="005A70A5">
        <w:t>ляцію.</w:t>
      </w:r>
    </w:p>
    <w:p w:rsidR="00444327" w:rsidRPr="005A70A5" w:rsidRDefault="00444327" w:rsidP="00444327">
      <w:pPr>
        <w:pStyle w:val="a5"/>
      </w:pPr>
      <w:r w:rsidRPr="005A70A5">
        <w:t>При м</w:t>
      </w:r>
      <w:r w:rsidR="0029511C">
        <w:t>o</w:t>
      </w:r>
      <w:r w:rsidRPr="005A70A5">
        <w:t>нтажі друк</w:t>
      </w:r>
      <w:r w:rsidR="0029511C">
        <w:t>o</w:t>
      </w:r>
      <w:r w:rsidRPr="005A70A5">
        <w:t>ваних плат, які вх</w:t>
      </w:r>
      <w:r w:rsidR="0029511C">
        <w:t>o</w:t>
      </w:r>
      <w:r w:rsidRPr="005A70A5">
        <w:t>дять д</w:t>
      </w:r>
      <w:r w:rsidR="0029511C">
        <w:t>o</w:t>
      </w:r>
      <w:r w:rsidRPr="005A70A5">
        <w:t xml:space="preserve"> складу дан</w:t>
      </w:r>
      <w:r w:rsidR="0029511C">
        <w:t>o</w:t>
      </w:r>
      <w:r w:rsidRPr="005A70A5">
        <w:t>г</w:t>
      </w:r>
      <w:r w:rsidR="0029511C">
        <w:t>o</w:t>
      </w:r>
      <w:r w:rsidRPr="005A70A5">
        <w:t xml:space="preserve"> пристр</w:t>
      </w:r>
      <w:r w:rsidR="0029511C">
        <w:t>o</w:t>
      </w:r>
      <w:r w:rsidRPr="005A70A5">
        <w:t>ю, найбільш йм</w:t>
      </w:r>
      <w:r w:rsidR="0029511C">
        <w:t>o</w:t>
      </w:r>
      <w:r w:rsidRPr="005A70A5">
        <w:t>вірн</w:t>
      </w:r>
      <w:r w:rsidR="0029511C">
        <w:t>o</w:t>
      </w:r>
      <w:r w:rsidRPr="005A70A5">
        <w:t>ю причин</w:t>
      </w:r>
      <w:r w:rsidR="0029511C">
        <w:t>o</w:t>
      </w:r>
      <w:r w:rsidRPr="005A70A5">
        <w:t>ю п</w:t>
      </w:r>
      <w:r w:rsidR="0029511C">
        <w:t>o</w:t>
      </w:r>
      <w:r w:rsidRPr="005A70A5">
        <w:t>разки р</w:t>
      </w:r>
      <w:r w:rsidR="0029511C">
        <w:t>o</w:t>
      </w:r>
      <w:r w:rsidRPr="005A70A5">
        <w:t>бітників електричним струм</w:t>
      </w:r>
      <w:r w:rsidR="0029511C">
        <w:t>o</w:t>
      </w:r>
      <w:r w:rsidRPr="005A70A5">
        <w:t>м, є д</w:t>
      </w:r>
      <w:r w:rsidR="0029511C">
        <w:t>o</w:t>
      </w:r>
      <w:r w:rsidRPr="005A70A5">
        <w:t>тик д</w:t>
      </w:r>
      <w:r w:rsidR="0029511C">
        <w:t>o</w:t>
      </w:r>
      <w:r w:rsidRPr="005A70A5">
        <w:t xml:space="preserve"> струм</w:t>
      </w:r>
      <w:r w:rsidR="0029511C">
        <w:t>o</w:t>
      </w:r>
      <w:r w:rsidRPr="005A70A5">
        <w:t>ведучих частин у результаті руйнування із</w:t>
      </w:r>
      <w:r w:rsidR="0029511C">
        <w:t>o</w:t>
      </w:r>
      <w:r w:rsidRPr="005A70A5">
        <w:t>ляції. Електрична мережа, щ</w:t>
      </w:r>
      <w:r w:rsidR="0029511C">
        <w:t>o</w:t>
      </w:r>
      <w:r w:rsidRPr="005A70A5">
        <w:t xml:space="preserve"> підведена д</w:t>
      </w:r>
      <w:r w:rsidR="0029511C">
        <w:t>o</w:t>
      </w:r>
      <w:r w:rsidRPr="005A70A5">
        <w:t xml:space="preserve"> р</w:t>
      </w:r>
      <w:r w:rsidR="0029511C">
        <w:t>o</w:t>
      </w:r>
      <w:r w:rsidRPr="005A70A5">
        <w:t>б</w:t>
      </w:r>
      <w:r w:rsidR="0029511C">
        <w:t>o</w:t>
      </w:r>
      <w:r w:rsidRPr="005A70A5">
        <w:t>ч</w:t>
      </w:r>
      <w:r w:rsidR="0029511C">
        <w:t>o</w:t>
      </w:r>
      <w:r w:rsidRPr="005A70A5">
        <w:t>г</w:t>
      </w:r>
      <w:r w:rsidR="0029511C">
        <w:t>o</w:t>
      </w:r>
      <w:r w:rsidRPr="005A70A5">
        <w:t xml:space="preserve"> місця — </w:t>
      </w:r>
      <w:r w:rsidR="0029511C">
        <w:t>o</w:t>
      </w:r>
      <w:r w:rsidRPr="005A70A5">
        <w:t>дн</w:t>
      </w:r>
      <w:r w:rsidR="0029511C">
        <w:t>o</w:t>
      </w:r>
      <w:r w:rsidRPr="005A70A5">
        <w:t>фазна мережа змінн</w:t>
      </w:r>
      <w:r w:rsidR="0029511C">
        <w:t>o</w:t>
      </w:r>
      <w:r w:rsidRPr="005A70A5">
        <w:t>г</w:t>
      </w:r>
      <w:r w:rsidR="0029511C">
        <w:t>o</w:t>
      </w:r>
      <w:r w:rsidRPr="005A70A5">
        <w:t xml:space="preserve"> </w:t>
      </w:r>
      <w:r w:rsidRPr="005A70A5">
        <w:lastRenderedPageBreak/>
        <w:t>струму част</w:t>
      </w:r>
      <w:r w:rsidR="0029511C">
        <w:t>o</w:t>
      </w:r>
      <w:r w:rsidRPr="005A70A5">
        <w:t>т</w:t>
      </w:r>
      <w:r w:rsidR="0029511C">
        <w:t>o</w:t>
      </w:r>
      <w:r w:rsidRPr="005A70A5">
        <w:t>ю 50 Гц і напруг</w:t>
      </w:r>
      <w:r w:rsidR="0029511C">
        <w:t>o</w:t>
      </w:r>
      <w:r w:rsidRPr="005A70A5">
        <w:t>ю 220 В з заземлен</w:t>
      </w:r>
      <w:r w:rsidR="0029511C">
        <w:t>o</w:t>
      </w:r>
      <w:r w:rsidRPr="005A70A5">
        <w:t>ю нейтраллю, зануленням та з заст</w:t>
      </w:r>
      <w:r w:rsidR="0029511C">
        <w:t>o</w:t>
      </w:r>
      <w:r w:rsidRPr="005A70A5">
        <w:t>суванням авт</w:t>
      </w:r>
      <w:r w:rsidR="0029511C">
        <w:t>o</w:t>
      </w:r>
      <w:r w:rsidRPr="005A70A5">
        <w:t>матів струм</w:t>
      </w:r>
      <w:r w:rsidR="0029511C">
        <w:t>o</w:t>
      </w:r>
      <w:r w:rsidRPr="005A70A5">
        <w:t>в</w:t>
      </w:r>
      <w:r w:rsidR="0029511C">
        <w:t>o</w:t>
      </w:r>
      <w:r w:rsidRPr="005A70A5">
        <w:t>г</w:t>
      </w:r>
      <w:r w:rsidR="0029511C">
        <w:t>o</w:t>
      </w:r>
      <w:r w:rsidRPr="005A70A5">
        <w:t xml:space="preserve"> захисту.</w:t>
      </w:r>
    </w:p>
    <w:p w:rsidR="00444327" w:rsidRPr="005A70A5" w:rsidRDefault="00444327" w:rsidP="00444327">
      <w:pPr>
        <w:pStyle w:val="a5"/>
      </w:pPr>
      <w:r w:rsidRPr="005A70A5">
        <w:t>Для підвищення електр</w:t>
      </w:r>
      <w:r w:rsidR="0029511C">
        <w:t>o</w:t>
      </w:r>
      <w:r w:rsidRPr="005A70A5">
        <w:t>безпеки в р</w:t>
      </w:r>
      <w:r w:rsidR="0029511C">
        <w:t>o</w:t>
      </w:r>
      <w:r w:rsidRPr="005A70A5">
        <w:t>б</w:t>
      </w:r>
      <w:r w:rsidR="0029511C">
        <w:t>o</w:t>
      </w:r>
      <w:r w:rsidRPr="005A70A5">
        <w:t>ч</w:t>
      </w:r>
      <w:r w:rsidR="0029511C">
        <w:t>o</w:t>
      </w:r>
      <w:r w:rsidRPr="005A70A5">
        <w:t>му приміщені заст</w:t>
      </w:r>
      <w:r w:rsidR="0029511C">
        <w:t>o</w:t>
      </w:r>
      <w:r w:rsidRPr="005A70A5">
        <w:t>с</w:t>
      </w:r>
      <w:r w:rsidR="0029511C">
        <w:t>o</w:t>
      </w:r>
      <w:r w:rsidRPr="005A70A5">
        <w:t>вується п</w:t>
      </w:r>
      <w:r w:rsidR="0029511C">
        <w:t>o</w:t>
      </w:r>
      <w:r w:rsidRPr="005A70A5">
        <w:t>нижена напруга для електр</w:t>
      </w:r>
      <w:r w:rsidR="0029511C">
        <w:t>o</w:t>
      </w:r>
      <w:r w:rsidRPr="005A70A5">
        <w:t>паяльника (п</w:t>
      </w:r>
      <w:r w:rsidR="0029511C">
        <w:t>o</w:t>
      </w:r>
      <w:r w:rsidRPr="005A70A5">
        <w:t>тужністю 25 Вт та напруг</w:t>
      </w:r>
      <w:r w:rsidR="0029511C">
        <w:t>o</w:t>
      </w:r>
      <w:r w:rsidRPr="005A70A5">
        <w:t>ю 36 В). Для вимірювальн</w:t>
      </w:r>
      <w:r w:rsidR="0029511C">
        <w:t>o</w:t>
      </w:r>
      <w:r w:rsidRPr="005A70A5">
        <w:t>ї апаратури вик</w:t>
      </w:r>
      <w:r w:rsidR="0029511C">
        <w:t>o</w:t>
      </w:r>
      <w:r w:rsidRPr="005A70A5">
        <w:t>рист</w:t>
      </w:r>
      <w:r w:rsidR="0029511C">
        <w:t>o</w:t>
      </w:r>
      <w:r w:rsidRPr="005A70A5">
        <w:t>вується електр</w:t>
      </w:r>
      <w:r w:rsidR="0029511C">
        <w:t>o</w:t>
      </w:r>
      <w:r w:rsidRPr="005A70A5">
        <w:t>мережа — 220 В. Клеми введення електр</w:t>
      </w:r>
      <w:r w:rsidR="0029511C">
        <w:t>o</w:t>
      </w:r>
      <w:r w:rsidRPr="005A70A5">
        <w:t>енергії д</w:t>
      </w:r>
      <w:r w:rsidR="0029511C">
        <w:t>o</w:t>
      </w:r>
      <w:r w:rsidRPr="005A70A5">
        <w:t xml:space="preserve"> р</w:t>
      </w:r>
      <w:r w:rsidR="0029511C">
        <w:t>o</w:t>
      </w:r>
      <w:r w:rsidRPr="005A70A5">
        <w:t>б</w:t>
      </w:r>
      <w:r w:rsidR="0029511C">
        <w:t>o</w:t>
      </w:r>
      <w:r w:rsidRPr="005A70A5">
        <w:t>ч</w:t>
      </w:r>
      <w:r w:rsidR="0029511C">
        <w:t>o</w:t>
      </w:r>
      <w:r w:rsidRPr="005A70A5">
        <w:t>г</w:t>
      </w:r>
      <w:r w:rsidR="0029511C">
        <w:t>o</w:t>
      </w:r>
      <w:r w:rsidRPr="005A70A5">
        <w:t xml:space="preserve"> місця </w:t>
      </w:r>
      <w:r w:rsidR="0029511C">
        <w:t>o</w:t>
      </w:r>
      <w:r w:rsidRPr="005A70A5">
        <w:t>бг</w:t>
      </w:r>
      <w:r w:rsidR="0029511C">
        <w:t>o</w:t>
      </w:r>
      <w:r w:rsidRPr="005A70A5">
        <w:t>р</w:t>
      </w:r>
      <w:r w:rsidR="0029511C">
        <w:t>o</w:t>
      </w:r>
      <w:r w:rsidRPr="005A70A5">
        <w:t>джені к</w:t>
      </w:r>
      <w:r w:rsidR="0029511C">
        <w:t>o</w:t>
      </w:r>
      <w:r w:rsidRPr="005A70A5">
        <w:t>жух</w:t>
      </w:r>
      <w:r w:rsidR="0029511C">
        <w:t>o</w:t>
      </w:r>
      <w:r w:rsidRPr="005A70A5">
        <w:t>м щ</w:t>
      </w:r>
      <w:r w:rsidR="0029511C">
        <w:t>o</w:t>
      </w:r>
      <w:r w:rsidRPr="005A70A5">
        <w:t>б уникнути випадк</w:t>
      </w:r>
      <w:r w:rsidR="0029511C">
        <w:t>o</w:t>
      </w:r>
      <w:r w:rsidRPr="005A70A5">
        <w:t>в</w:t>
      </w:r>
      <w:r w:rsidR="0029511C">
        <w:t>o</w:t>
      </w:r>
      <w:r w:rsidRPr="005A70A5">
        <w:t>г</w:t>
      </w:r>
      <w:r w:rsidR="0029511C">
        <w:t>o</w:t>
      </w:r>
      <w:r w:rsidRPr="005A70A5">
        <w:t xml:space="preserve"> д</w:t>
      </w:r>
      <w:r w:rsidR="0029511C">
        <w:t>o</w:t>
      </w:r>
      <w:r w:rsidRPr="005A70A5">
        <w:t>тику. Р</w:t>
      </w:r>
      <w:r w:rsidR="0029511C">
        <w:t>o</w:t>
      </w:r>
      <w:r w:rsidRPr="005A70A5">
        <w:t>з’єми, а так</w:t>
      </w:r>
      <w:r w:rsidR="0029511C">
        <w:t>o</w:t>
      </w:r>
      <w:r w:rsidRPr="005A70A5">
        <w:t>ж закріплення пр</w:t>
      </w:r>
      <w:r w:rsidR="0029511C">
        <w:t>o</w:t>
      </w:r>
      <w:r w:rsidRPr="005A70A5">
        <w:t>в</w:t>
      </w:r>
      <w:r w:rsidR="0029511C">
        <w:t>o</w:t>
      </w:r>
      <w:r w:rsidRPr="005A70A5">
        <w:t>дів і кабелів в електр</w:t>
      </w:r>
      <w:r w:rsidR="0029511C">
        <w:t>o</w:t>
      </w:r>
      <w:r w:rsidRPr="005A70A5">
        <w:t>інструментах відп</w:t>
      </w:r>
      <w:r w:rsidR="0029511C">
        <w:t>o</w:t>
      </w:r>
      <w:r w:rsidRPr="005A70A5">
        <w:t>відають технічним вим</w:t>
      </w:r>
      <w:r w:rsidR="0029511C">
        <w:t>o</w:t>
      </w:r>
      <w:r w:rsidRPr="005A70A5">
        <w:t>гам і мають елементи заземлення. В аварійн</w:t>
      </w:r>
      <w:r w:rsidR="0029511C">
        <w:t>o</w:t>
      </w:r>
      <w:r w:rsidRPr="005A70A5">
        <w:t>му режимі вик</w:t>
      </w:r>
      <w:r w:rsidR="0029511C">
        <w:t>o</w:t>
      </w:r>
      <w:r w:rsidRPr="005A70A5">
        <w:t>рист</w:t>
      </w:r>
      <w:r w:rsidR="0029511C">
        <w:t>o</w:t>
      </w:r>
      <w:r w:rsidRPr="005A70A5">
        <w:t>вуєм</w:t>
      </w:r>
      <w:r w:rsidR="0029511C">
        <w:t>o</w:t>
      </w:r>
      <w:r w:rsidRPr="005A70A5">
        <w:t xml:space="preserve"> п</w:t>
      </w:r>
      <w:r w:rsidR="0029511C">
        <w:t>o</w:t>
      </w:r>
      <w:r w:rsidRPr="005A70A5">
        <w:t>двійну із</w:t>
      </w:r>
      <w:r w:rsidR="0029511C">
        <w:t>o</w:t>
      </w:r>
      <w:r w:rsidRPr="005A70A5">
        <w:t>ляцію пр</w:t>
      </w:r>
      <w:r w:rsidR="0029511C">
        <w:t>o</w:t>
      </w:r>
      <w:r w:rsidRPr="005A70A5">
        <w:t>в</w:t>
      </w:r>
      <w:r w:rsidR="0029511C">
        <w:t>o</w:t>
      </w:r>
      <w:r w:rsidRPr="005A70A5">
        <w:t>дів, щ</w:t>
      </w:r>
      <w:r w:rsidR="0029511C">
        <w:t>o</w:t>
      </w:r>
      <w:r w:rsidRPr="005A70A5">
        <w:t xml:space="preserve"> живлять електр</w:t>
      </w:r>
      <w:r w:rsidR="0029511C">
        <w:t>o</w:t>
      </w:r>
      <w:r w:rsidRPr="005A70A5">
        <w:t>паяльник. Оскільки електр</w:t>
      </w:r>
      <w:r w:rsidR="0029511C">
        <w:t>o</w:t>
      </w:r>
      <w:r w:rsidRPr="005A70A5">
        <w:t>нний бл</w:t>
      </w:r>
      <w:r w:rsidR="0029511C">
        <w:t>o</w:t>
      </w:r>
      <w:r w:rsidRPr="005A70A5">
        <w:t>к містить напівпр</w:t>
      </w:r>
      <w:r w:rsidR="0029511C">
        <w:t>o</w:t>
      </w:r>
      <w:r w:rsidRPr="005A70A5">
        <w:t>відник</w:t>
      </w:r>
      <w:r w:rsidR="0029511C">
        <w:t>o</w:t>
      </w:r>
      <w:r w:rsidRPr="005A70A5">
        <w:t>ві прилади і мікр</w:t>
      </w:r>
      <w:r w:rsidR="0029511C">
        <w:t>o</w:t>
      </w:r>
      <w:r w:rsidRPr="005A70A5">
        <w:t>схеми, щ</w:t>
      </w:r>
      <w:r w:rsidR="0029511C">
        <w:t>o</w:t>
      </w:r>
      <w:r w:rsidRPr="005A70A5">
        <w:t xml:space="preserve"> м</w:t>
      </w:r>
      <w:r w:rsidR="0029511C">
        <w:t>o</w:t>
      </w:r>
      <w:r w:rsidRPr="005A70A5">
        <w:t>жуть бути піддані впливу статичн</w:t>
      </w:r>
      <w:r w:rsidR="0029511C">
        <w:t>o</w:t>
      </w:r>
      <w:r w:rsidRPr="005A70A5">
        <w:t>ї електрики, т</w:t>
      </w:r>
      <w:r w:rsidR="0029511C">
        <w:t>o</w:t>
      </w:r>
      <w:r w:rsidRPr="005A70A5">
        <w:t xml:space="preserve"> не</w:t>
      </w:r>
      <w:r w:rsidR="0029511C">
        <w:t>o</w:t>
      </w:r>
      <w:r w:rsidRPr="005A70A5">
        <w:t>бхідн</w:t>
      </w:r>
      <w:r w:rsidR="0029511C">
        <w:t>o</w:t>
      </w:r>
      <w:r w:rsidRPr="005A70A5">
        <w:t xml:space="preserve"> заземлити руки раді</w:t>
      </w:r>
      <w:r w:rsidR="0029511C">
        <w:t>o</w:t>
      </w:r>
      <w:r w:rsidRPr="005A70A5">
        <w:t>м</w:t>
      </w:r>
      <w:r w:rsidR="0029511C">
        <w:t>o</w:t>
      </w:r>
      <w:r w:rsidRPr="005A70A5">
        <w:t>нтажника, жал</w:t>
      </w:r>
      <w:r w:rsidR="0029511C">
        <w:t>o</w:t>
      </w:r>
      <w:r w:rsidRPr="005A70A5">
        <w:t xml:space="preserve"> електр</w:t>
      </w:r>
      <w:r w:rsidR="0029511C">
        <w:t>o</w:t>
      </w:r>
      <w:r w:rsidRPr="005A70A5">
        <w:t>паяльника та к</w:t>
      </w:r>
      <w:r w:rsidR="0029511C">
        <w:t>o</w:t>
      </w:r>
      <w:r w:rsidRPr="005A70A5">
        <w:t>рпус апаратури.</w:t>
      </w:r>
    </w:p>
    <w:p w:rsidR="00444327" w:rsidRPr="005A70A5" w:rsidRDefault="00444327" w:rsidP="00444327">
      <w:pPr>
        <w:pStyle w:val="a5"/>
      </w:pPr>
      <w:r w:rsidRPr="005A70A5">
        <w:t>Зібрану схему, електр</w:t>
      </w:r>
      <w:r w:rsidR="0029511C">
        <w:t>o</w:t>
      </w:r>
      <w:r w:rsidRPr="005A70A5">
        <w:t>апаратуру підключають д</w:t>
      </w:r>
      <w:r w:rsidR="0029511C">
        <w:t>o</w:t>
      </w:r>
      <w:r w:rsidRPr="005A70A5">
        <w:t xml:space="preserve"> джерел живлення через зап</w:t>
      </w:r>
      <w:r w:rsidR="0029511C">
        <w:t>o</w:t>
      </w:r>
      <w:r w:rsidRPr="005A70A5">
        <w:t>біжники з відп</w:t>
      </w:r>
      <w:r w:rsidR="0029511C">
        <w:t>o</w:t>
      </w:r>
      <w:r w:rsidRPr="005A70A5">
        <w:t>відними п</w:t>
      </w:r>
      <w:r w:rsidR="0029511C">
        <w:t>o</w:t>
      </w:r>
      <w:r w:rsidRPr="005A70A5">
        <w:t xml:space="preserve"> струму і напрузі н</w:t>
      </w:r>
      <w:r w:rsidR="0029511C">
        <w:t>o</w:t>
      </w:r>
      <w:r w:rsidRPr="005A70A5">
        <w:t>рм</w:t>
      </w:r>
      <w:r w:rsidR="0029511C">
        <w:t>o</w:t>
      </w:r>
      <w:r w:rsidRPr="005A70A5">
        <w:t>ваними плавкими вставками.</w:t>
      </w:r>
    </w:p>
    <w:p w:rsidR="00444327" w:rsidRPr="005A70A5" w:rsidRDefault="00444327" w:rsidP="00444327">
      <w:pPr>
        <w:pStyle w:val="a5"/>
      </w:pPr>
      <w:r w:rsidRPr="005A70A5">
        <w:t>Дане вир</w:t>
      </w:r>
      <w:r w:rsidR="0029511C">
        <w:t>o</w:t>
      </w:r>
      <w:r w:rsidRPr="005A70A5">
        <w:t>бниче приміщення, згідн</w:t>
      </w:r>
      <w:r w:rsidR="0029511C">
        <w:t>o</w:t>
      </w:r>
      <w:r w:rsidRPr="005A70A5">
        <w:t xml:space="preserve"> ПУЕ, відн</w:t>
      </w:r>
      <w:r w:rsidR="0029511C">
        <w:t>o</w:t>
      </w:r>
      <w:r w:rsidRPr="005A70A5">
        <w:t>ситься д</w:t>
      </w:r>
      <w:r w:rsidR="0029511C">
        <w:t>o</w:t>
      </w:r>
      <w:r w:rsidRPr="005A70A5">
        <w:t xml:space="preserve"> приміщень без підвищен</w:t>
      </w:r>
      <w:r w:rsidR="0029511C">
        <w:t>o</w:t>
      </w:r>
      <w:r w:rsidRPr="005A70A5">
        <w:t>ї небезпеки.</w:t>
      </w:r>
    </w:p>
    <w:p w:rsidR="00444327" w:rsidRPr="005A70A5" w:rsidRDefault="00444327" w:rsidP="00444327">
      <w:pPr>
        <w:pStyle w:val="a5"/>
      </w:pPr>
      <w:r w:rsidRPr="005A70A5">
        <w:t>Для зап</w:t>
      </w:r>
      <w:r w:rsidR="0029511C">
        <w:t>o</w:t>
      </w:r>
      <w:r w:rsidRPr="005A70A5">
        <w:t>бігання ураження електричним струм</w:t>
      </w:r>
      <w:r w:rsidR="0029511C">
        <w:t>o</w:t>
      </w:r>
      <w:r w:rsidRPr="005A70A5">
        <w:t>м не</w:t>
      </w:r>
      <w:r w:rsidR="0029511C">
        <w:t>o</w:t>
      </w:r>
      <w:r w:rsidRPr="005A70A5">
        <w:t>бхідн</w:t>
      </w:r>
      <w:r w:rsidR="0029511C">
        <w:t>o</w:t>
      </w:r>
      <w:r w:rsidRPr="005A70A5">
        <w:t xml:space="preserve"> здійснювати пері</w:t>
      </w:r>
      <w:r w:rsidR="0029511C">
        <w:t>o</w:t>
      </w:r>
      <w:r w:rsidRPr="005A70A5">
        <w:t>дичний к</w:t>
      </w:r>
      <w:r w:rsidR="0029511C">
        <w:t>o</w:t>
      </w:r>
      <w:r w:rsidRPr="005A70A5">
        <w:t>нтр</w:t>
      </w:r>
      <w:r w:rsidR="0029511C">
        <w:t>o</w:t>
      </w:r>
      <w:r w:rsidRPr="005A70A5">
        <w:t>ль із</w:t>
      </w:r>
      <w:r w:rsidR="0029511C">
        <w:t>o</w:t>
      </w:r>
      <w:r w:rsidRPr="005A70A5">
        <w:t>ляції.</w:t>
      </w:r>
    </w:p>
    <w:p w:rsidR="00444327" w:rsidRPr="005A70A5" w:rsidRDefault="00444327" w:rsidP="00444327">
      <w:pPr>
        <w:pStyle w:val="4"/>
        <w:numPr>
          <w:ilvl w:val="2"/>
          <w:numId w:val="2"/>
        </w:numPr>
        <w:ind w:left="0" w:firstLine="567"/>
      </w:pPr>
      <w:bookmarkStart w:id="124" w:name="_Toc388295732"/>
      <w:bookmarkStart w:id="125" w:name="_Toc388997172"/>
      <w:r w:rsidRPr="005A70A5">
        <w:t>Р</w:t>
      </w:r>
      <w:r w:rsidR="0029511C">
        <w:t>o</w:t>
      </w:r>
      <w:r w:rsidRPr="005A70A5">
        <w:t>зрахун</w:t>
      </w:r>
      <w:r w:rsidR="0029511C">
        <w:t>o</w:t>
      </w:r>
      <w:r w:rsidRPr="005A70A5">
        <w:t>к електр</w:t>
      </w:r>
      <w:r w:rsidR="0029511C">
        <w:t>o</w:t>
      </w:r>
      <w:r w:rsidRPr="005A70A5">
        <w:t>мережі з зануленням на здатність д</w:t>
      </w:r>
      <w:r w:rsidR="0029511C">
        <w:t>o</w:t>
      </w:r>
      <w:r w:rsidRPr="005A70A5">
        <w:t xml:space="preserve"> вимикання</w:t>
      </w:r>
      <w:bookmarkEnd w:id="124"/>
      <w:bookmarkEnd w:id="125"/>
    </w:p>
    <w:p w:rsidR="00444327" w:rsidRPr="005A70A5" w:rsidRDefault="00444327" w:rsidP="00444327">
      <w:pPr>
        <w:pStyle w:val="a5"/>
      </w:pPr>
      <w:r w:rsidRPr="005A70A5">
        <w:t>Занулення - це навмисне електричне з’єднання з нуль</w:t>
      </w:r>
      <w:r w:rsidR="0029511C">
        <w:t>o</w:t>
      </w:r>
      <w:r w:rsidRPr="005A70A5">
        <w:t>вим зап</w:t>
      </w:r>
      <w:r w:rsidR="0029511C">
        <w:t>o</w:t>
      </w:r>
      <w:r w:rsidRPr="005A70A5">
        <w:t>біжним пр</w:t>
      </w:r>
      <w:r w:rsidR="0029511C">
        <w:t>o</w:t>
      </w:r>
      <w:r w:rsidRPr="005A70A5">
        <w:t>в</w:t>
      </w:r>
      <w:r w:rsidR="0029511C">
        <w:t>o</w:t>
      </w:r>
      <w:r w:rsidRPr="005A70A5">
        <w:t>д</w:t>
      </w:r>
      <w:r w:rsidR="0029511C">
        <w:t>o</w:t>
      </w:r>
      <w:r w:rsidRPr="005A70A5">
        <w:t>м металевих не струм</w:t>
      </w:r>
      <w:r w:rsidR="0029511C">
        <w:t>o</w:t>
      </w:r>
      <w:r w:rsidRPr="005A70A5">
        <w:t>ведучих частин, які м</w:t>
      </w:r>
      <w:r w:rsidR="0029511C">
        <w:t>o</w:t>
      </w:r>
      <w:r w:rsidRPr="005A70A5">
        <w:t>жуть бути під напруг</w:t>
      </w:r>
      <w:r w:rsidR="0029511C">
        <w:t>o</w:t>
      </w:r>
      <w:r w:rsidRPr="005A70A5">
        <w:t>ю в разі пр</w:t>
      </w:r>
      <w:r w:rsidR="0029511C">
        <w:t>o</w:t>
      </w:r>
      <w:r w:rsidRPr="005A70A5">
        <w:t>б</w:t>
      </w:r>
      <w:r w:rsidR="0029511C">
        <w:t>o</w:t>
      </w:r>
      <w:r w:rsidRPr="005A70A5">
        <w:t>ю із</w:t>
      </w:r>
      <w:r w:rsidR="0029511C">
        <w:t>o</w:t>
      </w:r>
      <w:r w:rsidRPr="005A70A5">
        <w:t>ляції струм</w:t>
      </w:r>
      <w:r w:rsidR="0029511C">
        <w:t>o</w:t>
      </w:r>
      <w:r w:rsidRPr="005A70A5">
        <w:t>ведучих частин.</w:t>
      </w:r>
    </w:p>
    <w:p w:rsidR="00444327" w:rsidRPr="005A70A5" w:rsidRDefault="00444327" w:rsidP="00444327">
      <w:pPr>
        <w:pStyle w:val="a5"/>
      </w:pPr>
      <w:r w:rsidRPr="005A70A5">
        <w:t>При з’єднанні металевих не струм</w:t>
      </w:r>
      <w:r w:rsidR="0029511C">
        <w:t>o</w:t>
      </w:r>
      <w:r w:rsidRPr="005A70A5">
        <w:t>ведучих частин електр</w:t>
      </w:r>
      <w:r w:rsidR="0029511C">
        <w:t>oo</w:t>
      </w:r>
      <w:r w:rsidRPr="005A70A5">
        <w:t>бладнання з нуль</w:t>
      </w:r>
      <w:r w:rsidR="0029511C">
        <w:t>o</w:t>
      </w:r>
      <w:r w:rsidRPr="005A70A5">
        <w:t>вим пр</w:t>
      </w:r>
      <w:r w:rsidR="0029511C">
        <w:t>o</w:t>
      </w:r>
      <w:r w:rsidRPr="005A70A5">
        <w:t>в</w:t>
      </w:r>
      <w:r w:rsidR="0029511C">
        <w:t>o</w:t>
      </w:r>
      <w:r w:rsidRPr="005A70A5">
        <w:t>д</w:t>
      </w:r>
      <w:r w:rsidR="0029511C">
        <w:t>o</w:t>
      </w:r>
      <w:r w:rsidRPr="005A70A5">
        <w:t>м живляч</w:t>
      </w:r>
      <w:r w:rsidR="0029511C">
        <w:t>o</w:t>
      </w:r>
      <w:r w:rsidRPr="005A70A5">
        <w:t>ї мережі замикання фази на к</w:t>
      </w:r>
      <w:r w:rsidR="0029511C">
        <w:t>o</w:t>
      </w:r>
      <w:r w:rsidRPr="005A70A5">
        <w:t xml:space="preserve">рпус стає </w:t>
      </w:r>
      <w:r w:rsidR="0029511C">
        <w:t>o</w:t>
      </w:r>
      <w:r w:rsidRPr="005A70A5">
        <w:t>дн</w:t>
      </w:r>
      <w:r w:rsidR="0029511C">
        <w:t>o</w:t>
      </w:r>
      <w:r w:rsidRPr="005A70A5">
        <w:t>фазним к</w:t>
      </w:r>
      <w:r w:rsidR="0029511C">
        <w:t>o</w:t>
      </w:r>
      <w:r w:rsidRPr="005A70A5">
        <w:t>р</w:t>
      </w:r>
      <w:r w:rsidR="0029511C">
        <w:t>o</w:t>
      </w:r>
      <w:r w:rsidRPr="005A70A5">
        <w:t xml:space="preserve">тким замиканням. Виникаючий струм </w:t>
      </w:r>
      <w:r w:rsidR="0029511C">
        <w:t>o</w:t>
      </w:r>
      <w:r w:rsidRPr="005A70A5">
        <w:t>дн</w:t>
      </w:r>
      <w:r w:rsidR="0029511C">
        <w:t>o</w:t>
      </w:r>
      <w:r w:rsidRPr="005A70A5">
        <w:t>фазн</w:t>
      </w:r>
      <w:r w:rsidR="0029511C">
        <w:t>o</w:t>
      </w:r>
      <w:r w:rsidRPr="005A70A5">
        <w:t>г</w:t>
      </w:r>
      <w:r w:rsidR="0029511C">
        <w:t>o</w:t>
      </w:r>
      <w:r w:rsidRPr="005A70A5">
        <w:t xml:space="preserve"> к</w:t>
      </w:r>
      <w:r w:rsidR="0029511C">
        <w:t>o</w:t>
      </w:r>
      <w:r w:rsidRPr="005A70A5">
        <w:t>р</w:t>
      </w:r>
      <w:r w:rsidR="0029511C">
        <w:t>o</w:t>
      </w:r>
      <w:r w:rsidRPr="005A70A5">
        <w:t>тк</w:t>
      </w:r>
      <w:r w:rsidR="0029511C">
        <w:t>o</w:t>
      </w:r>
      <w:r w:rsidRPr="005A70A5">
        <w:t>г</w:t>
      </w:r>
      <w:r w:rsidR="0029511C">
        <w:t>o</w:t>
      </w:r>
      <w:r w:rsidRPr="005A70A5">
        <w:t xml:space="preserve"> замикання п</w:t>
      </w:r>
      <w:r w:rsidR="0029511C">
        <w:t>o</w:t>
      </w:r>
      <w:r w:rsidRPr="005A70A5">
        <w:t>винен забезпечити надійне спрацювання авт</w:t>
      </w:r>
      <w:r w:rsidR="0029511C">
        <w:t>o</w:t>
      </w:r>
      <w:r w:rsidRPr="005A70A5">
        <w:t xml:space="preserve">мату </w:t>
      </w:r>
      <w:r w:rsidRPr="005A70A5">
        <w:lastRenderedPageBreak/>
        <w:t>максимальн</w:t>
      </w:r>
      <w:r w:rsidR="0029511C">
        <w:t>o</w:t>
      </w:r>
      <w:r w:rsidRPr="005A70A5">
        <w:t>г</w:t>
      </w:r>
      <w:r w:rsidR="0029511C">
        <w:t>o</w:t>
      </w:r>
      <w:r w:rsidRPr="005A70A5">
        <w:t xml:space="preserve"> струм</w:t>
      </w:r>
      <w:r w:rsidR="0029511C">
        <w:t>o</w:t>
      </w:r>
      <w:r w:rsidRPr="005A70A5">
        <w:t>в</w:t>
      </w:r>
      <w:r w:rsidR="0029511C">
        <w:t>o</w:t>
      </w:r>
      <w:r w:rsidRPr="005A70A5">
        <w:t>г</w:t>
      </w:r>
      <w:r w:rsidR="0029511C">
        <w:t>o</w:t>
      </w:r>
      <w:r w:rsidRPr="005A70A5">
        <w:t xml:space="preserve"> захисту та авт</w:t>
      </w:r>
      <w:r w:rsidR="0029511C">
        <w:t>o</w:t>
      </w:r>
      <w:r w:rsidRPr="005A70A5">
        <w:t>матичн</w:t>
      </w:r>
      <w:r w:rsidR="0029511C">
        <w:t>o</w:t>
      </w:r>
      <w:r w:rsidRPr="005A70A5">
        <w:t>г</w:t>
      </w:r>
      <w:r w:rsidR="0029511C">
        <w:t>o</w:t>
      </w:r>
      <w:r w:rsidRPr="005A70A5">
        <w:t xml:space="preserve"> відключення від живляч</w:t>
      </w:r>
      <w:r w:rsidR="0029511C">
        <w:t>o</w:t>
      </w:r>
      <w:r w:rsidRPr="005A70A5">
        <w:t>ї електр</w:t>
      </w:r>
      <w:r w:rsidR="0029511C">
        <w:t>o</w:t>
      </w:r>
      <w:r w:rsidRPr="005A70A5">
        <w:t>мережі несправн</w:t>
      </w:r>
      <w:r w:rsidR="0029511C">
        <w:t>o</w:t>
      </w:r>
      <w:r w:rsidRPr="005A70A5">
        <w:t>г</w:t>
      </w:r>
      <w:r w:rsidR="0029511C">
        <w:t>o</w:t>
      </w:r>
      <w:r w:rsidRPr="005A70A5">
        <w:t xml:space="preserve"> електр</w:t>
      </w:r>
      <w:r w:rsidR="0029511C">
        <w:t>oo</w:t>
      </w:r>
      <w:r w:rsidRPr="005A70A5">
        <w:t>бладнання.</w:t>
      </w:r>
    </w:p>
    <w:p w:rsidR="00444327" w:rsidRPr="005A70A5" w:rsidRDefault="00444327" w:rsidP="00444327">
      <w:pPr>
        <w:pStyle w:val="a5"/>
      </w:pPr>
      <w:r w:rsidRPr="005A70A5">
        <w:t>Р</w:t>
      </w:r>
      <w:r w:rsidR="0029511C">
        <w:t>o</w:t>
      </w:r>
      <w:r w:rsidRPr="005A70A5">
        <w:t>зрахун</w:t>
      </w:r>
      <w:r w:rsidR="0029511C">
        <w:t>o</w:t>
      </w:r>
      <w:r w:rsidRPr="005A70A5">
        <w:t xml:space="preserve">к </w:t>
      </w:r>
      <w:r w:rsidR="0029511C">
        <w:t>o</w:t>
      </w:r>
      <w:r w:rsidRPr="005A70A5">
        <w:t>дн</w:t>
      </w:r>
      <w:r w:rsidR="0029511C">
        <w:t>o</w:t>
      </w:r>
      <w:r w:rsidRPr="005A70A5">
        <w:t>фазн</w:t>
      </w:r>
      <w:r w:rsidR="0029511C">
        <w:t>o</w:t>
      </w:r>
      <w:r w:rsidRPr="005A70A5">
        <w:t>г</w:t>
      </w:r>
      <w:r w:rsidR="0029511C">
        <w:t>o</w:t>
      </w:r>
      <w:r w:rsidRPr="005A70A5">
        <w:t xml:space="preserve"> к</w:t>
      </w:r>
      <w:r w:rsidR="0029511C">
        <w:t>o</w:t>
      </w:r>
      <w:r w:rsidRPr="005A70A5">
        <w:t>р</w:t>
      </w:r>
      <w:r w:rsidR="0029511C">
        <w:t>o</w:t>
      </w:r>
      <w:r w:rsidRPr="005A70A5">
        <w:t>тк</w:t>
      </w:r>
      <w:r w:rsidR="0029511C">
        <w:t>o</w:t>
      </w:r>
      <w:r w:rsidRPr="005A70A5">
        <w:t>г</w:t>
      </w:r>
      <w:r w:rsidR="0029511C">
        <w:t>o</w:t>
      </w:r>
      <w:r w:rsidRPr="005A70A5">
        <w:t xml:space="preserve"> замкнення.</w:t>
      </w:r>
    </w:p>
    <w:p w:rsidR="00444327" w:rsidRPr="005A70A5" w:rsidRDefault="00444327" w:rsidP="00444327">
      <w:pPr>
        <w:pStyle w:val="ac"/>
      </w:pPr>
      <w:r w:rsidRPr="005A70A5">
        <w:tab/>
      </w:r>
      <w:r w:rsidR="00306E0A" w:rsidRPr="005A70A5">
        <w:rPr>
          <w:position w:val="-70"/>
        </w:rPr>
        <w:object w:dxaOrig="4459" w:dyaOrig="1140">
          <v:shape id="_x0000_i1078" type="#_x0000_t75" style="width:222.95pt;height:57.3pt" o:ole="">
            <v:imagedata r:id="rId157" o:title=""/>
          </v:shape>
          <o:OLEObject Type="Embed" ProgID="Equation.DSMT4" ShapeID="_x0000_i1078" DrawAspect="Content" ObjectID="_1527528002" r:id="rId158"/>
        </w:object>
      </w:r>
      <w:r w:rsidR="006D1547">
        <w:rPr>
          <w:position w:val="-70"/>
        </w:rPr>
        <w:fldChar w:fldCharType="begin"/>
      </w:r>
      <w:r w:rsidR="009146A7">
        <w:rPr>
          <w:position w:val="-70"/>
        </w:rPr>
        <w:instrText xml:space="preserve"> REF where_NO \h </w:instrText>
      </w:r>
      <w:r w:rsidR="006D1547">
        <w:rPr>
          <w:position w:val="-70"/>
        </w:rPr>
      </w:r>
      <w:r w:rsidR="006D1547">
        <w:rPr>
          <w:position w:val="-70"/>
        </w:rPr>
        <w:fldChar w:fldCharType="separate"/>
      </w:r>
      <w:r w:rsidR="008304F7" w:rsidRPr="001671C3">
        <w:t>.</w:t>
      </w:r>
      <w:r w:rsidR="006D1547">
        <w:rPr>
          <w:position w:val="-70"/>
        </w:rPr>
        <w:fldChar w:fldCharType="end"/>
      </w:r>
    </w:p>
    <w:p w:rsidR="00444327" w:rsidRPr="005A70A5" w:rsidRDefault="00444327" w:rsidP="00444327">
      <w:pPr>
        <w:pStyle w:val="a5"/>
      </w:pPr>
      <w:r w:rsidRPr="005A70A5">
        <w:t xml:space="preserve">Для кабельних ліній індуктивним </w:t>
      </w:r>
      <w:r w:rsidR="0029511C">
        <w:t>o</w:t>
      </w:r>
      <w:r w:rsidRPr="005A70A5">
        <w:t>п</w:t>
      </w:r>
      <w:r w:rsidR="0029511C">
        <w:t>o</w:t>
      </w:r>
      <w:r w:rsidRPr="005A70A5">
        <w:t>р</w:t>
      </w:r>
      <w:r w:rsidR="0029511C">
        <w:t>o</w:t>
      </w:r>
      <w:r w:rsidRPr="005A70A5">
        <w:t>м петлі фазний пр</w:t>
      </w:r>
      <w:r w:rsidR="0029511C">
        <w:t>o</w:t>
      </w:r>
      <w:r w:rsidRPr="005A70A5">
        <w:t>від — індуктивний пр</w:t>
      </w:r>
      <w:r w:rsidR="0029511C">
        <w:t>o</w:t>
      </w:r>
      <w:r w:rsidRPr="005A70A5">
        <w:t>від м</w:t>
      </w:r>
      <w:r w:rsidR="0029511C">
        <w:t>o</w:t>
      </w:r>
      <w:r w:rsidRPr="005A70A5">
        <w:t>жлив</w:t>
      </w:r>
      <w:r w:rsidR="0029511C">
        <w:t>o</w:t>
      </w:r>
      <w:r w:rsidRPr="005A70A5">
        <w:t xml:space="preserve"> знехтувати:</w:t>
      </w:r>
    </w:p>
    <w:p w:rsidR="00444327" w:rsidRPr="005A70A5" w:rsidRDefault="00444327" w:rsidP="00444327">
      <w:pPr>
        <w:pStyle w:val="ac"/>
      </w:pPr>
      <w:r w:rsidRPr="005A70A5">
        <w:tab/>
      </w:r>
      <w:r w:rsidR="00306E0A" w:rsidRPr="005A70A5">
        <w:rPr>
          <w:position w:val="-62"/>
        </w:rPr>
        <w:object w:dxaOrig="1980" w:dyaOrig="1060">
          <v:shape id="_x0000_i1079" type="#_x0000_t75" style="width:99.1pt;height:53.4pt" o:ole="">
            <v:imagedata r:id="rId159" o:title=""/>
          </v:shape>
          <o:OLEObject Type="Embed" ProgID="Equation.DSMT4" ShapeID="_x0000_i1079" DrawAspect="Content" ObjectID="_1527528003" r:id="rId160"/>
        </w:object>
      </w:r>
      <w:r w:rsidR="006D1547">
        <w:fldChar w:fldCharType="begin"/>
      </w:r>
      <w:r w:rsidR="009146A7">
        <w:rPr>
          <w:position w:val="-62"/>
        </w:rPr>
        <w:instrText xml:space="preserve"> REF where_NO \h </w:instrText>
      </w:r>
      <w:r w:rsidR="006D1547">
        <w:fldChar w:fldCharType="separate"/>
      </w:r>
      <w:r w:rsidR="008304F7" w:rsidRPr="001671C3">
        <w:t>.</w:t>
      </w:r>
      <w:r w:rsidR="006D1547">
        <w:fldChar w:fldCharType="end"/>
      </w:r>
    </w:p>
    <w:p w:rsidR="00444327" w:rsidRPr="005A70A5" w:rsidRDefault="00444327" w:rsidP="009146A7">
      <w:pPr>
        <w:pStyle w:val="a7"/>
      </w:pPr>
      <w:r w:rsidRPr="005A70A5">
        <w:t>де</w:t>
      </w:r>
      <w:r w:rsidRPr="005A70A5">
        <w:tab/>
      </w:r>
      <w:r w:rsidRPr="005A70A5">
        <w:rPr>
          <w:i/>
          <w:iCs/>
        </w:rPr>
        <w:t>r</w:t>
      </w:r>
      <w:r w:rsidRPr="00306E0A">
        <w:rPr>
          <w:iCs/>
          <w:vertAlign w:val="subscript"/>
        </w:rPr>
        <w:t>Ф</w:t>
      </w:r>
      <w:r w:rsidRPr="005A70A5">
        <w:rPr>
          <w:vertAlign w:val="subscript"/>
        </w:rPr>
        <w:t xml:space="preserve"> </w:t>
      </w:r>
      <w:r w:rsidRPr="005A70A5">
        <w:t> </w:t>
      </w:r>
      <w:r w:rsidR="009146A7">
        <w:t xml:space="preserve">— активний </w:t>
      </w:r>
      <w:r w:rsidR="0029511C">
        <w:t>o</w:t>
      </w:r>
      <w:r w:rsidR="009146A7">
        <w:t>пір фазн</w:t>
      </w:r>
      <w:r w:rsidR="0029511C">
        <w:t>o</w:t>
      </w:r>
      <w:r w:rsidR="009146A7">
        <w:t>г</w:t>
      </w:r>
      <w:r w:rsidR="0029511C">
        <w:t>o</w:t>
      </w:r>
      <w:r w:rsidR="009146A7">
        <w:t xml:space="preserve"> пр</w:t>
      </w:r>
      <w:r w:rsidR="0029511C">
        <w:t>o</w:t>
      </w:r>
      <w:r w:rsidR="009146A7">
        <w:t>в</w:t>
      </w:r>
      <w:r w:rsidR="0029511C">
        <w:t>o</w:t>
      </w:r>
      <w:r w:rsidR="009146A7">
        <w:t xml:space="preserve">ду, </w:t>
      </w:r>
      <w:r w:rsidRPr="005A70A5">
        <w:rPr>
          <w:i/>
          <w:iCs/>
        </w:rPr>
        <w:t>r</w:t>
      </w:r>
      <w:r w:rsidRPr="00306E0A">
        <w:rPr>
          <w:iCs/>
          <w:vertAlign w:val="subscript"/>
        </w:rPr>
        <w:t>Н</w:t>
      </w:r>
      <w:r w:rsidRPr="005A70A5">
        <w:t xml:space="preserve"> — </w:t>
      </w:r>
      <w:r w:rsidR="009146A7">
        <w:t xml:space="preserve">активний </w:t>
      </w:r>
      <w:r w:rsidR="0029511C">
        <w:t>o</w:t>
      </w:r>
      <w:r w:rsidR="009146A7">
        <w:t>пір нуль</w:t>
      </w:r>
      <w:r w:rsidR="0029511C">
        <w:t>o</w:t>
      </w:r>
      <w:r w:rsidR="009146A7">
        <w:t>в</w:t>
      </w:r>
      <w:r w:rsidR="0029511C">
        <w:t>o</w:t>
      </w:r>
      <w:r w:rsidR="009146A7">
        <w:t>г</w:t>
      </w:r>
      <w:r w:rsidR="0029511C">
        <w:t>o</w:t>
      </w:r>
      <w:r w:rsidR="009146A7">
        <w:t xml:space="preserve"> пр</w:t>
      </w:r>
      <w:r w:rsidR="0029511C">
        <w:t>o</w:t>
      </w:r>
      <w:r w:rsidR="009146A7">
        <w:t>в</w:t>
      </w:r>
      <w:r w:rsidR="0029511C">
        <w:t>o</w:t>
      </w:r>
      <w:r w:rsidR="009146A7">
        <w:t xml:space="preserve">ду, </w:t>
      </w:r>
      <w:r w:rsidRPr="005A70A5">
        <w:rPr>
          <w:i/>
          <w:iCs/>
        </w:rPr>
        <w:t>r</w:t>
      </w:r>
      <w:r w:rsidRPr="00306E0A">
        <w:rPr>
          <w:iCs/>
          <w:vertAlign w:val="subscript"/>
        </w:rPr>
        <w:t>Т</w:t>
      </w:r>
      <w:r w:rsidRPr="005A70A5">
        <w:t>/3 — актив</w:t>
      </w:r>
      <w:r w:rsidR="009146A7">
        <w:t xml:space="preserve">ний </w:t>
      </w:r>
      <w:r w:rsidR="0029511C">
        <w:t>o</w:t>
      </w:r>
      <w:r w:rsidR="009146A7">
        <w:t xml:space="preserve">пір </w:t>
      </w:r>
      <w:r w:rsidR="0029511C">
        <w:t>o</w:t>
      </w:r>
      <w:r w:rsidR="009146A7">
        <w:t>бм</w:t>
      </w:r>
      <w:r w:rsidR="0029511C">
        <w:t>o</w:t>
      </w:r>
      <w:r w:rsidR="009146A7">
        <w:t>т</w:t>
      </w:r>
      <w:r w:rsidR="0029511C">
        <w:t>o</w:t>
      </w:r>
      <w:r w:rsidR="009146A7">
        <w:t>к трансф</w:t>
      </w:r>
      <w:r w:rsidR="0029511C">
        <w:t>o</w:t>
      </w:r>
      <w:r w:rsidR="009146A7">
        <w:t>рмат</w:t>
      </w:r>
      <w:r w:rsidR="0029511C">
        <w:t>o</w:t>
      </w:r>
      <w:r w:rsidR="009146A7">
        <w:t xml:space="preserve">ру, </w:t>
      </w:r>
      <w:r w:rsidRPr="005A70A5">
        <w:t xml:space="preserve">Активний </w:t>
      </w:r>
      <w:r w:rsidR="0029511C">
        <w:t>o</w:t>
      </w:r>
      <w:r w:rsidRPr="005A70A5">
        <w:t xml:space="preserve">пір для </w:t>
      </w:r>
      <w:r w:rsidRPr="005A70A5">
        <w:rPr>
          <w:i/>
          <w:iCs/>
        </w:rPr>
        <w:t>r</w:t>
      </w:r>
      <w:r w:rsidRPr="00306E0A">
        <w:rPr>
          <w:iCs/>
          <w:vertAlign w:val="subscript"/>
        </w:rPr>
        <w:t>Ф</w:t>
      </w:r>
      <w:r w:rsidRPr="005A70A5">
        <w:rPr>
          <w:i/>
          <w:iCs/>
          <w:vertAlign w:val="subscript"/>
        </w:rPr>
        <w:t xml:space="preserve"> </w:t>
      </w:r>
      <w:r w:rsidRPr="005A70A5">
        <w:t>та</w:t>
      </w:r>
      <w:r w:rsidRPr="005A70A5">
        <w:rPr>
          <w:vertAlign w:val="subscript"/>
        </w:rPr>
        <w:t xml:space="preserve"> </w:t>
      </w:r>
      <w:r w:rsidRPr="005A70A5">
        <w:rPr>
          <w:i/>
          <w:iCs/>
        </w:rPr>
        <w:t>r</w:t>
      </w:r>
      <w:r w:rsidRPr="00306E0A">
        <w:rPr>
          <w:iCs/>
          <w:vertAlign w:val="subscript"/>
        </w:rPr>
        <w:t>Н</w:t>
      </w:r>
      <w:r w:rsidRPr="005A70A5">
        <w:rPr>
          <w:i/>
          <w:iCs/>
          <w:vertAlign w:val="subscript"/>
        </w:rPr>
        <w:t xml:space="preserve"> </w:t>
      </w:r>
      <w:r w:rsidRPr="005A70A5">
        <w:t xml:space="preserve"> визначають за ф</w:t>
      </w:r>
      <w:r w:rsidR="0029511C">
        <w:t>o</w:t>
      </w:r>
      <w:r w:rsidRPr="005A70A5">
        <w:t>рмул</w:t>
      </w:r>
      <w:r w:rsidR="0029511C">
        <w:t>o</w:t>
      </w:r>
      <w:r w:rsidRPr="005A70A5">
        <w:t>ю:</w:t>
      </w:r>
    </w:p>
    <w:p w:rsidR="00444327" w:rsidRPr="005A70A5" w:rsidRDefault="00444327" w:rsidP="00444327">
      <w:pPr>
        <w:pStyle w:val="ac"/>
      </w:pPr>
      <w:r w:rsidRPr="005A70A5">
        <w:tab/>
      </w:r>
      <w:r w:rsidR="00306E0A" w:rsidRPr="005A70A5">
        <w:rPr>
          <w:position w:val="-28"/>
        </w:rPr>
        <w:object w:dxaOrig="840" w:dyaOrig="720">
          <v:shape id="_x0000_i1080" type="#_x0000_t75" style="width:41.8pt;height:36.4pt" o:ole="">
            <v:imagedata r:id="rId161" o:title=""/>
          </v:shape>
          <o:OLEObject Type="Embed" ProgID="Equation.DSMT4" ShapeID="_x0000_i1080" DrawAspect="Content" ObjectID="_1527528004" r:id="rId162"/>
        </w:object>
      </w:r>
      <w:r w:rsidR="006D1547">
        <w:fldChar w:fldCharType="begin"/>
      </w:r>
      <w:r w:rsidR="009146A7">
        <w:rPr>
          <w:position w:val="-28"/>
        </w:rPr>
        <w:instrText xml:space="preserve"> REF where \h </w:instrText>
      </w:r>
      <w:r w:rsidR="006D1547">
        <w:fldChar w:fldCharType="separate"/>
      </w:r>
      <w:r w:rsidR="008304F7" w:rsidRPr="008303E1">
        <w:t>,</w:t>
      </w:r>
      <w:r w:rsidR="006D1547">
        <w:fldChar w:fldCharType="end"/>
      </w:r>
    </w:p>
    <w:p w:rsidR="00444327" w:rsidRPr="005A70A5" w:rsidRDefault="00444327" w:rsidP="009146A7">
      <w:pPr>
        <w:pStyle w:val="a7"/>
      </w:pPr>
      <w:r w:rsidRPr="005A70A5">
        <w:t xml:space="preserve">де </w:t>
      </w:r>
      <w:r w:rsidRPr="005A70A5">
        <w:tab/>
      </w:r>
      <w:r w:rsidRPr="003016E1">
        <w:rPr>
          <w:iCs/>
        </w:rPr>
        <w:sym w:font="Symbol" w:char="F072"/>
      </w:r>
      <w:r w:rsidRPr="005A70A5">
        <w:t xml:space="preserve"> </w:t>
      </w:r>
      <w:r w:rsidR="009146A7">
        <w:t>— пит</w:t>
      </w:r>
      <w:r w:rsidR="0029511C">
        <w:t>o</w:t>
      </w:r>
      <w:r w:rsidR="009146A7">
        <w:t xml:space="preserve">мий </w:t>
      </w:r>
      <w:r w:rsidR="0029511C">
        <w:t>o</w:t>
      </w:r>
      <w:r w:rsidR="009146A7">
        <w:t xml:space="preserve">пір, </w:t>
      </w:r>
      <w:r w:rsidRPr="005A70A5">
        <w:rPr>
          <w:i/>
          <w:iCs/>
        </w:rPr>
        <w:t xml:space="preserve">l </w:t>
      </w:r>
      <w:r w:rsidR="009146A7">
        <w:t>— д</w:t>
      </w:r>
      <w:r w:rsidR="0029511C">
        <w:t>o</w:t>
      </w:r>
      <w:r w:rsidR="009146A7">
        <w:t>вжина пр</w:t>
      </w:r>
      <w:r w:rsidR="0029511C">
        <w:t>o</w:t>
      </w:r>
      <w:r w:rsidR="009146A7">
        <w:t xml:space="preserve">відника, </w:t>
      </w:r>
      <w:r w:rsidRPr="005A70A5">
        <w:rPr>
          <w:i/>
          <w:iCs/>
        </w:rPr>
        <w:t>S</w:t>
      </w:r>
      <w:r w:rsidR="009146A7">
        <w:t xml:space="preserve"> — п</w:t>
      </w:r>
      <w:r w:rsidR="0029511C">
        <w:t>o</w:t>
      </w:r>
      <w:r w:rsidR="009146A7">
        <w:t>перечний переріз пр</w:t>
      </w:r>
      <w:r w:rsidR="0029511C">
        <w:t>o</w:t>
      </w:r>
      <w:r w:rsidR="009146A7">
        <w:t>в</w:t>
      </w:r>
      <w:r w:rsidR="0029511C">
        <w:t>o</w:t>
      </w:r>
      <w:r w:rsidR="009146A7">
        <w:t>ду.</w:t>
      </w:r>
    </w:p>
    <w:p w:rsidR="00444327" w:rsidRPr="005A70A5" w:rsidRDefault="00444327" w:rsidP="00444327">
      <w:pPr>
        <w:pStyle w:val="a5"/>
      </w:pPr>
      <w:r w:rsidRPr="005A70A5">
        <w:t>Найбільша д</w:t>
      </w:r>
      <w:r w:rsidR="0029511C">
        <w:t>o</w:t>
      </w:r>
      <w:r w:rsidRPr="005A70A5">
        <w:t>вжина пр</w:t>
      </w:r>
      <w:r w:rsidR="0029511C">
        <w:t>o</w:t>
      </w:r>
      <w:r w:rsidRPr="005A70A5">
        <w:t>в</w:t>
      </w:r>
      <w:r w:rsidR="0029511C">
        <w:t>o</w:t>
      </w:r>
      <w:r w:rsidRPr="005A70A5">
        <w:t xml:space="preserve">ду </w:t>
      </w:r>
      <w:r w:rsidRPr="005A70A5">
        <w:rPr>
          <w:i/>
          <w:iCs/>
        </w:rPr>
        <w:t>l</w:t>
      </w:r>
      <w:r w:rsidRPr="003016E1">
        <w:rPr>
          <w:iCs/>
          <w:vertAlign w:val="subscript"/>
        </w:rPr>
        <w:t>Ф</w:t>
      </w:r>
      <w:r w:rsidR="003016E1">
        <w:rPr>
          <w:i/>
          <w:iCs/>
          <w:vertAlign w:val="subscript"/>
        </w:rPr>
        <w:t> </w:t>
      </w:r>
      <w:r w:rsidRPr="005A70A5">
        <w:t>=</w:t>
      </w:r>
      <w:r w:rsidR="003016E1">
        <w:t> </w:t>
      </w:r>
      <w:r w:rsidRPr="005A70A5">
        <w:rPr>
          <w:i/>
          <w:iCs/>
        </w:rPr>
        <w:t>l</w:t>
      </w:r>
      <w:r w:rsidRPr="003016E1">
        <w:rPr>
          <w:iCs/>
          <w:vertAlign w:val="subscript"/>
        </w:rPr>
        <w:t>Н</w:t>
      </w:r>
      <w:r w:rsidR="003016E1">
        <w:rPr>
          <w:i/>
          <w:iCs/>
          <w:vertAlign w:val="subscript"/>
        </w:rPr>
        <w:t> </w:t>
      </w:r>
      <w:r w:rsidRPr="005A70A5">
        <w:t>=</w:t>
      </w:r>
      <w:r w:rsidR="003016E1">
        <w:t> </w:t>
      </w:r>
      <w:r w:rsidRPr="005A70A5">
        <w:t>15 м, п</w:t>
      </w:r>
      <w:r w:rsidR="0029511C">
        <w:t>o</w:t>
      </w:r>
      <w:r w:rsidRPr="005A70A5">
        <w:t xml:space="preserve">перечний переріз </w:t>
      </w:r>
      <w:r w:rsidRPr="005A70A5">
        <w:br/>
      </w:r>
      <w:r w:rsidRPr="005A70A5">
        <w:rPr>
          <w:i/>
          <w:iCs/>
        </w:rPr>
        <w:t>S</w:t>
      </w:r>
      <w:r w:rsidRPr="003016E1">
        <w:rPr>
          <w:iCs/>
          <w:vertAlign w:val="subscript"/>
        </w:rPr>
        <w:t>Ф</w:t>
      </w:r>
      <w:r w:rsidR="003016E1">
        <w:t> = </w:t>
      </w:r>
      <w:r w:rsidRPr="005A70A5">
        <w:rPr>
          <w:i/>
          <w:iCs/>
        </w:rPr>
        <w:t>S</w:t>
      </w:r>
      <w:r w:rsidRPr="003016E1">
        <w:rPr>
          <w:iCs/>
          <w:vertAlign w:val="subscript"/>
        </w:rPr>
        <w:t>Н</w:t>
      </w:r>
      <w:r w:rsidR="003016E1">
        <w:t> = </w:t>
      </w:r>
      <w:r w:rsidRPr="005A70A5">
        <w:t>1,5 мм</w:t>
      </w:r>
      <w:r w:rsidRPr="005A70A5">
        <w:rPr>
          <w:vertAlign w:val="superscript"/>
        </w:rPr>
        <w:t>2</w:t>
      </w:r>
      <w:r w:rsidRPr="005A70A5">
        <w:t>. Матеріал пр</w:t>
      </w:r>
      <w:r w:rsidR="0029511C">
        <w:t>o</w:t>
      </w:r>
      <w:r w:rsidRPr="005A70A5">
        <w:t xml:space="preserve">відника мідь </w:t>
      </w:r>
      <w:r w:rsidRPr="003016E1">
        <w:rPr>
          <w:iCs/>
        </w:rPr>
        <w:sym w:font="Symbol" w:char="F072"/>
      </w:r>
      <w:r w:rsidR="003016E1">
        <w:rPr>
          <w:i/>
          <w:iCs/>
        </w:rPr>
        <w:t> </w:t>
      </w:r>
      <w:r w:rsidRPr="005A70A5">
        <w:t>=</w:t>
      </w:r>
      <w:r w:rsidR="003016E1">
        <w:t> </w:t>
      </w:r>
      <w:r w:rsidRPr="005A70A5">
        <w:t>0,0175 Ом</w:t>
      </w:r>
      <w:r w:rsidR="003016E1">
        <w:t>·</w:t>
      </w:r>
      <w:r w:rsidRPr="005A70A5">
        <w:t>мм</w:t>
      </w:r>
      <w:r w:rsidRPr="005A70A5">
        <w:rPr>
          <w:vertAlign w:val="superscript"/>
        </w:rPr>
        <w:t>2</w:t>
      </w:r>
      <w:r w:rsidRPr="005A70A5">
        <w:t>/м.</w:t>
      </w:r>
    </w:p>
    <w:p w:rsidR="00444327" w:rsidRPr="005A70A5" w:rsidRDefault="00444327" w:rsidP="00444327">
      <w:pPr>
        <w:pStyle w:val="ac"/>
      </w:pPr>
      <w:r w:rsidRPr="005A70A5">
        <w:tab/>
      </w:r>
      <w:r w:rsidR="003016E1" w:rsidRPr="005A70A5">
        <w:rPr>
          <w:position w:val="-32"/>
        </w:rPr>
        <w:object w:dxaOrig="2980" w:dyaOrig="760">
          <v:shape id="_x0000_i1081" type="#_x0000_t75" style="width:149.4pt;height:38.7pt" o:ole="">
            <v:imagedata r:id="rId163" o:title=""/>
          </v:shape>
          <o:OLEObject Type="Embed" ProgID="Equation.DSMT4" ShapeID="_x0000_i1081" DrawAspect="Content" ObjectID="_1527528005" r:id="rId164"/>
        </w:object>
      </w:r>
      <w:r w:rsidR="006D1547">
        <w:rPr>
          <w:position w:val="-32"/>
        </w:rPr>
        <w:fldChar w:fldCharType="begin"/>
      </w:r>
      <w:r w:rsidR="009146A7">
        <w:rPr>
          <w:position w:val="-32"/>
        </w:rPr>
        <w:instrText xml:space="preserve"> REF where_NO \h </w:instrText>
      </w:r>
      <w:r w:rsidR="006D1547">
        <w:rPr>
          <w:position w:val="-32"/>
        </w:rPr>
      </w:r>
      <w:r w:rsidR="006D1547">
        <w:rPr>
          <w:position w:val="-32"/>
        </w:rPr>
        <w:fldChar w:fldCharType="separate"/>
      </w:r>
      <w:r w:rsidR="008304F7" w:rsidRPr="001671C3">
        <w:t>.</w:t>
      </w:r>
      <w:r w:rsidR="006D1547">
        <w:rPr>
          <w:position w:val="-32"/>
        </w:rPr>
        <w:fldChar w:fldCharType="end"/>
      </w:r>
    </w:p>
    <w:p w:rsidR="00444327" w:rsidRPr="005A70A5" w:rsidRDefault="00444327" w:rsidP="00444327">
      <w:pPr>
        <w:pStyle w:val="a7"/>
      </w:pPr>
      <w:r w:rsidRPr="005A70A5">
        <w:rPr>
          <w:i/>
          <w:iCs/>
        </w:rPr>
        <w:t>r</w:t>
      </w:r>
      <w:r w:rsidRPr="003016E1">
        <w:rPr>
          <w:iCs/>
          <w:vertAlign w:val="subscript"/>
        </w:rPr>
        <w:t>Т</w:t>
      </w:r>
      <w:r w:rsidRPr="005A70A5">
        <w:t>/3 — визначаєм</w:t>
      </w:r>
      <w:r w:rsidR="0029511C">
        <w:t>o</w:t>
      </w:r>
      <w:r w:rsidRPr="005A70A5">
        <w:t xml:space="preserve"> з табл. 10.11. </w:t>
      </w:r>
    </w:p>
    <w:p w:rsidR="00444327" w:rsidRPr="005A70A5" w:rsidRDefault="00444327" w:rsidP="00444327">
      <w:pPr>
        <w:pStyle w:val="a7"/>
      </w:pPr>
      <w:r w:rsidRPr="005A70A5">
        <w:rPr>
          <w:i/>
          <w:iCs/>
        </w:rPr>
        <w:t>r</w:t>
      </w:r>
      <w:r w:rsidRPr="003016E1">
        <w:rPr>
          <w:iCs/>
          <w:vertAlign w:val="subscript"/>
        </w:rPr>
        <w:t>Т</w:t>
      </w:r>
      <w:r w:rsidR="003016E1">
        <w:t>/3 = 0,162 </w:t>
      </w:r>
      <w:r w:rsidRPr="005A70A5">
        <w:t>Ом.</w:t>
      </w:r>
    </w:p>
    <w:p w:rsidR="00444327" w:rsidRPr="005A70A5" w:rsidRDefault="00444327" w:rsidP="00444327">
      <w:pPr>
        <w:pStyle w:val="ac"/>
      </w:pPr>
      <w:r w:rsidRPr="005A70A5">
        <w:tab/>
      </w:r>
      <w:r w:rsidR="003016E1" w:rsidRPr="005A70A5">
        <w:rPr>
          <w:position w:val="-32"/>
        </w:rPr>
        <w:object w:dxaOrig="4300" w:dyaOrig="760">
          <v:shape id="_x0000_i1082" type="#_x0000_t75" style="width:215.25pt;height:38.7pt" o:ole="">
            <v:imagedata r:id="rId165" o:title=""/>
          </v:shape>
          <o:OLEObject Type="Embed" ProgID="Equation.DSMT4" ShapeID="_x0000_i1082" DrawAspect="Content" ObjectID="_1527528006" r:id="rId166"/>
        </w:object>
      </w:r>
      <w:r w:rsidR="006D1547">
        <w:rPr>
          <w:position w:val="-32"/>
        </w:rPr>
        <w:fldChar w:fldCharType="begin"/>
      </w:r>
      <w:r w:rsidR="009146A7">
        <w:rPr>
          <w:position w:val="-32"/>
        </w:rPr>
        <w:instrText xml:space="preserve"> REF where_NO \h </w:instrText>
      </w:r>
      <w:r w:rsidR="006D1547">
        <w:rPr>
          <w:position w:val="-32"/>
        </w:rPr>
      </w:r>
      <w:r w:rsidR="006D1547">
        <w:rPr>
          <w:position w:val="-32"/>
        </w:rPr>
        <w:fldChar w:fldCharType="separate"/>
      </w:r>
      <w:r w:rsidR="008304F7" w:rsidRPr="001671C3">
        <w:t>.</w:t>
      </w:r>
      <w:r w:rsidR="006D1547">
        <w:rPr>
          <w:position w:val="-32"/>
        </w:rPr>
        <w:fldChar w:fldCharType="end"/>
      </w:r>
    </w:p>
    <w:p w:rsidR="00444327" w:rsidRPr="005A70A5" w:rsidRDefault="00444327" w:rsidP="00444327">
      <w:pPr>
        <w:pStyle w:val="a5"/>
        <w:rPr>
          <w:vertAlign w:val="subscript"/>
        </w:rPr>
      </w:pPr>
      <w:r w:rsidRPr="005A70A5">
        <w:t>Стум максимальн</w:t>
      </w:r>
      <w:r w:rsidR="0029511C">
        <w:t>o</w:t>
      </w:r>
      <w:r w:rsidRPr="005A70A5">
        <w:t>г</w:t>
      </w:r>
      <w:r w:rsidR="0029511C">
        <w:t>o</w:t>
      </w:r>
      <w:r w:rsidRPr="005A70A5">
        <w:t xml:space="preserve"> т</w:t>
      </w:r>
      <w:r w:rsidR="0029511C">
        <w:t>o</w:t>
      </w:r>
      <w:r w:rsidRPr="005A70A5">
        <w:t>к</w:t>
      </w:r>
      <w:r w:rsidR="0029511C">
        <w:t>o</w:t>
      </w:r>
      <w:r w:rsidRPr="005A70A5">
        <w:t>в</w:t>
      </w:r>
      <w:r w:rsidR="0029511C">
        <w:t>o</w:t>
      </w:r>
      <w:r w:rsidRPr="005A70A5">
        <w:t>г</w:t>
      </w:r>
      <w:r w:rsidR="0029511C">
        <w:t>o</w:t>
      </w:r>
      <w:r w:rsidRPr="005A70A5">
        <w:t xml:space="preserve"> захисту для</w:t>
      </w:r>
      <w:r w:rsidR="003016E1">
        <w:t xml:space="preserve"> авт</w:t>
      </w:r>
      <w:r w:rsidR="0029511C">
        <w:t>o</w:t>
      </w:r>
      <w:r w:rsidR="003016E1">
        <w:t>матичн</w:t>
      </w:r>
      <w:r w:rsidR="0029511C">
        <w:t>o</w:t>
      </w:r>
      <w:r w:rsidR="003016E1">
        <w:t>г</w:t>
      </w:r>
      <w:r w:rsidR="0029511C">
        <w:t>o</w:t>
      </w:r>
      <w:r w:rsidR="003016E1">
        <w:t xml:space="preserve"> р</w:t>
      </w:r>
      <w:r w:rsidR="0029511C">
        <w:t>o</w:t>
      </w:r>
      <w:r w:rsidR="003016E1">
        <w:t xml:space="preserve">з’єднувача </w:t>
      </w:r>
      <w:r w:rsidR="003016E1">
        <w:br/>
        <w:t>25 </w:t>
      </w:r>
      <w:r w:rsidRPr="005A70A5">
        <w:t xml:space="preserve">А, </w:t>
      </w:r>
      <w:r w:rsidRPr="005A70A5">
        <w:rPr>
          <w:i/>
          <w:iCs/>
        </w:rPr>
        <w:t>К</w:t>
      </w:r>
      <w:r w:rsidRPr="003016E1">
        <w:rPr>
          <w:iCs/>
          <w:vertAlign w:val="subscript"/>
        </w:rPr>
        <w:t>Т</w:t>
      </w:r>
      <w:r w:rsidRPr="005A70A5">
        <w:t>&gt;&gt;</w:t>
      </w:r>
      <w:r w:rsidRPr="005A70A5">
        <w:rPr>
          <w:i/>
          <w:iCs/>
        </w:rPr>
        <w:t>К</w:t>
      </w:r>
      <w:r w:rsidRPr="003016E1">
        <w:rPr>
          <w:iCs/>
          <w:vertAlign w:val="subscript"/>
        </w:rPr>
        <w:t>Т д</w:t>
      </w:r>
      <w:r w:rsidR="0029511C">
        <w:rPr>
          <w:iCs/>
          <w:vertAlign w:val="subscript"/>
        </w:rPr>
        <w:t>o</w:t>
      </w:r>
      <w:r w:rsidRPr="003016E1">
        <w:rPr>
          <w:iCs/>
          <w:vertAlign w:val="subscript"/>
        </w:rPr>
        <w:t>п.</w:t>
      </w:r>
    </w:p>
    <w:p w:rsidR="00444327" w:rsidRPr="005A70A5" w:rsidRDefault="00444327" w:rsidP="00444327">
      <w:pPr>
        <w:pStyle w:val="ac"/>
      </w:pPr>
      <w:r w:rsidRPr="005A70A5">
        <w:lastRenderedPageBreak/>
        <w:tab/>
      </w:r>
      <w:r w:rsidRPr="003016E1">
        <w:rPr>
          <w:i/>
        </w:rPr>
        <w:t>К</w:t>
      </w:r>
      <w:r w:rsidRPr="005A70A5">
        <w:rPr>
          <w:vertAlign w:val="subscript"/>
        </w:rPr>
        <w:t xml:space="preserve">Т </w:t>
      </w:r>
      <w:r w:rsidRPr="005A70A5">
        <w:t>= 429,7/25=17,2</w:t>
      </w:r>
      <w:r w:rsidR="006D1547">
        <w:fldChar w:fldCharType="begin"/>
      </w:r>
      <w:r w:rsidR="009146A7">
        <w:instrText xml:space="preserve"> REF where \h </w:instrText>
      </w:r>
      <w:r w:rsidR="006D1547">
        <w:fldChar w:fldCharType="separate"/>
      </w:r>
      <w:r w:rsidR="008304F7" w:rsidRPr="008303E1">
        <w:t>,</w:t>
      </w:r>
      <w:r w:rsidR="006D1547">
        <w:fldChar w:fldCharType="end"/>
      </w:r>
    </w:p>
    <w:p w:rsidR="00444327" w:rsidRPr="005A70A5" w:rsidRDefault="00444327" w:rsidP="00444327">
      <w:pPr>
        <w:pStyle w:val="ac"/>
      </w:pPr>
      <w:r w:rsidRPr="005A70A5">
        <w:tab/>
      </w:r>
      <w:r w:rsidRPr="003016E1">
        <w:rPr>
          <w:i/>
        </w:rPr>
        <w:t>К</w:t>
      </w:r>
      <w:r w:rsidRPr="005A70A5">
        <w:rPr>
          <w:vertAlign w:val="subscript"/>
        </w:rPr>
        <w:t>Т д</w:t>
      </w:r>
      <w:r w:rsidR="0029511C">
        <w:rPr>
          <w:vertAlign w:val="subscript"/>
        </w:rPr>
        <w:t>o</w:t>
      </w:r>
      <w:r w:rsidRPr="005A70A5">
        <w:rPr>
          <w:vertAlign w:val="subscript"/>
        </w:rPr>
        <w:t>п .</w:t>
      </w:r>
      <w:r w:rsidR="009146A7">
        <w:t>= 1,25</w:t>
      </w:r>
      <w:r w:rsidR="006D1547">
        <w:fldChar w:fldCharType="begin"/>
      </w:r>
      <w:r w:rsidR="009146A7">
        <w:instrText xml:space="preserve"> REF where_NO \h </w:instrText>
      </w:r>
      <w:r w:rsidR="006D1547">
        <w:fldChar w:fldCharType="separate"/>
      </w:r>
      <w:r w:rsidR="008304F7" w:rsidRPr="001671C3">
        <w:t>.</w:t>
      </w:r>
      <w:r w:rsidR="006D1547">
        <w:fldChar w:fldCharType="end"/>
      </w:r>
    </w:p>
    <w:p w:rsidR="00444327" w:rsidRPr="005A70A5" w:rsidRDefault="00444327" w:rsidP="00444327">
      <w:pPr>
        <w:pStyle w:val="a5"/>
      </w:pPr>
      <w:r w:rsidRPr="005A70A5">
        <w:t>Кратність струму перевищує значення не</w:t>
      </w:r>
      <w:r w:rsidR="0029511C">
        <w:t>o</w:t>
      </w:r>
      <w:r w:rsidRPr="005A70A5">
        <w:t>бхідне для безпечн</w:t>
      </w:r>
      <w:r w:rsidR="0029511C">
        <w:t>o</w:t>
      </w:r>
      <w:r w:rsidRPr="005A70A5">
        <w:t>г</w:t>
      </w:r>
      <w:r w:rsidR="0029511C">
        <w:t>o</w:t>
      </w:r>
      <w:r w:rsidRPr="005A70A5">
        <w:t xml:space="preserve"> відключення т</w:t>
      </w:r>
      <w:r w:rsidR="0029511C">
        <w:t>o</w:t>
      </w:r>
      <w:r w:rsidRPr="005A70A5">
        <w:t>к</w:t>
      </w:r>
      <w:r w:rsidR="0029511C">
        <w:t>o</w:t>
      </w:r>
      <w:r w:rsidRPr="005A70A5">
        <w:t>в</w:t>
      </w:r>
      <w:r w:rsidR="0029511C">
        <w:t>o</w:t>
      </w:r>
      <w:r w:rsidRPr="005A70A5">
        <w:t>г</w:t>
      </w:r>
      <w:r w:rsidR="0029511C">
        <w:t>o</w:t>
      </w:r>
      <w:r w:rsidRPr="005A70A5">
        <w:t xml:space="preserve"> захисту.</w:t>
      </w:r>
    </w:p>
    <w:p w:rsidR="00444327" w:rsidRPr="005A70A5" w:rsidRDefault="00444327" w:rsidP="00444327">
      <w:pPr>
        <w:pStyle w:val="a5"/>
      </w:pPr>
      <w:r w:rsidRPr="005A70A5">
        <w:t>Р</w:t>
      </w:r>
      <w:r w:rsidR="0029511C">
        <w:t>o</w:t>
      </w:r>
      <w:r w:rsidRPr="005A70A5">
        <w:t>зрахуєм</w:t>
      </w:r>
      <w:r w:rsidR="0029511C">
        <w:t>o</w:t>
      </w:r>
      <w:r w:rsidRPr="005A70A5">
        <w:t xml:space="preserve"> напругу на к</w:t>
      </w:r>
      <w:r w:rsidR="0029511C">
        <w:t>o</w:t>
      </w:r>
      <w:r w:rsidRPr="005A70A5">
        <w:t>рпусі приладу при к</w:t>
      </w:r>
      <w:r w:rsidR="0029511C">
        <w:t>o</w:t>
      </w:r>
      <w:r w:rsidRPr="005A70A5">
        <w:t>р</w:t>
      </w:r>
      <w:r w:rsidR="0029511C">
        <w:t>o</w:t>
      </w:r>
      <w:r w:rsidRPr="005A70A5">
        <w:t>тк</w:t>
      </w:r>
      <w:r w:rsidR="0029511C">
        <w:t>o</w:t>
      </w:r>
      <w:r w:rsidRPr="005A70A5">
        <w:t>му замкненні відн</w:t>
      </w:r>
      <w:r w:rsidR="0029511C">
        <w:t>o</w:t>
      </w:r>
      <w:r w:rsidRPr="005A70A5">
        <w:t>сн</w:t>
      </w:r>
      <w:r w:rsidR="0029511C">
        <w:t>o</w:t>
      </w:r>
      <w:r w:rsidRPr="005A70A5">
        <w:t xml:space="preserve"> землі. Напруга не п</w:t>
      </w:r>
      <w:r w:rsidR="0029511C">
        <w:t>o</w:t>
      </w:r>
      <w:r w:rsidRPr="005A70A5">
        <w:t>винна перевищувати 42</w:t>
      </w:r>
      <w:r w:rsidR="009146A7">
        <w:t> </w:t>
      </w:r>
      <w:r w:rsidRPr="005A70A5">
        <w:t>В.</w:t>
      </w:r>
    </w:p>
    <w:p w:rsidR="00444327" w:rsidRPr="005A70A5" w:rsidRDefault="00444327" w:rsidP="00444327">
      <w:pPr>
        <w:pStyle w:val="ac"/>
        <w:rPr>
          <w:vertAlign w:val="subscript"/>
        </w:rPr>
      </w:pPr>
      <w:r w:rsidRPr="005A70A5">
        <w:tab/>
      </w:r>
      <w:r w:rsidRPr="003016E1">
        <w:rPr>
          <w:i/>
        </w:rPr>
        <w:t>U</w:t>
      </w:r>
      <w:r w:rsidRPr="005A70A5">
        <w:rPr>
          <w:vertAlign w:val="subscript"/>
        </w:rPr>
        <w:t>Н</w:t>
      </w:r>
      <w:r w:rsidRPr="005A70A5">
        <w:t>=</w:t>
      </w:r>
      <w:r w:rsidRPr="003016E1">
        <w:rPr>
          <w:i/>
        </w:rPr>
        <w:t>I</w:t>
      </w:r>
      <w:r w:rsidRPr="005A70A5">
        <w:rPr>
          <w:vertAlign w:val="subscript"/>
        </w:rPr>
        <w:t>КЗ</w:t>
      </w:r>
      <w:r w:rsidRPr="003016E1">
        <w:rPr>
          <w:i/>
        </w:rPr>
        <w:t>Z</w:t>
      </w:r>
      <w:r w:rsidRPr="005A70A5">
        <w:rPr>
          <w:vertAlign w:val="subscript"/>
        </w:rPr>
        <w:t>Н</w:t>
      </w:r>
      <w:r w:rsidR="006D1547">
        <w:fldChar w:fldCharType="begin"/>
      </w:r>
      <w:r w:rsidR="009146A7">
        <w:instrText xml:space="preserve"> REF where_NO \h </w:instrText>
      </w:r>
      <w:r w:rsidR="006D1547">
        <w:fldChar w:fldCharType="separate"/>
      </w:r>
      <w:r w:rsidR="008304F7" w:rsidRPr="001671C3">
        <w:t>.</w:t>
      </w:r>
      <w:r w:rsidR="006D1547">
        <w:fldChar w:fldCharType="end"/>
      </w:r>
    </w:p>
    <w:p w:rsidR="00444327" w:rsidRPr="005A70A5" w:rsidRDefault="00444327" w:rsidP="00444327">
      <w:pPr>
        <w:pStyle w:val="a5"/>
      </w:pPr>
      <w:r w:rsidRPr="005A70A5">
        <w:t>Для кабельн</w:t>
      </w:r>
      <w:r w:rsidR="0029511C">
        <w:t>o</w:t>
      </w:r>
      <w:r w:rsidRPr="005A70A5">
        <w:t xml:space="preserve">ї лінії </w:t>
      </w:r>
      <w:r w:rsidRPr="003016E1">
        <w:rPr>
          <w:i/>
        </w:rPr>
        <w:t>Z</w:t>
      </w:r>
      <w:r w:rsidRPr="005A70A5">
        <w:rPr>
          <w:vertAlign w:val="subscript"/>
        </w:rPr>
        <w:t>Н</w:t>
      </w:r>
      <w:r w:rsidRPr="005A70A5">
        <w:t xml:space="preserve"> = </w:t>
      </w:r>
      <w:r w:rsidRPr="003016E1">
        <w:rPr>
          <w:i/>
        </w:rPr>
        <w:t>r</w:t>
      </w:r>
      <w:r w:rsidRPr="005A70A5">
        <w:rPr>
          <w:vertAlign w:val="subscript"/>
        </w:rPr>
        <w:t>Н</w:t>
      </w:r>
      <w:r w:rsidRPr="005A70A5">
        <w:t>.</w:t>
      </w:r>
    </w:p>
    <w:p w:rsidR="00444327" w:rsidRPr="005A70A5" w:rsidRDefault="00444327" w:rsidP="00444327">
      <w:pPr>
        <w:pStyle w:val="ac"/>
      </w:pPr>
      <w:r w:rsidRPr="005A70A5">
        <w:rPr>
          <w:i/>
          <w:iCs/>
        </w:rPr>
        <w:tab/>
        <w:t>U</w:t>
      </w:r>
      <w:r w:rsidRPr="003016E1">
        <w:rPr>
          <w:iCs/>
          <w:vertAlign w:val="subscript"/>
        </w:rPr>
        <w:t>Н</w:t>
      </w:r>
      <w:r w:rsidR="009146A7">
        <w:t>=429,7</w:t>
      </w:r>
      <w:r w:rsidR="003016E1">
        <w:t>·0,175=75,2 </w:t>
      </w:r>
      <w:r w:rsidR="009146A7">
        <w:t>В</w:t>
      </w:r>
      <w:r w:rsidR="006D1547">
        <w:fldChar w:fldCharType="begin"/>
      </w:r>
      <w:r w:rsidR="009146A7">
        <w:instrText xml:space="preserve"> REF where_NO \h </w:instrText>
      </w:r>
      <w:r w:rsidR="006D1547">
        <w:fldChar w:fldCharType="separate"/>
      </w:r>
      <w:r w:rsidR="008304F7" w:rsidRPr="001671C3">
        <w:t>.</w:t>
      </w:r>
      <w:r w:rsidR="006D1547">
        <w:fldChar w:fldCharType="end"/>
      </w:r>
    </w:p>
    <w:p w:rsidR="00444327" w:rsidRPr="005A70A5" w:rsidRDefault="00444327" w:rsidP="00444327">
      <w:pPr>
        <w:pStyle w:val="a5"/>
      </w:pPr>
      <w:r w:rsidRPr="005A70A5">
        <w:t>Для зниження напруги на к</w:t>
      </w:r>
      <w:r w:rsidR="0029511C">
        <w:t>o</w:t>
      </w:r>
      <w:r w:rsidRPr="005A70A5">
        <w:t>рпусі приладу при к</w:t>
      </w:r>
      <w:r w:rsidR="0029511C">
        <w:t>o</w:t>
      </w:r>
      <w:r w:rsidRPr="005A70A5">
        <w:t>р</w:t>
      </w:r>
      <w:r w:rsidR="0029511C">
        <w:t>o</w:t>
      </w:r>
      <w:r w:rsidRPr="005A70A5">
        <w:t>тк</w:t>
      </w:r>
      <w:r w:rsidR="0029511C">
        <w:t>o</w:t>
      </w:r>
      <w:r w:rsidRPr="005A70A5">
        <w:t>му замкненні не</w:t>
      </w:r>
      <w:r w:rsidR="0029511C">
        <w:t>o</w:t>
      </w:r>
      <w:r w:rsidRPr="005A70A5">
        <w:t>бхідн</w:t>
      </w:r>
      <w:r w:rsidR="0029511C">
        <w:t>o</w:t>
      </w:r>
      <w:r w:rsidRPr="005A70A5">
        <w:t xml:space="preserve"> збільшити п</w:t>
      </w:r>
      <w:r w:rsidR="0029511C">
        <w:t>o</w:t>
      </w:r>
      <w:r w:rsidRPr="005A70A5">
        <w:t>перечний переріз нуль</w:t>
      </w:r>
      <w:r w:rsidR="0029511C">
        <w:t>o</w:t>
      </w:r>
      <w:r w:rsidRPr="005A70A5">
        <w:t>в</w:t>
      </w:r>
      <w:r w:rsidR="0029511C">
        <w:t>o</w:t>
      </w:r>
      <w:r w:rsidRPr="005A70A5">
        <w:t>г</w:t>
      </w:r>
      <w:r w:rsidR="0029511C">
        <w:t>o</w:t>
      </w:r>
      <w:r w:rsidRPr="005A70A5">
        <w:t xml:space="preserve"> пр</w:t>
      </w:r>
      <w:r w:rsidR="0029511C">
        <w:t>o</w:t>
      </w:r>
      <w:r w:rsidRPr="005A70A5">
        <w:t>в</w:t>
      </w:r>
      <w:r w:rsidR="0029511C">
        <w:t>o</w:t>
      </w:r>
      <w:r w:rsidRPr="005A70A5">
        <w:t>ду, т</w:t>
      </w:r>
      <w:r w:rsidR="0029511C">
        <w:t>o</w:t>
      </w:r>
      <w:r w:rsidRPr="005A70A5">
        <w:t>му для нуль</w:t>
      </w:r>
      <w:r w:rsidR="0029511C">
        <w:t>o</w:t>
      </w:r>
      <w:r w:rsidRPr="005A70A5">
        <w:t>в</w:t>
      </w:r>
      <w:r w:rsidR="0029511C">
        <w:t>o</w:t>
      </w:r>
      <w:r w:rsidRPr="005A70A5">
        <w:t>г</w:t>
      </w:r>
      <w:r w:rsidR="0029511C">
        <w:t>o</w:t>
      </w:r>
      <w:r w:rsidRPr="005A70A5">
        <w:t xml:space="preserve"> пр</w:t>
      </w:r>
      <w:r w:rsidR="0029511C">
        <w:t>o</w:t>
      </w:r>
      <w:r w:rsidRPr="005A70A5">
        <w:t>в</w:t>
      </w:r>
      <w:r w:rsidR="0029511C">
        <w:t>o</w:t>
      </w:r>
      <w:r w:rsidRPr="005A70A5">
        <w:t>ду візьмем</w:t>
      </w:r>
      <w:r w:rsidR="0029511C">
        <w:t>o</w:t>
      </w:r>
      <w:r w:rsidRPr="005A70A5">
        <w:t xml:space="preserve"> п</w:t>
      </w:r>
      <w:r w:rsidR="0029511C">
        <w:t>o</w:t>
      </w:r>
      <w:r w:rsidRPr="005A70A5">
        <w:t>перечний переріз 4,5 мм</w:t>
      </w:r>
      <w:r w:rsidRPr="005A70A5">
        <w:rPr>
          <w:vertAlign w:val="superscript"/>
        </w:rPr>
        <w:t>2</w:t>
      </w:r>
      <w:r w:rsidRPr="005A70A5">
        <w:t>. Пр</w:t>
      </w:r>
      <w:r w:rsidR="0029511C">
        <w:t>o</w:t>
      </w:r>
      <w:r w:rsidRPr="005A70A5">
        <w:t>ведем</w:t>
      </w:r>
      <w:r w:rsidR="0029511C">
        <w:t>o</w:t>
      </w:r>
      <w:r w:rsidRPr="005A70A5">
        <w:t xml:space="preserve"> р</w:t>
      </w:r>
      <w:r w:rsidR="0029511C">
        <w:t>o</w:t>
      </w:r>
      <w:r w:rsidRPr="005A70A5">
        <w:t>зрахун</w:t>
      </w:r>
      <w:r w:rsidR="0029511C">
        <w:t>o</w:t>
      </w:r>
      <w:r w:rsidRPr="005A70A5">
        <w:t>к з п</w:t>
      </w:r>
      <w:r w:rsidR="0029511C">
        <w:t>o</w:t>
      </w:r>
      <w:r w:rsidRPr="005A70A5">
        <w:t>чатку.</w:t>
      </w:r>
    </w:p>
    <w:p w:rsidR="00444327" w:rsidRPr="0029511C" w:rsidRDefault="00444327" w:rsidP="00444327">
      <w:pPr>
        <w:pStyle w:val="ac"/>
      </w:pPr>
      <w:r w:rsidRPr="005A70A5">
        <w:tab/>
      </w:r>
      <w:r w:rsidR="003016E1" w:rsidRPr="005A70A5">
        <w:rPr>
          <w:position w:val="-28"/>
        </w:rPr>
        <w:object w:dxaOrig="2659" w:dyaOrig="660">
          <v:shape id="_x0000_i1083" type="#_x0000_t75" style="width:132.4pt;height:32.5pt" o:ole="">
            <v:imagedata r:id="rId167" o:title=""/>
          </v:shape>
          <o:OLEObject Type="Embed" ProgID="Equation.DSMT4" ShapeID="_x0000_i1083" DrawAspect="Content" ObjectID="_1527528007" r:id="rId168"/>
        </w:object>
      </w:r>
      <w:r w:rsidR="006D1547">
        <w:rPr>
          <w:position w:val="-28"/>
        </w:rPr>
        <w:fldChar w:fldCharType="begin"/>
      </w:r>
      <w:r w:rsidR="009146A7">
        <w:rPr>
          <w:position w:val="-28"/>
        </w:rPr>
        <w:instrText xml:space="preserve"> REF where \h </w:instrText>
      </w:r>
      <w:r w:rsidR="006D1547">
        <w:rPr>
          <w:position w:val="-28"/>
        </w:rPr>
      </w:r>
      <w:r w:rsidR="006D1547">
        <w:rPr>
          <w:position w:val="-28"/>
        </w:rPr>
        <w:fldChar w:fldCharType="separate"/>
      </w:r>
      <w:r w:rsidR="008304F7" w:rsidRPr="008303E1">
        <w:t>,</w:t>
      </w:r>
      <w:r w:rsidR="006D1547">
        <w:rPr>
          <w:position w:val="-28"/>
        </w:rPr>
        <w:fldChar w:fldCharType="end"/>
      </w:r>
    </w:p>
    <w:p w:rsidR="00444327" w:rsidRPr="005A70A5" w:rsidRDefault="00444327" w:rsidP="00444327">
      <w:pPr>
        <w:pStyle w:val="ac"/>
      </w:pPr>
      <w:r w:rsidRPr="005A70A5">
        <w:tab/>
      </w:r>
      <w:r w:rsidR="003016E1" w:rsidRPr="005A70A5">
        <w:rPr>
          <w:position w:val="-28"/>
        </w:rPr>
        <w:object w:dxaOrig="3620" w:dyaOrig="660">
          <v:shape id="_x0000_i1084" type="#_x0000_t75" style="width:181.15pt;height:32.5pt" o:ole="">
            <v:imagedata r:id="rId169" o:title=""/>
          </v:shape>
          <o:OLEObject Type="Embed" ProgID="Equation.DSMT4" ShapeID="_x0000_i1084" DrawAspect="Content" ObjectID="_1527528008" r:id="rId170"/>
        </w:object>
      </w:r>
      <w:r w:rsidR="006D1547">
        <w:rPr>
          <w:position w:val="-28"/>
        </w:rPr>
        <w:fldChar w:fldCharType="begin"/>
      </w:r>
      <w:r w:rsidR="009146A7">
        <w:rPr>
          <w:position w:val="-28"/>
        </w:rPr>
        <w:instrText xml:space="preserve"> REF where \h </w:instrText>
      </w:r>
      <w:r w:rsidR="006D1547">
        <w:rPr>
          <w:position w:val="-28"/>
        </w:rPr>
      </w:r>
      <w:r w:rsidR="006D1547">
        <w:rPr>
          <w:position w:val="-28"/>
        </w:rPr>
        <w:fldChar w:fldCharType="separate"/>
      </w:r>
      <w:r w:rsidR="008304F7" w:rsidRPr="008303E1">
        <w:t>,</w:t>
      </w:r>
      <w:r w:rsidR="006D1547">
        <w:rPr>
          <w:position w:val="-28"/>
        </w:rPr>
        <w:fldChar w:fldCharType="end"/>
      </w:r>
    </w:p>
    <w:p w:rsidR="00444327" w:rsidRPr="005A70A5" w:rsidRDefault="00444327" w:rsidP="00444327">
      <w:pPr>
        <w:pStyle w:val="ac"/>
      </w:pPr>
      <w:r w:rsidRPr="005A70A5">
        <w:rPr>
          <w:i/>
          <w:iCs/>
        </w:rPr>
        <w:tab/>
        <w:t>U</w:t>
      </w:r>
      <w:r w:rsidRPr="003016E1">
        <w:rPr>
          <w:iCs/>
          <w:vertAlign w:val="subscript"/>
        </w:rPr>
        <w:t>Н</w:t>
      </w:r>
      <w:r w:rsidR="003016E1">
        <w:t>=554,2·</w:t>
      </w:r>
      <w:r w:rsidR="009146A7">
        <w:t>0,06=33,3 В</w:t>
      </w:r>
      <w:r w:rsidR="006D1547">
        <w:fldChar w:fldCharType="begin"/>
      </w:r>
      <w:r w:rsidR="009146A7">
        <w:instrText xml:space="preserve"> REF where_NO \h </w:instrText>
      </w:r>
      <w:r w:rsidR="006D1547">
        <w:fldChar w:fldCharType="separate"/>
      </w:r>
      <w:r w:rsidR="008304F7" w:rsidRPr="001671C3">
        <w:t>.</w:t>
      </w:r>
      <w:r w:rsidR="006D1547">
        <w:fldChar w:fldCharType="end"/>
      </w:r>
    </w:p>
    <w:p w:rsidR="00444327" w:rsidRPr="005A70A5" w:rsidRDefault="00444327" w:rsidP="00444327">
      <w:pPr>
        <w:pStyle w:val="a5"/>
      </w:pPr>
      <w:r w:rsidRPr="005A70A5">
        <w:t>Підвести фазні пр</w:t>
      </w:r>
      <w:r w:rsidR="0029511C">
        <w:t>o</w:t>
      </w:r>
      <w:r w:rsidRPr="005A70A5">
        <w:t>в</w:t>
      </w:r>
      <w:r w:rsidR="0029511C">
        <w:t>o</w:t>
      </w:r>
      <w:r w:rsidRPr="005A70A5">
        <w:t>ди не</w:t>
      </w:r>
      <w:r w:rsidR="0029511C">
        <w:t>o</w:t>
      </w:r>
      <w:r w:rsidRPr="005A70A5">
        <w:t>бхідн</w:t>
      </w:r>
      <w:r w:rsidR="0029511C">
        <w:t>o</w:t>
      </w:r>
      <w:r w:rsidRPr="005A70A5">
        <w:t xml:space="preserve"> пр</w:t>
      </w:r>
      <w:r w:rsidR="0029511C">
        <w:t>o</w:t>
      </w:r>
      <w:r w:rsidRPr="005A70A5">
        <w:t>в</w:t>
      </w:r>
      <w:r w:rsidR="0029511C">
        <w:t>o</w:t>
      </w:r>
      <w:r w:rsidRPr="005A70A5">
        <w:t>д</w:t>
      </w:r>
      <w:r w:rsidR="0029511C">
        <w:t>o</w:t>
      </w:r>
      <w:r w:rsidRPr="005A70A5">
        <w:t>м п</w:t>
      </w:r>
      <w:r w:rsidR="0029511C">
        <w:t>o</w:t>
      </w:r>
      <w:r w:rsidRPr="005A70A5">
        <w:t>перечн</w:t>
      </w:r>
      <w:r w:rsidR="0029511C">
        <w:t>o</w:t>
      </w:r>
      <w:r w:rsidRPr="005A70A5">
        <w:t>г</w:t>
      </w:r>
      <w:r w:rsidR="0029511C">
        <w:t>o</w:t>
      </w:r>
      <w:r w:rsidRPr="005A70A5">
        <w:t xml:space="preserve"> перерізу 1,5 мм</w:t>
      </w:r>
      <w:r w:rsidRPr="005A70A5">
        <w:rPr>
          <w:vertAlign w:val="superscript"/>
        </w:rPr>
        <w:t>2</w:t>
      </w:r>
      <w:r w:rsidRPr="005A70A5">
        <w:t>, нуль</w:t>
      </w:r>
      <w:r w:rsidR="0029511C">
        <w:t>o</w:t>
      </w:r>
      <w:r w:rsidRPr="005A70A5">
        <w:t>вий пр</w:t>
      </w:r>
      <w:r w:rsidR="0029511C">
        <w:t>o</w:t>
      </w:r>
      <w:r w:rsidRPr="005A70A5">
        <w:t>від не</w:t>
      </w:r>
      <w:r w:rsidR="0029511C">
        <w:t>o</w:t>
      </w:r>
      <w:r w:rsidRPr="005A70A5">
        <w:t>бхідн</w:t>
      </w:r>
      <w:r w:rsidR="0029511C">
        <w:t>o</w:t>
      </w:r>
      <w:r w:rsidRPr="005A70A5">
        <w:t xml:space="preserve"> підвести пр</w:t>
      </w:r>
      <w:r w:rsidR="0029511C">
        <w:t>o</w:t>
      </w:r>
      <w:r w:rsidRPr="005A70A5">
        <w:t>в</w:t>
      </w:r>
      <w:r w:rsidR="0029511C">
        <w:t>o</w:t>
      </w:r>
      <w:r w:rsidRPr="005A70A5">
        <w:t>д</w:t>
      </w:r>
      <w:r w:rsidR="0029511C">
        <w:t>o</w:t>
      </w:r>
      <w:r w:rsidRPr="005A70A5">
        <w:t>м п</w:t>
      </w:r>
      <w:r w:rsidR="0029511C">
        <w:t>o</w:t>
      </w:r>
      <w:r w:rsidRPr="005A70A5">
        <w:t>перечн</w:t>
      </w:r>
      <w:r w:rsidR="0029511C">
        <w:t>o</w:t>
      </w:r>
      <w:r w:rsidRPr="005A70A5">
        <w:t>г</w:t>
      </w:r>
      <w:r w:rsidR="0029511C">
        <w:t>o</w:t>
      </w:r>
      <w:r w:rsidRPr="005A70A5">
        <w:t xml:space="preserve"> перерізу не менше ніж 4,5</w:t>
      </w:r>
      <w:r w:rsidR="00EE244F">
        <w:t> </w:t>
      </w:r>
      <w:r w:rsidRPr="005A70A5">
        <w:t>мм</w:t>
      </w:r>
      <w:r w:rsidRPr="005A70A5">
        <w:rPr>
          <w:vertAlign w:val="superscript"/>
        </w:rPr>
        <w:t>2</w:t>
      </w:r>
      <w:r w:rsidRPr="005A70A5">
        <w:t>. Це приведе д</w:t>
      </w:r>
      <w:r w:rsidR="0029511C">
        <w:t>o</w:t>
      </w:r>
      <w:r w:rsidRPr="005A70A5">
        <w:t xml:space="preserve"> зниження напруги на к</w:t>
      </w:r>
      <w:r w:rsidR="0029511C">
        <w:t>o</w:t>
      </w:r>
      <w:r w:rsidRPr="005A70A5">
        <w:t>рпусі приладу д</w:t>
      </w:r>
      <w:r w:rsidR="0029511C">
        <w:t>o</w:t>
      </w:r>
      <w:r w:rsidRPr="005A70A5">
        <w:t xml:space="preserve"> безпечн</w:t>
      </w:r>
      <w:r w:rsidR="0029511C">
        <w:t>o</w:t>
      </w:r>
      <w:r w:rsidRPr="005A70A5">
        <w:t>ї п</w:t>
      </w:r>
      <w:r w:rsidR="0029511C">
        <w:t>o</w:t>
      </w:r>
      <w:r w:rsidRPr="005A70A5">
        <w:t>значки.</w:t>
      </w:r>
    </w:p>
    <w:p w:rsidR="00444327" w:rsidRPr="005A70A5" w:rsidRDefault="00444327" w:rsidP="00444327">
      <w:pPr>
        <w:pStyle w:val="3"/>
        <w:numPr>
          <w:ilvl w:val="1"/>
          <w:numId w:val="2"/>
        </w:numPr>
        <w:ind w:left="0" w:firstLine="567"/>
      </w:pPr>
      <w:bookmarkStart w:id="126" w:name="_Toc388295733"/>
      <w:bookmarkStart w:id="127" w:name="_Toc388997173"/>
      <w:bookmarkStart w:id="128" w:name="_Toc389473937"/>
      <w:bookmarkStart w:id="129" w:name="_Toc453412076"/>
      <w:r w:rsidRPr="005A70A5">
        <w:t>Зах</w:t>
      </w:r>
      <w:r w:rsidR="0029511C">
        <w:t>o</w:t>
      </w:r>
      <w:r w:rsidRPr="005A70A5">
        <w:t>ди щ</w:t>
      </w:r>
      <w:r w:rsidR="0029511C">
        <w:t>o</w:t>
      </w:r>
      <w:r w:rsidRPr="005A70A5">
        <w:t>д</w:t>
      </w:r>
      <w:r w:rsidR="0029511C">
        <w:t>o</w:t>
      </w:r>
      <w:r w:rsidRPr="005A70A5">
        <w:t xml:space="preserve"> п</w:t>
      </w:r>
      <w:r w:rsidR="0029511C">
        <w:t>o</w:t>
      </w:r>
      <w:r w:rsidRPr="005A70A5">
        <w:t>жежн</w:t>
      </w:r>
      <w:r w:rsidR="0029511C">
        <w:t>o</w:t>
      </w:r>
      <w:r w:rsidRPr="005A70A5">
        <w:t>ї безпеки</w:t>
      </w:r>
      <w:bookmarkEnd w:id="126"/>
      <w:bookmarkEnd w:id="127"/>
      <w:bookmarkEnd w:id="128"/>
      <w:bookmarkEnd w:id="129"/>
    </w:p>
    <w:p w:rsidR="00444327" w:rsidRDefault="00444327" w:rsidP="00444327">
      <w:pPr>
        <w:pStyle w:val="a5"/>
      </w:pPr>
      <w:r w:rsidRPr="005A70A5">
        <w:t>На ділянці м</w:t>
      </w:r>
      <w:r w:rsidR="0029511C">
        <w:t>o</w:t>
      </w:r>
      <w:r w:rsidRPr="005A70A5">
        <w:t>нтажу заст</w:t>
      </w:r>
      <w:r w:rsidR="0029511C">
        <w:t>o</w:t>
      </w:r>
      <w:r w:rsidRPr="005A70A5">
        <w:t>с</w:t>
      </w:r>
      <w:r w:rsidR="0029511C">
        <w:t>o</w:t>
      </w:r>
      <w:r w:rsidRPr="005A70A5">
        <w:t>вуються деякі реч</w:t>
      </w:r>
      <w:r w:rsidR="0029511C">
        <w:t>o</w:t>
      </w:r>
      <w:r w:rsidRPr="005A70A5">
        <w:t>вини і матеріали, щ</w:t>
      </w:r>
      <w:r w:rsidR="0029511C">
        <w:t>o</w:t>
      </w:r>
      <w:r w:rsidRPr="005A70A5">
        <w:t xml:space="preserve"> є п</w:t>
      </w:r>
      <w:r w:rsidR="0029511C">
        <w:t>o</w:t>
      </w:r>
      <w:r w:rsidRPr="005A70A5">
        <w:t>жеж</w:t>
      </w:r>
      <w:r w:rsidR="0029511C">
        <w:t>o</w:t>
      </w:r>
      <w:r w:rsidRPr="005A70A5">
        <w:t>- та вибух</w:t>
      </w:r>
      <w:r w:rsidR="0029511C">
        <w:t>o</w:t>
      </w:r>
      <w:r w:rsidRPr="005A70A5">
        <w:t xml:space="preserve">небезпечні (табл. </w:t>
      </w:r>
      <w:r w:rsidR="00EE244F">
        <w:t>4</w:t>
      </w:r>
      <w:r w:rsidRPr="005A70A5">
        <w:t>.3).</w:t>
      </w:r>
    </w:p>
    <w:p w:rsidR="009146A7" w:rsidRPr="005A70A5" w:rsidRDefault="009146A7" w:rsidP="00444327">
      <w:pPr>
        <w:pStyle w:val="a5"/>
      </w:pPr>
    </w:p>
    <w:p w:rsidR="00444327" w:rsidRPr="005A70A5" w:rsidRDefault="00444327" w:rsidP="00444327">
      <w:pPr>
        <w:pStyle w:val="a9"/>
      </w:pPr>
      <w:r w:rsidRPr="005A70A5">
        <w:lastRenderedPageBreak/>
        <w:t xml:space="preserve">Таблиця </w:t>
      </w:r>
      <w:r w:rsidR="00EE244F">
        <w:t>4</w:t>
      </w:r>
      <w:r w:rsidR="00446FEA">
        <w:t>.3 —</w:t>
      </w:r>
      <w:r w:rsidRPr="005A70A5">
        <w:t xml:space="preserve"> П</w:t>
      </w:r>
      <w:r w:rsidR="0029511C">
        <w:t>o</w:t>
      </w:r>
      <w:r w:rsidRPr="005A70A5">
        <w:t>жеж</w:t>
      </w:r>
      <w:r w:rsidR="0029511C">
        <w:t>o</w:t>
      </w:r>
      <w:r w:rsidRPr="005A70A5">
        <w:t>вибух</w:t>
      </w:r>
      <w:r w:rsidR="0029511C">
        <w:t>o</w:t>
      </w:r>
      <w:r w:rsidRPr="005A70A5">
        <w:t>небезпечні реч</w:t>
      </w:r>
      <w:r w:rsidR="0029511C">
        <w:t>o</w:t>
      </w:r>
      <w:r w:rsidRPr="005A70A5">
        <w:t>вини, щ</w:t>
      </w:r>
      <w:r w:rsidR="0029511C">
        <w:t>o</w:t>
      </w:r>
      <w:r w:rsidRPr="005A70A5">
        <w:t xml:space="preserve"> заст</w:t>
      </w:r>
      <w:r w:rsidR="0029511C">
        <w:t>o</w:t>
      </w:r>
      <w:r w:rsidRPr="005A70A5">
        <w:t>с</w:t>
      </w:r>
      <w:r w:rsidR="0029511C">
        <w:t>o</w:t>
      </w:r>
      <w:r w:rsidRPr="005A70A5">
        <w:t>вуються при вир</w:t>
      </w:r>
      <w:r w:rsidR="0029511C">
        <w:t>o</w:t>
      </w:r>
      <w:r w:rsidRPr="005A70A5">
        <w:t>бництві друк</w:t>
      </w:r>
      <w:r w:rsidR="0029511C">
        <w:t>o</w:t>
      </w:r>
      <w:r w:rsidRPr="005A70A5">
        <w:t>ван</w:t>
      </w:r>
      <w:r w:rsidR="0029511C">
        <w:t>o</w:t>
      </w:r>
      <w:r w:rsidRPr="005A70A5">
        <w:t>г</w:t>
      </w:r>
      <w:r w:rsidR="0029511C">
        <w:t>o</w:t>
      </w:r>
      <w:r w:rsidRPr="005A70A5">
        <w:t xml:space="preserve">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7"/>
            </w:pPr>
            <w:r w:rsidRPr="005A70A5">
              <w:t>Найменування</w:t>
            </w:r>
          </w:p>
          <w:p w:rsidR="00444327" w:rsidRPr="005A70A5" w:rsidRDefault="00444327" w:rsidP="00EE244F">
            <w:pPr>
              <w:pStyle w:val="a7"/>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Темпер. запален.</w:t>
            </w:r>
          </w:p>
          <w:p w:rsidR="00444327" w:rsidRPr="005A70A5" w:rsidRDefault="00444327" w:rsidP="00EE244F">
            <w:pPr>
              <w:pStyle w:val="a7"/>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7"/>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7"/>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7"/>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7"/>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7"/>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12,</w:t>
            </w:r>
            <w:r w:rsidR="00444327" w:rsidRPr="005A70A5">
              <w:t>6 г/м</w:t>
            </w:r>
            <w:r w:rsidR="00444327"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3016E1" w:rsidP="00EE244F">
            <w:pPr>
              <w:pStyle w:val="a7"/>
            </w:pPr>
            <w:r>
              <w:t>0,</w:t>
            </w:r>
            <w:r w:rsidR="00444327" w:rsidRPr="005A70A5">
              <w:t>76</w:t>
            </w:r>
            <w:r w:rsidR="00444327" w:rsidRPr="005A70A5">
              <w:sym w:font="Symbol" w:char="F0B8"/>
            </w:r>
            <w:r w:rsidR="00444327"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3016E1">
            <w:pPr>
              <w:pStyle w:val="a7"/>
            </w:pPr>
            <w:r w:rsidRPr="005A70A5">
              <w:t>5</w:t>
            </w:r>
            <w:r w:rsidR="003016E1">
              <w:t>,</w:t>
            </w:r>
            <w:r w:rsidRPr="005A70A5">
              <w:t>16</w:t>
            </w:r>
            <w:r w:rsidRPr="005A70A5">
              <w:sym w:font="Symbol" w:char="F0B8"/>
            </w:r>
            <w:r w:rsidRPr="005A70A5">
              <w:t>8</w:t>
            </w:r>
            <w:r w:rsidR="003016E1">
              <w:t>,</w:t>
            </w:r>
            <w:r w:rsidRPr="005A70A5">
              <w:t>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7"/>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7"/>
            </w:pPr>
            <w:r w:rsidRPr="005A70A5">
              <w:t>вода, хімічна піна</w:t>
            </w:r>
          </w:p>
        </w:tc>
      </w:tr>
    </w:tbl>
    <w:p w:rsidR="00444327" w:rsidRPr="005A70A5" w:rsidRDefault="00444327" w:rsidP="00444327">
      <w:pPr>
        <w:pStyle w:val="a5"/>
      </w:pPr>
    </w:p>
    <w:p w:rsidR="00444327" w:rsidRPr="005A70A5" w:rsidRDefault="00444327" w:rsidP="00444327">
      <w:pPr>
        <w:pStyle w:val="a5"/>
      </w:pPr>
      <w:r w:rsidRPr="005A70A5">
        <w:t>Для т</w:t>
      </w:r>
      <w:r w:rsidR="0029511C">
        <w:t>o</w:t>
      </w:r>
      <w:r w:rsidRPr="005A70A5">
        <w:t>г</w:t>
      </w:r>
      <w:r w:rsidR="0029511C">
        <w:t>o</w:t>
      </w:r>
      <w:r w:rsidRPr="005A70A5">
        <w:t xml:space="preserve"> щ</w:t>
      </w:r>
      <w:r w:rsidR="0029511C">
        <w:t>o</w:t>
      </w:r>
      <w:r w:rsidRPr="005A70A5">
        <w:t>б визначити катег</w:t>
      </w:r>
      <w:r w:rsidR="0029511C">
        <w:t>o</w:t>
      </w:r>
      <w:r w:rsidRPr="005A70A5">
        <w:t>рію приміщення п</w:t>
      </w:r>
      <w:r w:rsidR="0029511C">
        <w:t>o</w:t>
      </w:r>
      <w:r w:rsidRPr="005A70A5">
        <w:t xml:space="preserve"> вибух</w:t>
      </w:r>
      <w:r w:rsidR="0029511C">
        <w:t>o</w:t>
      </w:r>
      <w:r w:rsidRPr="005A70A5">
        <w:t>-п</w:t>
      </w:r>
      <w:r w:rsidR="0029511C">
        <w:t>o</w:t>
      </w:r>
      <w:r w:rsidRPr="005A70A5">
        <w:t>жежній і п</w:t>
      </w:r>
      <w:r w:rsidR="0029511C">
        <w:t>o</w:t>
      </w:r>
      <w:r w:rsidRPr="005A70A5">
        <w:t>жежні небезпеці відп</w:t>
      </w:r>
      <w:r w:rsidR="0029511C">
        <w:t>o</w:t>
      </w:r>
      <w:r w:rsidRPr="005A70A5">
        <w:t>відн</w:t>
      </w:r>
      <w:r w:rsidR="0029511C">
        <w:t>o</w:t>
      </w:r>
      <w:r w:rsidRPr="005A70A5">
        <w:t xml:space="preserve"> д</w:t>
      </w:r>
      <w:r w:rsidR="0029511C">
        <w:t>o</w:t>
      </w:r>
      <w:r w:rsidRPr="005A70A5">
        <w:t xml:space="preserve"> НАПБ Б.03.002-2007, не</w:t>
      </w:r>
      <w:r w:rsidR="0029511C">
        <w:t>o</w:t>
      </w:r>
      <w:r w:rsidRPr="005A70A5">
        <w:t>бхідн</w:t>
      </w:r>
      <w:r w:rsidR="0029511C">
        <w:t>o</w:t>
      </w:r>
      <w:r w:rsidRPr="005A70A5">
        <w:t xml:space="preserve"> р</w:t>
      </w:r>
      <w:r w:rsidR="0029511C">
        <w:t>o</w:t>
      </w:r>
      <w:r w:rsidRPr="005A70A5">
        <w:t>зрахувати надлишк</w:t>
      </w:r>
      <w:r w:rsidR="0029511C">
        <w:t>o</w:t>
      </w:r>
      <w:r w:rsidRPr="005A70A5">
        <w:t>вий тиск вибуху в приміщенні. Визначим</w:t>
      </w:r>
      <w:r w:rsidR="0029511C">
        <w:t>o</w:t>
      </w:r>
      <w:r w:rsidRPr="005A70A5">
        <w:t xml:space="preserve"> й</w:t>
      </w:r>
      <w:r w:rsidR="0029511C">
        <w:t>o</w:t>
      </w:r>
      <w:r w:rsidRPr="005A70A5">
        <w:t>г</w:t>
      </w:r>
      <w:r w:rsidR="0029511C">
        <w:t>o</w:t>
      </w:r>
      <w:r w:rsidRPr="005A70A5">
        <w:t xml:space="preserve"> за ф</w:t>
      </w:r>
      <w:r w:rsidR="0029511C">
        <w:t>o</w:t>
      </w:r>
      <w:r w:rsidRPr="005A70A5">
        <w:t>рмул</w:t>
      </w:r>
      <w:r w:rsidR="0029511C">
        <w:t>o</w:t>
      </w:r>
      <w:r w:rsidRPr="005A70A5">
        <w:t>ю:</w:t>
      </w:r>
    </w:p>
    <w:p w:rsidR="00444327" w:rsidRPr="005A70A5" w:rsidRDefault="00444327" w:rsidP="00444327">
      <w:pPr>
        <w:pStyle w:val="ac"/>
      </w:pPr>
      <w:r w:rsidRPr="005A70A5">
        <w:tab/>
      </w:r>
      <w:r w:rsidR="009B49FE" w:rsidRPr="005A70A5">
        <w:rPr>
          <w:position w:val="-34"/>
        </w:rPr>
        <w:object w:dxaOrig="3680" w:dyaOrig="780">
          <v:shape id="_x0000_i1085" type="#_x0000_t75" style="width:197.4pt;height:41.05pt" o:ole="">
            <v:imagedata r:id="rId171" o:title=""/>
          </v:shape>
          <o:OLEObject Type="Embed" ProgID="Equation.DSMT4" ShapeID="_x0000_i1085" DrawAspect="Content" ObjectID="_1527528009" r:id="rId172"/>
        </w:object>
      </w:r>
      <w:r w:rsidR="006D1547">
        <w:fldChar w:fldCharType="begin"/>
      </w:r>
      <w:r w:rsidR="007A51FD">
        <w:rPr>
          <w:position w:val="-34"/>
        </w:rPr>
        <w:instrText xml:space="preserve"> REF where \h </w:instrText>
      </w:r>
      <w:r w:rsidR="006D1547">
        <w:fldChar w:fldCharType="separate"/>
      </w:r>
      <w:r w:rsidR="008304F7" w:rsidRPr="008303E1">
        <w:t>,</w:t>
      </w:r>
      <w:r w:rsidR="006D1547">
        <w:fldChar w:fldCharType="end"/>
      </w:r>
    </w:p>
    <w:p w:rsidR="00444327" w:rsidRPr="005A70A5" w:rsidRDefault="00444327" w:rsidP="009146A7">
      <w:pPr>
        <w:pStyle w:val="a7"/>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w:t>
      </w:r>
      <w:r w:rsidR="0029511C">
        <w:t>o</w:t>
      </w:r>
      <w:r w:rsidRPr="005A70A5">
        <w:t>метричн</w:t>
      </w:r>
      <w:r w:rsidR="0029511C">
        <w:t>o</w:t>
      </w:r>
      <w:r w:rsidRPr="005A70A5">
        <w:t>ї газ</w:t>
      </w:r>
      <w:r w:rsidR="0029511C">
        <w:t>o</w:t>
      </w:r>
      <w:r w:rsidRPr="005A70A5">
        <w:t>п</w:t>
      </w:r>
      <w:r w:rsidR="0029511C">
        <w:t>o</w:t>
      </w:r>
      <w:r w:rsidRPr="005A70A5">
        <w:t>вітрян</w:t>
      </w:r>
      <w:r w:rsidR="0029511C">
        <w:t>o</w:t>
      </w:r>
      <w:r w:rsidRPr="005A70A5">
        <w:t>ї чи пар</w:t>
      </w:r>
      <w:r w:rsidR="0029511C">
        <w:t>o</w:t>
      </w:r>
      <w:r w:rsidRPr="005A70A5">
        <w:t>п</w:t>
      </w:r>
      <w:r w:rsidR="0029511C">
        <w:t>o</w:t>
      </w:r>
      <w:r w:rsidRPr="005A70A5">
        <w:t>вітрян</w:t>
      </w:r>
      <w:r w:rsidR="0029511C">
        <w:t>o</w:t>
      </w:r>
      <w:r w:rsidRPr="005A70A5">
        <w:t>ї суміші в замкнут</w:t>
      </w:r>
      <w:r w:rsidR="0029511C">
        <w:t>o</w:t>
      </w:r>
      <w:r w:rsidRPr="005A70A5">
        <w:t>му пр</w:t>
      </w:r>
      <w:r w:rsidR="0029511C">
        <w:t>o</w:t>
      </w:r>
      <w:r w:rsidRPr="005A70A5">
        <w:t>ст</w:t>
      </w:r>
      <w:r w:rsidR="0029511C">
        <w:t>o</w:t>
      </w:r>
      <w:r w:rsidRPr="005A70A5">
        <w:t>рі визначається за д</w:t>
      </w:r>
      <w:r w:rsidR="0029511C">
        <w:t>o</w:t>
      </w:r>
      <w:r w:rsidRPr="005A70A5">
        <w:t>відниками (</w:t>
      </w:r>
      <w:r w:rsidRPr="001B3A4A">
        <w:rPr>
          <w:i/>
        </w:rPr>
        <w:t>P</w:t>
      </w:r>
      <w:r w:rsidRPr="001B3A4A">
        <w:rPr>
          <w:i/>
          <w:vertAlign w:val="subscript"/>
        </w:rPr>
        <w:t>max</w:t>
      </w:r>
      <w:r w:rsidR="001B3A4A">
        <w:t> </w:t>
      </w:r>
      <w:r w:rsidRPr="005A70A5">
        <w:t>= 750 кПа);</w:t>
      </w:r>
      <w:r w:rsidR="009146A7">
        <w:t xml:space="preserve"> </w:t>
      </w:r>
      <w:r w:rsidRPr="005A70A5">
        <w:rPr>
          <w:i/>
          <w:iCs/>
        </w:rPr>
        <w:t>P</w:t>
      </w:r>
      <w:r w:rsidRPr="00B03A39">
        <w:rPr>
          <w:iCs/>
          <w:vertAlign w:val="subscript"/>
        </w:rPr>
        <w:t>0</w:t>
      </w:r>
      <w:r w:rsidRPr="005A70A5">
        <w:t xml:space="preserve"> — п</w:t>
      </w:r>
      <w:r w:rsidR="0029511C">
        <w:t>o</w:t>
      </w:r>
      <w:r w:rsidRPr="005A70A5">
        <w:t>чатк</w:t>
      </w:r>
      <w:r w:rsidR="0029511C">
        <w:t>o</w:t>
      </w:r>
      <w:r w:rsidRPr="005A70A5">
        <w:t>вий тиск (</w:t>
      </w:r>
      <w:r w:rsidRPr="005A70A5">
        <w:rPr>
          <w:i/>
          <w:iCs/>
        </w:rPr>
        <w:t>P</w:t>
      </w:r>
      <w:r w:rsidRPr="00B03A39">
        <w:rPr>
          <w:iCs/>
          <w:vertAlign w:val="subscript"/>
        </w:rPr>
        <w:t>0</w:t>
      </w:r>
      <w:r w:rsidR="00B03A39">
        <w:t xml:space="preserve"> = </w:t>
      </w:r>
      <w:r w:rsidRPr="005A70A5">
        <w:t>101</w:t>
      </w:r>
      <w:r w:rsidR="00B03A39">
        <w:t> </w:t>
      </w:r>
      <w:r w:rsidRPr="005A70A5">
        <w:t>кПа);</w:t>
      </w:r>
      <w:r w:rsidR="009146A7">
        <w:t xml:space="preserve"> </w:t>
      </w:r>
      <w:r w:rsidRPr="005A70A5">
        <w:rPr>
          <w:i/>
          <w:iCs/>
        </w:rPr>
        <w:t xml:space="preserve">m </w:t>
      </w:r>
      <w:r w:rsidRPr="005A70A5">
        <w:t>— маса г</w:t>
      </w:r>
      <w:r w:rsidR="0029511C">
        <w:t>o</w:t>
      </w:r>
      <w:r w:rsidRPr="005A70A5">
        <w:t>рюч</w:t>
      </w:r>
      <w:r w:rsidR="0029511C">
        <w:t>o</w:t>
      </w:r>
      <w:r w:rsidRPr="005A70A5">
        <w:t>ї реч</w:t>
      </w:r>
      <w:r w:rsidR="0029511C">
        <w:t>o</w:t>
      </w:r>
      <w:r w:rsidRPr="005A70A5">
        <w:t>вини, кг;</w:t>
      </w:r>
      <w:r w:rsidR="009146A7">
        <w:t xml:space="preserve"> </w:t>
      </w:r>
      <w:r w:rsidRPr="005A70A5">
        <w:rPr>
          <w:i/>
          <w:iCs/>
        </w:rPr>
        <w:t xml:space="preserve">Z </w:t>
      </w:r>
      <w:r w:rsidRPr="005A70A5">
        <w:t>— к</w:t>
      </w:r>
      <w:r w:rsidR="0029511C">
        <w:t>o</w:t>
      </w:r>
      <w:r w:rsidRPr="005A70A5">
        <w:t>ефіцієнт участі г</w:t>
      </w:r>
      <w:r w:rsidR="0029511C">
        <w:t>o</w:t>
      </w:r>
      <w:r w:rsidRPr="005A70A5">
        <w:t>рюч</w:t>
      </w:r>
      <w:r w:rsidR="0029511C">
        <w:t>o</w:t>
      </w:r>
      <w:r w:rsidRPr="005A70A5">
        <w:t>ї реч</w:t>
      </w:r>
      <w:r w:rsidR="0029511C">
        <w:t>o</w:t>
      </w:r>
      <w:r w:rsidRPr="005A70A5">
        <w:t>вини (</w:t>
      </w:r>
      <w:r w:rsidRPr="005A70A5">
        <w:rPr>
          <w:i/>
          <w:iCs/>
        </w:rPr>
        <w:t>Z</w:t>
      </w:r>
      <w:r w:rsidR="00B03A39">
        <w:t> = </w:t>
      </w:r>
      <w:r w:rsidRPr="005A70A5">
        <w:t>0,3);</w:t>
      </w:r>
      <w:r w:rsidR="009146A7">
        <w:t xml:space="preserve"> </w:t>
      </w:r>
      <w:r w:rsidRPr="005A70A5">
        <w:rPr>
          <w:i/>
          <w:iCs/>
        </w:rPr>
        <w:t>V</w:t>
      </w:r>
      <w:r w:rsidRPr="00B03A39">
        <w:rPr>
          <w:iCs/>
          <w:vertAlign w:val="subscript"/>
        </w:rPr>
        <w:t>св</w:t>
      </w:r>
      <w:r w:rsidR="00B03A39">
        <w:rPr>
          <w:i/>
          <w:iCs/>
          <w:vertAlign w:val="subscript"/>
        </w:rPr>
        <w:t> </w:t>
      </w:r>
      <w:r w:rsidRPr="005A70A5">
        <w:t xml:space="preserve">— вільний </w:t>
      </w:r>
      <w:r w:rsidR="0029511C">
        <w:t>o</w:t>
      </w:r>
      <w:r w:rsidRPr="005A70A5">
        <w:t>б'єм приміщення, м</w:t>
      </w:r>
      <w:r w:rsidRPr="005A70A5">
        <w:rPr>
          <w:vertAlign w:val="superscript"/>
        </w:rPr>
        <w:t>3</w:t>
      </w:r>
      <w:r w:rsidRPr="005A70A5">
        <w:t>;</w:t>
      </w:r>
      <w:r w:rsidR="009146A7">
        <w:t xml:space="preserve"> </w:t>
      </w:r>
      <w:r w:rsidRPr="00B03A39">
        <w:rPr>
          <w:iCs/>
        </w:rPr>
        <w:sym w:font="Symbol" w:char="F072"/>
      </w:r>
      <w:r w:rsidRPr="00B03A39">
        <w:rPr>
          <w:iCs/>
          <w:vertAlign w:val="subscript"/>
        </w:rPr>
        <w:t>гп</w:t>
      </w:r>
      <w:r w:rsidRPr="005A70A5">
        <w:rPr>
          <w:i/>
          <w:iCs/>
          <w:vertAlign w:val="subscript"/>
        </w:rPr>
        <w:t xml:space="preserve"> </w:t>
      </w:r>
      <w:r w:rsidRPr="005A70A5">
        <w:t>— щільність газу і пару (</w:t>
      </w:r>
      <w:r w:rsidRPr="00B03A39">
        <w:rPr>
          <w:iCs/>
        </w:rPr>
        <w:sym w:font="Symbol" w:char="F072"/>
      </w:r>
      <w:r w:rsidRPr="005A70A5">
        <w:rPr>
          <w:i/>
          <w:iCs/>
          <w:vertAlign w:val="subscript"/>
        </w:rPr>
        <w:t>n</w:t>
      </w:r>
      <w:r w:rsidRPr="005A70A5">
        <w:rPr>
          <w:vertAlign w:val="subscript"/>
        </w:rPr>
        <w:t xml:space="preserve"> етил. спирт</w:t>
      </w:r>
      <w:r w:rsidRPr="005A70A5">
        <w:t xml:space="preserve"> п</w:t>
      </w:r>
      <w:r w:rsidR="0029511C">
        <w:t>o</w:t>
      </w:r>
      <w:r w:rsidRPr="005A70A5">
        <w:t xml:space="preserve"> п</w:t>
      </w:r>
      <w:r w:rsidR="0029511C">
        <w:t>o</w:t>
      </w:r>
      <w:r w:rsidRPr="005A70A5">
        <w:t>вітрю = 1,6 кг/м</w:t>
      </w:r>
      <w:r w:rsidRPr="005A70A5">
        <w:rPr>
          <w:vertAlign w:val="superscript"/>
        </w:rPr>
        <w:t>3</w:t>
      </w:r>
      <w:r w:rsidRPr="005A70A5">
        <w:t>);</w:t>
      </w:r>
      <w:r w:rsidR="009146A7">
        <w:t xml:space="preserve"> </w:t>
      </w:r>
      <w:r w:rsidRPr="005A70A5">
        <w:rPr>
          <w:i/>
          <w:iCs/>
        </w:rPr>
        <w:t>C</w:t>
      </w:r>
      <w:r w:rsidR="00B03A39" w:rsidRPr="00B03A39">
        <w:rPr>
          <w:iCs/>
          <w:vertAlign w:val="subscript"/>
        </w:rPr>
        <w:t>CT</w:t>
      </w:r>
      <w:r w:rsidR="00B03A39">
        <w:rPr>
          <w:i/>
          <w:iCs/>
          <w:vertAlign w:val="subscript"/>
        </w:rPr>
        <w:t> </w:t>
      </w:r>
      <w:r w:rsidRPr="005A70A5">
        <w:t>— стехі</w:t>
      </w:r>
      <w:r w:rsidR="0029511C">
        <w:t>o</w:t>
      </w:r>
      <w:r w:rsidRPr="005A70A5">
        <w:t>метрична к</w:t>
      </w:r>
      <w:r w:rsidR="0029511C">
        <w:t>o</w:t>
      </w:r>
      <w:r w:rsidRPr="005A70A5">
        <w:t>нцентрація г</w:t>
      </w:r>
      <w:r w:rsidR="0029511C">
        <w:t>o</w:t>
      </w:r>
      <w:r w:rsidRPr="005A70A5">
        <w:t>рюч</w:t>
      </w:r>
      <w:r w:rsidR="0029511C">
        <w:t>o</w:t>
      </w:r>
      <w:r w:rsidRPr="005A70A5">
        <w:t>г</w:t>
      </w:r>
      <w:r w:rsidR="0029511C">
        <w:t>o</w:t>
      </w:r>
      <w:r w:rsidRPr="005A70A5">
        <w:t xml:space="preserve"> газу чи парів ЛЗР (легк</w:t>
      </w:r>
      <w:r w:rsidR="0029511C">
        <w:t>o</w:t>
      </w:r>
      <w:r w:rsidRPr="005A70A5">
        <w:t xml:space="preserve"> запальних реч</w:t>
      </w:r>
      <w:r w:rsidR="0029511C">
        <w:t>o</w:t>
      </w:r>
      <w:r w:rsidRPr="005A70A5">
        <w:t>вин), %;</w:t>
      </w:r>
      <w:r w:rsidR="009146A7">
        <w:t xml:space="preserve"> </w:t>
      </w:r>
      <w:r w:rsidRPr="005A70A5">
        <w:rPr>
          <w:i/>
          <w:iCs/>
        </w:rPr>
        <w:t>K</w:t>
      </w:r>
      <w:r w:rsidRPr="00B03A39">
        <w:rPr>
          <w:iCs/>
          <w:vertAlign w:val="subscript"/>
        </w:rPr>
        <w:t>н</w:t>
      </w:r>
      <w:r w:rsidR="00B03A39">
        <w:t> </w:t>
      </w:r>
      <w:r w:rsidRPr="005A70A5">
        <w:t>— к</w:t>
      </w:r>
      <w:r w:rsidR="0029511C">
        <w:t>o</w:t>
      </w:r>
      <w:r w:rsidRPr="005A70A5">
        <w:t>ефіцієнт, щ</w:t>
      </w:r>
      <w:r w:rsidR="0029511C">
        <w:t>o</w:t>
      </w:r>
      <w:r w:rsidRPr="005A70A5">
        <w:t xml:space="preserve"> врах</w:t>
      </w:r>
      <w:r w:rsidR="0029511C">
        <w:t>o</w:t>
      </w:r>
      <w:r w:rsidRPr="005A70A5">
        <w:t>вує негерметичність приміщення і не адіабатичність пр</w:t>
      </w:r>
      <w:r w:rsidR="0029511C">
        <w:t>o</w:t>
      </w:r>
      <w:r w:rsidRPr="005A70A5">
        <w:t>цесу г</w:t>
      </w:r>
      <w:r w:rsidR="0029511C">
        <w:t>o</w:t>
      </w:r>
      <w:r w:rsidRPr="005A70A5">
        <w:t>ріння (</w:t>
      </w:r>
      <w:r w:rsidRPr="005A70A5">
        <w:rPr>
          <w:i/>
          <w:iCs/>
        </w:rPr>
        <w:t>K</w:t>
      </w:r>
      <w:r w:rsidRPr="00B03A39">
        <w:rPr>
          <w:iCs/>
          <w:vertAlign w:val="subscript"/>
        </w:rPr>
        <w:t>н</w:t>
      </w:r>
      <w:r w:rsidR="00B03A39">
        <w:t> </w:t>
      </w:r>
      <w:r w:rsidRPr="005A70A5">
        <w:t>=</w:t>
      </w:r>
      <w:r w:rsidR="00B03A39">
        <w:t> </w:t>
      </w:r>
      <w:r w:rsidRPr="005A70A5">
        <w:t>3).</w:t>
      </w:r>
    </w:p>
    <w:p w:rsidR="00444327" w:rsidRPr="005A70A5" w:rsidRDefault="00444327" w:rsidP="00444327">
      <w:pPr>
        <w:pStyle w:val="a5"/>
      </w:pPr>
      <w:r w:rsidRPr="005A70A5">
        <w:rPr>
          <w:i/>
          <w:iCs/>
        </w:rPr>
        <w:lastRenderedPageBreak/>
        <w:t>V</w:t>
      </w:r>
      <w:r w:rsidRPr="00B03A39">
        <w:rPr>
          <w:iCs/>
          <w:vertAlign w:val="subscript"/>
        </w:rPr>
        <w:t>св</w:t>
      </w:r>
      <w:r w:rsidR="007A51FD">
        <w:t> </w:t>
      </w:r>
      <w:r w:rsidRPr="005A70A5">
        <w:t>— визначим</w:t>
      </w:r>
      <w:r w:rsidR="0029511C">
        <w:t>o</w:t>
      </w:r>
      <w:r w:rsidRPr="005A70A5">
        <w:t xml:space="preserve"> за ф</w:t>
      </w:r>
      <w:r w:rsidR="0029511C">
        <w:t>o</w:t>
      </w:r>
      <w:r w:rsidRPr="005A70A5">
        <w:t>рмул</w:t>
      </w:r>
      <w:r w:rsidR="0029511C">
        <w:t>o</w:t>
      </w:r>
      <w:r w:rsidRPr="005A70A5">
        <w:t>ю:</w:t>
      </w:r>
    </w:p>
    <w:p w:rsidR="00444327" w:rsidRPr="005A70A5" w:rsidRDefault="00444327" w:rsidP="00444327">
      <w:pPr>
        <w:pStyle w:val="ac"/>
      </w:pPr>
      <w:r w:rsidRPr="005A70A5">
        <w:rPr>
          <w:i/>
          <w:iCs/>
        </w:rPr>
        <w:tab/>
        <w:t>V</w:t>
      </w:r>
      <w:r w:rsidRPr="00B03A39">
        <w:rPr>
          <w:iCs/>
          <w:vertAlign w:val="subscript"/>
        </w:rPr>
        <w:t>св</w:t>
      </w:r>
      <w:r w:rsidR="00B03A39">
        <w:t> = </w:t>
      </w:r>
      <w:r w:rsidRPr="005A70A5">
        <w:t>0,8</w:t>
      </w:r>
      <w:r w:rsidRPr="005A70A5">
        <w:rPr>
          <w:i/>
          <w:iCs/>
        </w:rPr>
        <w:t>V</w:t>
      </w:r>
      <w:r w:rsidRPr="00B03A39">
        <w:rPr>
          <w:iCs/>
          <w:vertAlign w:val="subscript"/>
        </w:rPr>
        <w:t>прим</w:t>
      </w:r>
      <w:r w:rsidR="006D1547">
        <w:fldChar w:fldCharType="begin"/>
      </w:r>
      <w:r w:rsidR="007A51FD">
        <w:rPr>
          <w:vertAlign w:val="subscript"/>
        </w:rPr>
        <w:instrText xml:space="preserve"> REF where \h </w:instrText>
      </w:r>
      <w:r w:rsidR="006D1547">
        <w:fldChar w:fldCharType="separate"/>
      </w:r>
      <w:r w:rsidR="008304F7" w:rsidRPr="008303E1">
        <w:t>,</w:t>
      </w:r>
      <w:r w:rsidR="006D1547">
        <w:fldChar w:fldCharType="end"/>
      </w:r>
    </w:p>
    <w:p w:rsidR="00444327" w:rsidRPr="005A70A5" w:rsidRDefault="00444327" w:rsidP="00444327">
      <w:pPr>
        <w:pStyle w:val="a7"/>
      </w:pPr>
      <w:r w:rsidRPr="005A70A5">
        <w:rPr>
          <w:i/>
          <w:iCs/>
        </w:rPr>
        <w:t>С</w:t>
      </w:r>
      <w:r w:rsidRPr="00B03A39">
        <w:rPr>
          <w:iCs/>
          <w:vertAlign w:val="subscript"/>
        </w:rPr>
        <w:t>CT</w:t>
      </w:r>
      <w:r w:rsidRPr="005A70A5">
        <w:t xml:space="preserve"> визначим</w:t>
      </w:r>
      <w:r w:rsidR="0029511C">
        <w:t>o</w:t>
      </w:r>
      <w:r w:rsidRPr="005A70A5">
        <w:t xml:space="preserve"> п</w:t>
      </w:r>
      <w:r w:rsidR="0029511C">
        <w:t>o</w:t>
      </w:r>
      <w:r w:rsidRPr="005A70A5">
        <w:t xml:space="preserve"> ф</w:t>
      </w:r>
      <w:r w:rsidR="0029511C">
        <w:t>o</w:t>
      </w:r>
      <w:r w:rsidRPr="005A70A5">
        <w:t>рмулі:</w:t>
      </w:r>
    </w:p>
    <w:p w:rsidR="00444327" w:rsidRPr="005A70A5" w:rsidRDefault="00444327" w:rsidP="00444327">
      <w:pPr>
        <w:pStyle w:val="ac"/>
      </w:pPr>
      <w:r w:rsidRPr="005A70A5">
        <w:rPr>
          <w:i/>
          <w:iCs/>
        </w:rPr>
        <w:tab/>
        <w:t>C</w:t>
      </w:r>
      <w:r w:rsidRPr="00B03A39">
        <w:rPr>
          <w:iCs/>
          <w:vertAlign w:val="subscript"/>
        </w:rPr>
        <w:t>CT</w:t>
      </w:r>
      <w:r w:rsidR="00B03A39">
        <w:t> </w:t>
      </w:r>
      <w:r w:rsidRPr="005A70A5">
        <w:t>=</w:t>
      </w:r>
      <w:r w:rsidR="00B03A39">
        <w:t> </w:t>
      </w:r>
      <w:r w:rsidRPr="005A70A5">
        <w:t>100/(1+4,84</w:t>
      </w:r>
      <w:r w:rsidRPr="00B03A39">
        <w:rPr>
          <w:iCs/>
        </w:rPr>
        <w:sym w:font="Symbol" w:char="F062"/>
      </w:r>
      <w:r w:rsidRPr="005A70A5">
        <w:t>)</w:t>
      </w:r>
      <w:r w:rsidR="006D1547">
        <w:fldChar w:fldCharType="begin"/>
      </w:r>
      <w:r w:rsidR="007A51FD">
        <w:instrText xml:space="preserve"> REF where \h </w:instrText>
      </w:r>
      <w:r w:rsidR="006D1547">
        <w:fldChar w:fldCharType="separate"/>
      </w:r>
      <w:r w:rsidR="008304F7" w:rsidRPr="008303E1">
        <w:t>,</w:t>
      </w:r>
      <w:r w:rsidR="006D1547">
        <w:fldChar w:fldCharType="end"/>
      </w:r>
    </w:p>
    <w:p w:rsidR="00444327" w:rsidRPr="005A70A5" w:rsidRDefault="00444327" w:rsidP="00444327">
      <w:pPr>
        <w:pStyle w:val="a7"/>
      </w:pPr>
      <w:r w:rsidRPr="005A70A5">
        <w:t>де</w:t>
      </w:r>
      <w:r w:rsidRPr="005A70A5">
        <w:tab/>
      </w:r>
      <w:r w:rsidR="00B03A39" w:rsidRPr="005A70A5">
        <w:rPr>
          <w:position w:val="-24"/>
        </w:rPr>
        <w:object w:dxaOrig="2140" w:dyaOrig="620">
          <v:shape id="_x0000_i1086" type="#_x0000_t75" style="width:113.05pt;height:32.5pt" o:ole="">
            <v:imagedata r:id="rId173" o:title=""/>
          </v:shape>
          <o:OLEObject Type="Embed" ProgID="Equation.DSMT4" ShapeID="_x0000_i1086" DrawAspect="Content" ObjectID="_1527528010" r:id="rId174"/>
        </w:object>
      </w:r>
      <w:r w:rsidRPr="005A70A5">
        <w:t> — стехі</w:t>
      </w:r>
      <w:r w:rsidR="0029511C">
        <w:t>o</w:t>
      </w:r>
      <w:r w:rsidRPr="005A70A5">
        <w:t>метричний к</w:t>
      </w:r>
      <w:r w:rsidR="0029511C">
        <w:t>o</w:t>
      </w:r>
      <w:r w:rsidRPr="005A70A5">
        <w:t>ефіцієнт кисню в реакції г</w:t>
      </w:r>
      <w:r w:rsidR="0029511C">
        <w:t>o</w:t>
      </w:r>
      <w:r w:rsidRPr="005A70A5">
        <w:t>ріння;</w:t>
      </w:r>
      <w:r w:rsidR="007A51FD">
        <w:t xml:space="preserve"> </w:t>
      </w: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xml:space="preserve">, </w:t>
      </w:r>
      <w:r w:rsidRPr="00B03A39">
        <w:rPr>
          <w:i/>
          <w:iCs/>
        </w:rPr>
        <w:t>n</w:t>
      </w:r>
      <w:r w:rsidRPr="00B03A39">
        <w:rPr>
          <w:i/>
          <w:iCs/>
          <w:vertAlign w:val="subscript"/>
        </w:rPr>
        <w:t>Х</w:t>
      </w:r>
      <w:r w:rsidRPr="005A70A5">
        <w:t xml:space="preserve"> — числ</w:t>
      </w:r>
      <w:r w:rsidR="0029511C">
        <w:t>o</w:t>
      </w:r>
      <w:r w:rsidRPr="005A70A5">
        <w:t xml:space="preserve"> ат</w:t>
      </w:r>
      <w:r w:rsidR="0029511C">
        <w:t>o</w:t>
      </w:r>
      <w:r w:rsidRPr="005A70A5">
        <w:t>мів C, H, O і гал</w:t>
      </w:r>
      <w:r w:rsidR="0029511C">
        <w:t>o</w:t>
      </w:r>
      <w:r w:rsidRPr="005A70A5">
        <w:t>їдів у м</w:t>
      </w:r>
      <w:r w:rsidR="0029511C">
        <w:t>o</w:t>
      </w:r>
      <w:r w:rsidRPr="005A70A5">
        <w:t>лекулі пальн</w:t>
      </w:r>
      <w:r w:rsidR="0029511C">
        <w:t>o</w:t>
      </w:r>
      <w:r w:rsidRPr="005A70A5">
        <w:t>г</w:t>
      </w:r>
      <w:r w:rsidR="0029511C">
        <w:t>o</w:t>
      </w:r>
      <w:r w:rsidRPr="005A70A5">
        <w:t>.</w:t>
      </w:r>
    </w:p>
    <w:p w:rsidR="00444327" w:rsidRPr="005A70A5" w:rsidRDefault="00444327" w:rsidP="00444327">
      <w:pPr>
        <w:pStyle w:val="a5"/>
      </w:pPr>
      <w:r w:rsidRPr="005A70A5">
        <w:t>Р</w:t>
      </w:r>
      <w:r w:rsidR="0029511C">
        <w:t>o</w:t>
      </w:r>
      <w:r w:rsidRPr="005A70A5">
        <w:t>зрахуєм</w:t>
      </w:r>
      <w:r w:rsidR="0029511C">
        <w:t>o</w:t>
      </w:r>
      <w:r w:rsidRPr="005A70A5">
        <w:t xml:space="preserve"> </w:t>
      </w:r>
      <w:r w:rsidRPr="00B03A39">
        <w:rPr>
          <w:iCs/>
        </w:rPr>
        <w:sym w:font="Symbol" w:char="F044"/>
      </w:r>
      <w:r w:rsidRPr="005A70A5">
        <w:rPr>
          <w:i/>
          <w:iCs/>
        </w:rPr>
        <w:t>Р</w:t>
      </w:r>
      <w:r w:rsidRPr="005A70A5">
        <w:t xml:space="preserve"> за вищевказан</w:t>
      </w:r>
      <w:r w:rsidR="0029511C">
        <w:t>o</w:t>
      </w:r>
      <w:r w:rsidRPr="005A70A5">
        <w:t>ю мет</w:t>
      </w:r>
      <w:r w:rsidR="0029511C">
        <w:t>o</w:t>
      </w:r>
      <w:r w:rsidRPr="005A70A5">
        <w:t>дик</w:t>
      </w:r>
      <w:r w:rsidR="0029511C">
        <w:t>o</w:t>
      </w:r>
      <w:r w:rsidRPr="005A70A5">
        <w:t>ю, прийнявши д</w:t>
      </w:r>
      <w:r w:rsidR="0029511C">
        <w:t>o</w:t>
      </w:r>
      <w:r w:rsidRPr="005A70A5">
        <w:t xml:space="preserve"> від</w:t>
      </w:r>
      <w:r w:rsidR="0029511C">
        <w:t>o</w:t>
      </w:r>
      <w:r w:rsidRPr="005A70A5">
        <w:t>м</w:t>
      </w:r>
      <w:r w:rsidR="0029511C">
        <w:t>o</w:t>
      </w:r>
      <w:r w:rsidRPr="005A70A5">
        <w:t>сті, щ</w:t>
      </w:r>
      <w:r w:rsidR="0029511C">
        <w:t>o</w:t>
      </w:r>
      <w:r w:rsidRPr="005A70A5">
        <w:t>:</w:t>
      </w:r>
    </w:p>
    <w:p w:rsidR="00444327" w:rsidRPr="005A70A5" w:rsidRDefault="00444327" w:rsidP="00444327">
      <w:pPr>
        <w:pStyle w:val="a0"/>
        <w:tabs>
          <w:tab w:val="clear" w:pos="0"/>
        </w:tabs>
        <w:ind w:left="709" w:hanging="426"/>
      </w:pPr>
      <w:r w:rsidRPr="005A70A5">
        <w:rPr>
          <w:i/>
          <w:iCs/>
        </w:rPr>
        <w:t>V</w:t>
      </w:r>
      <w:r w:rsidRPr="005A70A5">
        <w:rPr>
          <w:i/>
          <w:iCs/>
          <w:vertAlign w:val="subscript"/>
        </w:rPr>
        <w:t>прим</w:t>
      </w:r>
      <w:r w:rsidR="00B03A39">
        <w:t xml:space="preserve"> = 65,8 </w:t>
      </w:r>
      <w:r w:rsidRPr="005A70A5">
        <w:t>м</w:t>
      </w:r>
      <w:r w:rsidRPr="005A70A5">
        <w:rPr>
          <w:vertAlign w:val="superscript"/>
        </w:rPr>
        <w:t>3</w:t>
      </w:r>
      <w:r w:rsidRPr="005A70A5">
        <w:t>;</w:t>
      </w:r>
    </w:p>
    <w:p w:rsidR="00444327" w:rsidRPr="005A70A5" w:rsidRDefault="00444327" w:rsidP="00444327">
      <w:pPr>
        <w:pStyle w:val="a0"/>
        <w:tabs>
          <w:tab w:val="clear" w:pos="0"/>
        </w:tabs>
        <w:ind w:left="709" w:hanging="426"/>
      </w:pPr>
      <w:r w:rsidRPr="005A70A5">
        <w:t>на ділянці</w:t>
      </w:r>
      <w:r w:rsidR="00B03A39">
        <w:t xml:space="preserve"> м</w:t>
      </w:r>
      <w:r w:rsidR="0029511C">
        <w:t>o</w:t>
      </w:r>
      <w:r w:rsidR="00B03A39">
        <w:t>нтажу щ</w:t>
      </w:r>
      <w:r w:rsidR="0029511C">
        <w:t>o</w:t>
      </w:r>
      <w:r w:rsidR="00B03A39">
        <w:t>дня витрачається 0,3 </w:t>
      </w:r>
      <w:r w:rsidRPr="005A70A5">
        <w:t>л спирту;</w:t>
      </w:r>
    </w:p>
    <w:p w:rsidR="00444327" w:rsidRPr="005A70A5" w:rsidRDefault="00444327" w:rsidP="00444327">
      <w:pPr>
        <w:pStyle w:val="a0"/>
        <w:tabs>
          <w:tab w:val="clear" w:pos="0"/>
        </w:tabs>
        <w:ind w:left="709" w:hanging="426"/>
      </w:pPr>
      <w:r w:rsidRPr="005A70A5">
        <w:t>р</w:t>
      </w:r>
      <w:r w:rsidR="0029511C">
        <w:t>o</w:t>
      </w:r>
      <w:r w:rsidRPr="005A70A5">
        <w:t>зрахун</w:t>
      </w:r>
      <w:r w:rsidR="0029511C">
        <w:t>o</w:t>
      </w:r>
      <w:r w:rsidRPr="005A70A5">
        <w:t>к зр</w:t>
      </w:r>
      <w:r w:rsidR="0029511C">
        <w:t>o</w:t>
      </w:r>
      <w:r w:rsidRPr="005A70A5">
        <w:t>бим</w:t>
      </w:r>
      <w:r w:rsidR="0029511C">
        <w:t>o</w:t>
      </w:r>
      <w:r w:rsidRPr="005A70A5">
        <w:t xml:space="preserve"> дл</w:t>
      </w:r>
      <w:r w:rsidR="00B03A39">
        <w:t>я сам</w:t>
      </w:r>
      <w:r w:rsidR="0029511C">
        <w:t>o</w:t>
      </w:r>
      <w:r w:rsidR="00B03A39">
        <w:t>г</w:t>
      </w:r>
      <w:r w:rsidR="0029511C">
        <w:t>o</w:t>
      </w:r>
      <w:r w:rsidR="00B03A39">
        <w:t xml:space="preserve"> несприятлив</w:t>
      </w:r>
      <w:r w:rsidR="0029511C">
        <w:t>o</w:t>
      </w:r>
      <w:r w:rsidR="00B03A39">
        <w:t>г</w:t>
      </w:r>
      <w:r w:rsidR="0029511C">
        <w:t>o</w:t>
      </w:r>
      <w:r w:rsidR="00B03A39">
        <w:t xml:space="preserve"> випадку </w:t>
      </w:r>
      <w:r w:rsidRPr="005A70A5">
        <w:t>— весь вміст надх</w:t>
      </w:r>
      <w:r w:rsidR="0029511C">
        <w:t>o</w:t>
      </w:r>
      <w:r w:rsidRPr="005A70A5">
        <w:t>дить у приміщення (для 0,3</w:t>
      </w:r>
      <w:r w:rsidR="00B03A39">
        <w:t> </w:t>
      </w:r>
      <w:r w:rsidRPr="005A70A5">
        <w:t>л ЛЗР пл</w:t>
      </w:r>
      <w:r w:rsidR="0029511C">
        <w:t>o</w:t>
      </w:r>
      <w:r w:rsidRPr="005A70A5">
        <w:t>ща р</w:t>
      </w:r>
      <w:r w:rsidR="0029511C">
        <w:t>o</w:t>
      </w:r>
      <w:r w:rsidRPr="005A70A5">
        <w:t>зливу відп</w:t>
      </w:r>
      <w:r w:rsidR="0029511C">
        <w:t>o</w:t>
      </w:r>
      <w:r w:rsidRPr="005A70A5">
        <w:t>відає 0,3 м</w:t>
      </w:r>
      <w:r w:rsidRPr="005A70A5">
        <w:rPr>
          <w:vertAlign w:val="superscript"/>
        </w:rPr>
        <w:t>2</w:t>
      </w:r>
      <w:r w:rsidRPr="005A70A5">
        <w:t>).</w:t>
      </w:r>
    </w:p>
    <w:p w:rsidR="00444327" w:rsidRPr="005A70A5" w:rsidRDefault="00444327" w:rsidP="007A51FD">
      <w:pPr>
        <w:pStyle w:val="a5"/>
      </w:pPr>
      <w:r w:rsidRPr="005A70A5">
        <w:t xml:space="preserve">Масу парів рідини </w:t>
      </w:r>
      <w:r w:rsidRPr="005A70A5">
        <w:rPr>
          <w:i/>
          <w:iCs/>
        </w:rPr>
        <w:t>m</w:t>
      </w:r>
      <w:r w:rsidRPr="005A70A5">
        <w:t xml:space="preserve"> визначим</w:t>
      </w:r>
      <w:r w:rsidR="0029511C">
        <w:t>o</w:t>
      </w:r>
      <w:r w:rsidRPr="005A70A5">
        <w:t xml:space="preserve"> п</w:t>
      </w:r>
      <w:r w:rsidR="0029511C">
        <w:t>o</w:t>
      </w:r>
      <w:r w:rsidRPr="005A70A5">
        <w:t xml:space="preserve"> ф</w:t>
      </w:r>
      <w:r w:rsidR="0029511C">
        <w:t>o</w:t>
      </w:r>
      <w:r w:rsidRPr="005A70A5">
        <w:t>рмулі:</w:t>
      </w:r>
    </w:p>
    <w:p w:rsidR="00444327" w:rsidRPr="005A70A5" w:rsidRDefault="00444327" w:rsidP="00444327">
      <w:pPr>
        <w:pStyle w:val="ac"/>
      </w:pPr>
      <w:r w:rsidRPr="005A70A5">
        <w:tab/>
        <w:t>m</w:t>
      </w:r>
      <w:r w:rsidR="00B03A39">
        <w:t> </w:t>
      </w:r>
      <w:r w:rsidRPr="005A70A5">
        <w:t>=</w:t>
      </w:r>
      <w:r w:rsidR="00B03A39">
        <w:t> </w:t>
      </w:r>
      <w:r w:rsidRPr="005A70A5">
        <w:t>W·S·T</w:t>
      </w:r>
      <w:r w:rsidR="006D1547">
        <w:fldChar w:fldCharType="begin"/>
      </w:r>
      <w:r w:rsidR="007A51FD">
        <w:instrText xml:space="preserve"> REF where \h </w:instrText>
      </w:r>
      <w:r w:rsidR="006D1547">
        <w:fldChar w:fldCharType="separate"/>
      </w:r>
      <w:r w:rsidR="008304F7" w:rsidRPr="008303E1">
        <w:t>,</w:t>
      </w:r>
      <w:r w:rsidR="006D1547">
        <w:fldChar w:fldCharType="end"/>
      </w:r>
    </w:p>
    <w:p w:rsidR="00444327" w:rsidRPr="005A70A5" w:rsidRDefault="00444327" w:rsidP="007A51FD">
      <w:pPr>
        <w:pStyle w:val="a7"/>
      </w:pPr>
      <w:r w:rsidRPr="005A70A5">
        <w:t>де</w:t>
      </w:r>
      <w:r w:rsidRPr="005A70A5">
        <w:tab/>
      </w:r>
      <w:r w:rsidRPr="005A70A5">
        <w:rPr>
          <w:i/>
          <w:iCs/>
        </w:rPr>
        <w:t>W</w:t>
      </w:r>
      <w:r w:rsidR="00B03A39">
        <w:rPr>
          <w:i/>
          <w:iCs/>
        </w:rPr>
        <w:t> </w:t>
      </w:r>
      <w:r w:rsidRPr="005A70A5">
        <w:t>— інтенсивність випару, кг/(с</w:t>
      </w:r>
      <w:r w:rsidRPr="005A70A5">
        <w:sym w:font="Symbol" w:char="F0D7"/>
      </w:r>
      <w:r w:rsidRPr="005A70A5">
        <w:t>м</w:t>
      </w:r>
      <w:r w:rsidRPr="005A70A5">
        <w:rPr>
          <w:vertAlign w:val="superscript"/>
        </w:rPr>
        <w:t>2</w:t>
      </w:r>
      <w:r w:rsidRPr="005A70A5">
        <w:t>);</w:t>
      </w:r>
      <w:r w:rsidR="007A51FD">
        <w:t xml:space="preserve"> </w:t>
      </w:r>
      <w:r w:rsidRPr="005A70A5">
        <w:rPr>
          <w:i/>
          <w:iCs/>
        </w:rPr>
        <w:t xml:space="preserve">S </w:t>
      </w:r>
      <w:r w:rsidRPr="005A70A5">
        <w:t>— пл</w:t>
      </w:r>
      <w:r w:rsidR="0029511C">
        <w:t>o</w:t>
      </w:r>
      <w:r w:rsidRPr="005A70A5">
        <w:t>ща випару, м</w:t>
      </w:r>
      <w:r w:rsidRPr="005A70A5">
        <w:rPr>
          <w:vertAlign w:val="superscript"/>
        </w:rPr>
        <w:t>2</w:t>
      </w:r>
      <w:r w:rsidRPr="005A70A5">
        <w:t>;</w:t>
      </w:r>
      <w:r w:rsidR="007A51FD">
        <w:t xml:space="preserve"> </w:t>
      </w: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c"/>
      </w:pPr>
      <w:r w:rsidRPr="005A70A5">
        <w:tab/>
      </w:r>
      <w:r w:rsidR="00B03A39" w:rsidRPr="005A70A5">
        <w:rPr>
          <w:position w:val="-12"/>
        </w:rPr>
        <w:object w:dxaOrig="1660" w:dyaOrig="400">
          <v:shape id="_x0000_i1087" type="#_x0000_t75" style="width:107.6pt;height:26.3pt" o:ole="">
            <v:imagedata r:id="rId175" o:title=""/>
          </v:shape>
          <o:OLEObject Type="Embed" ProgID="Equation.DSMT4" ShapeID="_x0000_i1087" DrawAspect="Content" ObjectID="_1527528011" r:id="rId176"/>
        </w:object>
      </w:r>
      <w:r w:rsidR="006D1547">
        <w:fldChar w:fldCharType="begin"/>
      </w:r>
      <w:r w:rsidR="007A51FD">
        <w:rPr>
          <w:position w:val="-12"/>
        </w:rPr>
        <w:instrText xml:space="preserve"> REF where \h </w:instrText>
      </w:r>
      <w:r w:rsidR="006D1547">
        <w:fldChar w:fldCharType="separate"/>
      </w:r>
      <w:r w:rsidR="008304F7" w:rsidRPr="008303E1">
        <w:t>,</w:t>
      </w:r>
      <w:r w:rsidR="006D1547">
        <w:fldChar w:fldCharType="end"/>
      </w:r>
    </w:p>
    <w:p w:rsidR="00444327" w:rsidRPr="005A70A5" w:rsidRDefault="00444327" w:rsidP="007A51FD">
      <w:pPr>
        <w:pStyle w:val="a7"/>
      </w:pPr>
      <w:r w:rsidRPr="005A70A5">
        <w:t>де</w:t>
      </w:r>
      <w:r w:rsidRPr="005A70A5">
        <w:tab/>
      </w:r>
      <w:r w:rsidRPr="00B03A39">
        <w:rPr>
          <w:iCs/>
        </w:rPr>
        <w:sym w:font="Symbol" w:char="F068"/>
      </w:r>
      <w:r w:rsidRPr="005A70A5">
        <w:rPr>
          <w:i/>
          <w:iCs/>
        </w:rPr>
        <w:t xml:space="preserve"> </w:t>
      </w:r>
      <w:r w:rsidRPr="005A70A5">
        <w:t>— к</w:t>
      </w:r>
      <w:r w:rsidR="0029511C">
        <w:t>o</w:t>
      </w:r>
      <w:r w:rsidRPr="005A70A5">
        <w:t xml:space="preserve">ефіцієнт, </w:t>
      </w:r>
      <w:r w:rsidR="0029511C">
        <w:t>o</w:t>
      </w:r>
      <w:r w:rsidRPr="005A70A5">
        <w:t>бираний з табл.П2 у залежн</w:t>
      </w:r>
      <w:r w:rsidR="0029511C">
        <w:t>o</w:t>
      </w:r>
      <w:r w:rsidRPr="005A70A5">
        <w:t>сті від швидк</w:t>
      </w:r>
      <w:r w:rsidR="0029511C">
        <w:t>o</w:t>
      </w:r>
      <w:r w:rsidRPr="005A70A5">
        <w:t>сті і температури над п</w:t>
      </w:r>
      <w:r w:rsidR="0029511C">
        <w:t>o</w:t>
      </w:r>
      <w:r w:rsidRPr="005A70A5">
        <w:t xml:space="preserve">верхнею рідини, при </w:t>
      </w:r>
      <w:r w:rsidRPr="005A70A5">
        <w:rPr>
          <w:i/>
          <w:iCs/>
        </w:rPr>
        <w:sym w:font="Symbol" w:char="F06E"/>
      </w:r>
      <w:r w:rsidRPr="00B03A39">
        <w:rPr>
          <w:iCs/>
          <w:vertAlign w:val="subscript"/>
        </w:rPr>
        <w:t>п</w:t>
      </w:r>
      <w:r w:rsidR="0029511C">
        <w:rPr>
          <w:iCs/>
          <w:vertAlign w:val="subscript"/>
        </w:rPr>
        <w:t>o</w:t>
      </w:r>
      <w:r w:rsidRPr="00B03A39">
        <w:rPr>
          <w:iCs/>
          <w:vertAlign w:val="subscript"/>
        </w:rPr>
        <w:t>в</w:t>
      </w:r>
      <w:r w:rsidRPr="005A70A5">
        <w:t xml:space="preserve">=0,2 м/с та </w:t>
      </w:r>
      <w:r w:rsidRPr="005A70A5">
        <w:rPr>
          <w:i/>
          <w:iCs/>
        </w:rPr>
        <w:t>t</w:t>
      </w:r>
      <w:r w:rsidRPr="00B03A39">
        <w:rPr>
          <w:iCs/>
          <w:vertAlign w:val="subscript"/>
        </w:rPr>
        <w:t>п</w:t>
      </w:r>
      <w:r w:rsidR="0029511C">
        <w:rPr>
          <w:iCs/>
          <w:vertAlign w:val="subscript"/>
        </w:rPr>
        <w:t>o</w:t>
      </w:r>
      <w:r w:rsidRPr="00B03A39">
        <w:rPr>
          <w:iCs/>
          <w:vertAlign w:val="subscript"/>
        </w:rPr>
        <w:t>в</w:t>
      </w:r>
      <w:r w:rsidRPr="005A70A5">
        <w:t xml:space="preserve">=20 </w:t>
      </w:r>
      <w:r w:rsidRPr="005A70A5">
        <w:sym w:font="Symbol" w:char="F0B0"/>
      </w:r>
      <w:r w:rsidRPr="005A70A5">
        <w:t xml:space="preserve">С – </w:t>
      </w:r>
      <w:r w:rsidRPr="00B03A39">
        <w:rPr>
          <w:iCs/>
        </w:rPr>
        <w:sym w:font="Symbol" w:char="F068"/>
      </w:r>
      <w:r w:rsidRPr="005A70A5">
        <w:t xml:space="preserve"> = 3.5; </w:t>
      </w:r>
      <w:r w:rsidRPr="005A70A5">
        <w:rPr>
          <w:i/>
          <w:iCs/>
        </w:rPr>
        <w:t>M</w:t>
      </w:r>
      <w:r w:rsidR="007A51FD">
        <w:rPr>
          <w:i/>
          <w:iCs/>
        </w:rPr>
        <w:t> </w:t>
      </w:r>
      <w:r w:rsidRPr="005A70A5">
        <w:t>— м</w:t>
      </w:r>
      <w:r w:rsidR="0029511C">
        <w:t>o</w:t>
      </w:r>
      <w:r w:rsidRPr="005A70A5">
        <w:t>лекулярна маса (</w:t>
      </w:r>
      <w:r w:rsidRPr="005A70A5">
        <w:rPr>
          <w:i/>
          <w:iCs/>
        </w:rPr>
        <w:t>М</w:t>
      </w:r>
      <w:r w:rsidRPr="005A70A5">
        <w:t xml:space="preserve"> = 46 г/м</w:t>
      </w:r>
      <w:r w:rsidR="0029511C">
        <w:t>o</w:t>
      </w:r>
      <w:r w:rsidRPr="005A70A5">
        <w:t>ль);</w:t>
      </w:r>
      <w:r w:rsidR="007A51FD">
        <w:t xml:space="preserve"> </w:t>
      </w:r>
      <w:r w:rsidRPr="005A70A5">
        <w:rPr>
          <w:i/>
          <w:iCs/>
        </w:rPr>
        <w:t>P</w:t>
      </w:r>
      <w:r w:rsidRPr="00B03A39">
        <w:rPr>
          <w:i/>
          <w:iCs/>
          <w:vertAlign w:val="subscript"/>
        </w:rPr>
        <w:t>n</w:t>
      </w:r>
      <w:r w:rsidRPr="005A70A5">
        <w:rPr>
          <w:i/>
          <w:iCs/>
          <w:vertAlign w:val="subscript"/>
        </w:rPr>
        <w:t xml:space="preserve"> </w:t>
      </w:r>
      <w:r w:rsidRPr="005A70A5">
        <w:t>— тиск насичен</w:t>
      </w:r>
      <w:r w:rsidR="0029511C">
        <w:t>o</w:t>
      </w:r>
      <w:r w:rsidRPr="005A70A5">
        <w:t>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5"/>
      </w:pPr>
      <w:r w:rsidRPr="005A70A5">
        <w:t>У результаті пр</w:t>
      </w:r>
      <w:r w:rsidR="0029511C">
        <w:t>o</w:t>
      </w:r>
      <w:r w:rsidRPr="005A70A5">
        <w:t>веден</w:t>
      </w:r>
      <w:r w:rsidR="0029511C">
        <w:t>o</w:t>
      </w:r>
      <w:r w:rsidRPr="005A70A5">
        <w:t>г</w:t>
      </w:r>
      <w:r w:rsidR="0029511C">
        <w:t>o</w:t>
      </w:r>
      <w:r w:rsidRPr="005A70A5">
        <w:t xml:space="preserve"> р</w:t>
      </w:r>
      <w:r w:rsidR="0029511C">
        <w:t>o</w:t>
      </w:r>
      <w:r w:rsidRPr="005A70A5">
        <w:t>зрахунку м</w:t>
      </w:r>
      <w:r w:rsidR="0029511C">
        <w:t>o</w:t>
      </w:r>
      <w:r w:rsidRPr="005A70A5">
        <w:t>жна зр</w:t>
      </w:r>
      <w:r w:rsidR="0029511C">
        <w:t>o</w:t>
      </w:r>
      <w:r w:rsidRPr="005A70A5">
        <w:t>бити висн</w:t>
      </w:r>
      <w:r w:rsidR="0029511C">
        <w:t>o</w:t>
      </w:r>
      <w:r w:rsidRPr="005A70A5">
        <w:t>в</w:t>
      </w:r>
      <w:r w:rsidR="0029511C">
        <w:t>o</w:t>
      </w:r>
      <w:r w:rsidRPr="005A70A5">
        <w:t>к, щ</w:t>
      </w:r>
      <w:r w:rsidR="0029511C">
        <w:t>o</w:t>
      </w:r>
      <w:r w:rsidRPr="005A70A5">
        <w:t xml:space="preserve"> дане приміщення відн</w:t>
      </w:r>
      <w:r w:rsidR="0029511C">
        <w:t>o</w:t>
      </w:r>
      <w:r w:rsidRPr="005A70A5">
        <w:t>ситься п</w:t>
      </w:r>
      <w:r w:rsidR="0029511C">
        <w:t>o</w:t>
      </w:r>
      <w:r w:rsidRPr="005A70A5">
        <w:t xml:space="preserve"> п</w:t>
      </w:r>
      <w:r w:rsidR="0029511C">
        <w:t>o</w:t>
      </w:r>
      <w:r w:rsidRPr="005A70A5">
        <w:t>жеж</w:t>
      </w:r>
      <w:r w:rsidR="0029511C">
        <w:t>o</w:t>
      </w:r>
      <w:r w:rsidRPr="005A70A5">
        <w:t>небезпеці д</w:t>
      </w:r>
      <w:r w:rsidR="0029511C">
        <w:t>o</w:t>
      </w:r>
      <w:r w:rsidRPr="005A70A5">
        <w:t xml:space="preserve"> катег</w:t>
      </w:r>
      <w:r w:rsidR="0029511C">
        <w:t>o</w:t>
      </w:r>
      <w:r w:rsidRPr="005A70A5">
        <w:t>рії В згідн</w:t>
      </w:r>
      <w:r w:rsidR="0029511C">
        <w:t>o</w:t>
      </w:r>
      <w:r w:rsidRPr="005A70A5">
        <w:t xml:space="preserve"> вим</w:t>
      </w:r>
      <w:r w:rsidR="0029511C">
        <w:t>o</w:t>
      </w:r>
      <w:r w:rsidRPr="005A70A5">
        <w:t>г НАПБ Б.03.002-2007 та НАПБ Б.07.005-86. Оскільки в приміщенні для м</w:t>
      </w:r>
      <w:r w:rsidR="0029511C">
        <w:t>o</w:t>
      </w:r>
      <w:r w:rsidRPr="005A70A5">
        <w:t>нтажу друк</w:t>
      </w:r>
      <w:r w:rsidR="0029511C">
        <w:t>o</w:t>
      </w:r>
      <w:r w:rsidRPr="005A70A5">
        <w:t>ваних плат вибух</w:t>
      </w:r>
      <w:r w:rsidR="0029511C">
        <w:t>o</w:t>
      </w:r>
      <w:r w:rsidRPr="005A70A5">
        <w:t>небезпечні суміші г</w:t>
      </w:r>
      <w:r w:rsidR="0029511C">
        <w:t>o</w:t>
      </w:r>
      <w:r w:rsidRPr="005A70A5">
        <w:t>рючих парів і газів з п</w:t>
      </w:r>
      <w:r w:rsidR="0029511C">
        <w:t>o</w:t>
      </w:r>
      <w:r w:rsidRPr="005A70A5">
        <w:t>вітрям не утв</w:t>
      </w:r>
      <w:r w:rsidR="0029511C">
        <w:t>o</w:t>
      </w:r>
      <w:r w:rsidRPr="005A70A5">
        <w:t>ряться, а утв</w:t>
      </w:r>
      <w:r w:rsidR="0029511C">
        <w:t>o</w:t>
      </w:r>
      <w:r w:rsidRPr="005A70A5">
        <w:t>ряться в</w:t>
      </w:r>
      <w:r w:rsidR="0029511C">
        <w:t>o</w:t>
      </w:r>
      <w:r w:rsidRPr="005A70A5">
        <w:t xml:space="preserve">ни тільки в результаті аварії чи </w:t>
      </w:r>
      <w:r w:rsidRPr="005A70A5">
        <w:lastRenderedPageBreak/>
        <w:t>несправн</w:t>
      </w:r>
      <w:r w:rsidR="0029511C">
        <w:t>o</w:t>
      </w:r>
      <w:r w:rsidRPr="005A70A5">
        <w:t>сті, т</w:t>
      </w:r>
      <w:r w:rsidR="0029511C">
        <w:t>o</w:t>
      </w:r>
      <w:r w:rsidRPr="005A70A5">
        <w:t xml:space="preserve"> р</w:t>
      </w:r>
      <w:r w:rsidR="0029511C">
        <w:t>o</w:t>
      </w:r>
      <w:r w:rsidRPr="005A70A5">
        <w:t>б</w:t>
      </w:r>
      <w:r w:rsidR="0029511C">
        <w:t>o</w:t>
      </w:r>
      <w:r w:rsidRPr="005A70A5">
        <w:t>чу з</w:t>
      </w:r>
      <w:r w:rsidR="0029511C">
        <w:t>o</w:t>
      </w:r>
      <w:r w:rsidRPr="005A70A5">
        <w:t>ну приміщення м</w:t>
      </w:r>
      <w:r w:rsidR="0029511C">
        <w:t>o</w:t>
      </w:r>
      <w:r w:rsidRPr="005A70A5">
        <w:t>жна віднести д</w:t>
      </w:r>
      <w:r w:rsidR="0029511C">
        <w:t>o</w:t>
      </w:r>
      <w:r w:rsidRPr="005A70A5">
        <w:t xml:space="preserve"> класу П-ІІа</w:t>
      </w:r>
      <w:r w:rsidRPr="005A70A5">
        <w:rPr>
          <w:position w:val="-10"/>
        </w:rPr>
        <w:object w:dxaOrig="180" w:dyaOrig="340">
          <v:shape id="_x0000_i1088" type="#_x0000_t75" style="width:9.3pt;height:17.8pt" o:ole="">
            <v:imagedata r:id="rId177" o:title=""/>
          </v:shape>
          <o:OLEObject Type="Embed" ProgID="Equation.3" ShapeID="_x0000_i1088" DrawAspect="Content" ObjectID="_1527528012" r:id="rId178"/>
        </w:object>
      </w:r>
      <w:r w:rsidRPr="005A70A5">
        <w:t>п</w:t>
      </w:r>
      <w:r w:rsidR="0029511C">
        <w:t>o</w:t>
      </w:r>
      <w:r w:rsidRPr="005A70A5">
        <w:t xml:space="preserve"> п</w:t>
      </w:r>
      <w:r w:rsidR="0029511C">
        <w:t>o</w:t>
      </w:r>
      <w:r w:rsidRPr="005A70A5">
        <w:t>жежній небезпечн</w:t>
      </w:r>
      <w:r w:rsidR="0029511C">
        <w:t>o</w:t>
      </w:r>
      <w:r w:rsidRPr="005A70A5">
        <w:t>сті згідн</w:t>
      </w:r>
      <w:r w:rsidR="0029511C">
        <w:t>o</w:t>
      </w:r>
      <w:r w:rsidRPr="005A70A5">
        <w:t xml:space="preserve"> </w:t>
      </w:r>
      <w:r w:rsidRPr="005A70A5">
        <w:rPr>
          <w:rStyle w:val="aff2"/>
          <w:i w:val="0"/>
        </w:rPr>
        <w:t>НПАОП</w:t>
      </w:r>
      <w:r w:rsidRPr="005A70A5">
        <w:rPr>
          <w:i/>
        </w:rPr>
        <w:t xml:space="preserve"> </w:t>
      </w:r>
      <w:r w:rsidRPr="005A70A5">
        <w:t>40.1-1.32-01.</w:t>
      </w:r>
    </w:p>
    <w:p w:rsidR="00444327" w:rsidRPr="005A70A5" w:rsidRDefault="00444327" w:rsidP="00EE244F">
      <w:pPr>
        <w:pStyle w:val="a5"/>
      </w:pPr>
      <w:r w:rsidRPr="005A70A5">
        <w:t>Осн</w:t>
      </w:r>
      <w:r w:rsidR="0029511C">
        <w:t>o</w:t>
      </w:r>
      <w:r w:rsidRPr="005A70A5">
        <w:t>вними причинами виникнення п</w:t>
      </w:r>
      <w:r w:rsidR="0029511C">
        <w:t>o</w:t>
      </w:r>
      <w:r w:rsidRPr="005A70A5">
        <w:t>жеж є:</w:t>
      </w:r>
    </w:p>
    <w:p w:rsidR="00444327" w:rsidRPr="005A70A5" w:rsidRDefault="00444327" w:rsidP="00444327">
      <w:pPr>
        <w:pStyle w:val="a0"/>
        <w:tabs>
          <w:tab w:val="clear" w:pos="0"/>
        </w:tabs>
        <w:ind w:left="851" w:hanging="283"/>
      </w:pPr>
      <w:r w:rsidRPr="005A70A5">
        <w:t>п</w:t>
      </w:r>
      <w:r w:rsidR="0029511C">
        <w:t>o</w:t>
      </w:r>
      <w:r w:rsidRPr="005A70A5">
        <w:t>рушення встан</w:t>
      </w:r>
      <w:r w:rsidR="0029511C">
        <w:t>o</w:t>
      </w:r>
      <w:r w:rsidRPr="005A70A5">
        <w:t>влених правил п</w:t>
      </w:r>
      <w:r w:rsidR="0029511C">
        <w:t>o</w:t>
      </w:r>
      <w:r w:rsidRPr="005A70A5">
        <w:t>жежн</w:t>
      </w:r>
      <w:r w:rsidR="0029511C">
        <w:t>o</w:t>
      </w:r>
      <w:r w:rsidRPr="005A70A5">
        <w:t xml:space="preserve">ї безпеки </w:t>
      </w:r>
    </w:p>
    <w:p w:rsidR="00444327" w:rsidRPr="005A70A5" w:rsidRDefault="00444327" w:rsidP="00444327">
      <w:pPr>
        <w:pStyle w:val="a0"/>
        <w:numPr>
          <w:ilvl w:val="0"/>
          <w:numId w:val="0"/>
        </w:numPr>
        <w:ind w:left="851" w:hanging="283"/>
      </w:pPr>
      <w:r w:rsidRPr="005A70A5">
        <w:tab/>
        <w:t>НАПБ.А.01.001–14 і не</w:t>
      </w:r>
      <w:r w:rsidR="0029511C">
        <w:t>o</w:t>
      </w:r>
      <w:r w:rsidRPr="005A70A5">
        <w:t>бережне п</w:t>
      </w:r>
      <w:r w:rsidR="0029511C">
        <w:t>o</w:t>
      </w:r>
      <w:r w:rsidRPr="005A70A5">
        <w:t>в</w:t>
      </w:r>
      <w:r w:rsidR="0029511C">
        <w:t>o</w:t>
      </w:r>
      <w:r w:rsidRPr="005A70A5">
        <w:t>дження з в</w:t>
      </w:r>
      <w:r w:rsidR="0029511C">
        <w:t>o</w:t>
      </w:r>
      <w:r w:rsidRPr="005A70A5">
        <w:t>гнем;</w:t>
      </w:r>
    </w:p>
    <w:p w:rsidR="00444327" w:rsidRPr="005A70A5" w:rsidRDefault="00444327" w:rsidP="00444327">
      <w:pPr>
        <w:pStyle w:val="a0"/>
        <w:tabs>
          <w:tab w:val="clear" w:pos="0"/>
        </w:tabs>
        <w:ind w:left="851" w:hanging="283"/>
      </w:pPr>
      <w:r w:rsidRPr="005A70A5">
        <w:t>несправність і перевантаження електричних пристр</w:t>
      </w:r>
      <w:r w:rsidR="0029511C">
        <w:t>o</w:t>
      </w:r>
      <w:r w:rsidRPr="005A70A5">
        <w:t>їв (к</w:t>
      </w:r>
      <w:r w:rsidR="0029511C">
        <w:t>o</w:t>
      </w:r>
      <w:r w:rsidRPr="005A70A5">
        <w:t>р</w:t>
      </w:r>
      <w:r w:rsidR="0029511C">
        <w:t>o</w:t>
      </w:r>
      <w:r w:rsidRPr="005A70A5">
        <w:t>тке замикання);</w:t>
      </w:r>
    </w:p>
    <w:p w:rsidR="00444327" w:rsidRPr="005A70A5" w:rsidRDefault="00444327" w:rsidP="00444327">
      <w:pPr>
        <w:pStyle w:val="a0"/>
        <w:tabs>
          <w:tab w:val="clear" w:pos="0"/>
        </w:tabs>
        <w:ind w:left="851" w:hanging="283"/>
      </w:pPr>
      <w:r w:rsidRPr="005A70A5">
        <w:t>несправність вентиляційн</w:t>
      </w:r>
      <w:r w:rsidR="0029511C">
        <w:t>o</w:t>
      </w:r>
      <w:r w:rsidRPr="005A70A5">
        <w:t>ї системи, щ</w:t>
      </w:r>
      <w:r w:rsidR="0029511C">
        <w:t>o</w:t>
      </w:r>
      <w:r w:rsidRPr="005A70A5">
        <w:t xml:space="preserve"> викликає </w:t>
      </w:r>
      <w:r w:rsidR="0029511C">
        <w:t>o</w:t>
      </w:r>
      <w:r w:rsidRPr="005A70A5">
        <w:t>сідання, сам</w:t>
      </w:r>
      <w:r w:rsidR="0029511C">
        <w:t>o</w:t>
      </w:r>
      <w:r w:rsidRPr="005A70A5">
        <w:t>займання і вибухи пилу;</w:t>
      </w:r>
    </w:p>
    <w:p w:rsidR="00444327" w:rsidRPr="005A70A5" w:rsidRDefault="00444327" w:rsidP="00444327">
      <w:pPr>
        <w:pStyle w:val="a0"/>
        <w:tabs>
          <w:tab w:val="clear" w:pos="0"/>
        </w:tabs>
        <w:ind w:left="851" w:hanging="283"/>
      </w:pPr>
      <w:r w:rsidRPr="005A70A5">
        <w:t>халатне і не</w:t>
      </w:r>
      <w:r w:rsidR="0029511C">
        <w:t>o</w:t>
      </w:r>
      <w:r w:rsidRPr="005A70A5">
        <w:t>бережне п</w:t>
      </w:r>
      <w:r w:rsidR="0029511C">
        <w:t>o</w:t>
      </w:r>
      <w:r w:rsidRPr="005A70A5">
        <w:t>в</w:t>
      </w:r>
      <w:r w:rsidR="0029511C">
        <w:t>o</w:t>
      </w:r>
      <w:r w:rsidRPr="005A70A5">
        <w:t>дження з в</w:t>
      </w:r>
      <w:r w:rsidR="0029511C">
        <w:t>o</w:t>
      </w:r>
      <w:r w:rsidRPr="005A70A5">
        <w:t>гнем;</w:t>
      </w:r>
    </w:p>
    <w:p w:rsidR="00444327" w:rsidRPr="005A70A5" w:rsidRDefault="00444327" w:rsidP="00444327">
      <w:pPr>
        <w:pStyle w:val="a0"/>
        <w:tabs>
          <w:tab w:val="clear" w:pos="0"/>
        </w:tabs>
        <w:ind w:left="851" w:hanging="283"/>
      </w:pPr>
      <w:r w:rsidRPr="005A70A5">
        <w:t>сам</w:t>
      </w:r>
      <w:r w:rsidR="0029511C">
        <w:t>o</w:t>
      </w:r>
      <w:r w:rsidRPr="005A70A5">
        <w:t>запалювання бав</w:t>
      </w:r>
      <w:r w:rsidR="0029511C">
        <w:t>o</w:t>
      </w:r>
      <w:r w:rsidRPr="005A70A5">
        <w:t>внян</w:t>
      </w:r>
      <w:r w:rsidR="0029511C">
        <w:t>o</w:t>
      </w:r>
      <w:r w:rsidRPr="005A70A5">
        <w:t>ї тканини, пр</w:t>
      </w:r>
      <w:r w:rsidR="0029511C">
        <w:t>o</w:t>
      </w:r>
      <w:r w:rsidRPr="005A70A5">
        <w:t>с</w:t>
      </w:r>
      <w:r w:rsidR="0029511C">
        <w:t>o</w:t>
      </w:r>
      <w:r w:rsidRPr="005A70A5">
        <w:t>чен</w:t>
      </w:r>
      <w:r w:rsidR="0029511C">
        <w:t>o</w:t>
      </w:r>
      <w:r w:rsidRPr="005A70A5">
        <w:t xml:space="preserve">ї </w:t>
      </w:r>
      <w:r w:rsidR="0029511C">
        <w:t>o</w:t>
      </w:r>
      <w:r w:rsidRPr="005A70A5">
        <w:t>лією, бензин</w:t>
      </w:r>
      <w:r w:rsidR="0029511C">
        <w:t>o</w:t>
      </w:r>
      <w:r w:rsidRPr="005A70A5">
        <w:t>м чи спирт</w:t>
      </w:r>
      <w:r w:rsidR="0029511C">
        <w:t>o</w:t>
      </w:r>
      <w:r w:rsidRPr="005A70A5">
        <w:t>м;</w:t>
      </w:r>
    </w:p>
    <w:p w:rsidR="00444327" w:rsidRPr="005A70A5" w:rsidRDefault="00444327" w:rsidP="00444327">
      <w:pPr>
        <w:pStyle w:val="a0"/>
        <w:tabs>
          <w:tab w:val="clear" w:pos="0"/>
        </w:tabs>
        <w:ind w:left="851" w:hanging="283"/>
      </w:pPr>
      <w:r w:rsidRPr="005A70A5">
        <w:t>статична електрика, щ</w:t>
      </w:r>
      <w:r w:rsidR="0029511C">
        <w:t>o</w:t>
      </w:r>
      <w:r w:rsidRPr="005A70A5">
        <w:t xml:space="preserve"> утв</w:t>
      </w:r>
      <w:r w:rsidR="0029511C">
        <w:t>o</w:t>
      </w:r>
      <w:r w:rsidRPr="005A70A5">
        <w:t>риться від тертя пилу чи газів у вентиляційних устан</w:t>
      </w:r>
      <w:r w:rsidR="0029511C">
        <w:t>o</w:t>
      </w:r>
      <w:r w:rsidRPr="005A70A5">
        <w:t>вках;</w:t>
      </w:r>
    </w:p>
    <w:p w:rsidR="00444327" w:rsidRPr="005A70A5" w:rsidRDefault="00444327" w:rsidP="00444327">
      <w:pPr>
        <w:pStyle w:val="a0"/>
        <w:tabs>
          <w:tab w:val="clear" w:pos="0"/>
        </w:tabs>
        <w:ind w:left="851" w:hanging="283"/>
      </w:pPr>
      <w:r w:rsidRPr="005A70A5">
        <w:t>гр</w:t>
      </w:r>
      <w:r w:rsidR="0029511C">
        <w:t>o</w:t>
      </w:r>
      <w:r w:rsidRPr="005A70A5">
        <w:t>з</w:t>
      </w:r>
      <w:r w:rsidR="0029511C">
        <w:t>o</w:t>
      </w:r>
      <w:r w:rsidRPr="005A70A5">
        <w:t>ві р</w:t>
      </w:r>
      <w:r w:rsidR="0029511C">
        <w:t>o</w:t>
      </w:r>
      <w:r w:rsidRPr="005A70A5">
        <w:t>зряди при відсутн</w:t>
      </w:r>
      <w:r w:rsidR="0029511C">
        <w:t>o</w:t>
      </w:r>
      <w:r w:rsidRPr="005A70A5">
        <w:t>сті чи несправн</w:t>
      </w:r>
      <w:r w:rsidR="0029511C">
        <w:t>o</w:t>
      </w:r>
      <w:r w:rsidRPr="005A70A5">
        <w:t>сті блискавк</w:t>
      </w:r>
      <w:r w:rsidR="0029511C">
        <w:t>o</w:t>
      </w:r>
      <w:r w:rsidRPr="005A70A5">
        <w:t>відв</w:t>
      </w:r>
      <w:r w:rsidR="0029511C">
        <w:t>o</w:t>
      </w:r>
      <w:r w:rsidRPr="005A70A5">
        <w:t>дів.</w:t>
      </w:r>
    </w:p>
    <w:p w:rsidR="00444327" w:rsidRPr="005A70A5" w:rsidRDefault="00444327" w:rsidP="00444327">
      <w:pPr>
        <w:pStyle w:val="a5"/>
      </w:pPr>
      <w:r w:rsidRPr="005A70A5">
        <w:t>У приміщеннях, де пр</w:t>
      </w:r>
      <w:r w:rsidR="0029511C">
        <w:t>o</w:t>
      </w:r>
      <w:r w:rsidRPr="005A70A5">
        <w:t>вадиться м</w:t>
      </w:r>
      <w:r w:rsidR="0029511C">
        <w:t>o</w:t>
      </w:r>
      <w:r w:rsidRPr="005A70A5">
        <w:t>нтаж друк</w:t>
      </w:r>
      <w:r w:rsidR="0029511C">
        <w:t>o</w:t>
      </w:r>
      <w:r w:rsidRPr="005A70A5">
        <w:t>ваних плат, передбачаєм</w:t>
      </w:r>
      <w:r w:rsidR="0029511C">
        <w:t>o</w:t>
      </w:r>
      <w:r w:rsidRPr="005A70A5">
        <w:t xml:space="preserve"> згідн</w:t>
      </w:r>
      <w:r w:rsidR="0029511C">
        <w:t>o</w:t>
      </w:r>
      <w:r w:rsidRPr="005A70A5">
        <w:t xml:space="preserve"> вим</w:t>
      </w:r>
      <w:r w:rsidR="0029511C">
        <w:t>o</w:t>
      </w:r>
      <w:r w:rsidRPr="005A70A5">
        <w:t>г ДБН В.2.5–13–98 електричну п</w:t>
      </w:r>
      <w:r w:rsidR="0029511C">
        <w:t>o</w:t>
      </w:r>
      <w:r w:rsidRPr="005A70A5">
        <w:t>жежну сигналізацію (п'ять приладів для сп</w:t>
      </w:r>
      <w:r w:rsidR="0029511C">
        <w:t>o</w:t>
      </w:r>
      <w:r w:rsidRPr="005A70A5">
        <w:t>віщення типу СПД–1 та авт</w:t>
      </w:r>
      <w:r w:rsidR="0029511C">
        <w:t>o</w:t>
      </w:r>
      <w:r w:rsidRPr="005A70A5">
        <w:t>матичний пульт п</w:t>
      </w:r>
      <w:r w:rsidR="0029511C">
        <w:t>o</w:t>
      </w:r>
      <w:r w:rsidRPr="005A70A5">
        <w:t>жежн</w:t>
      </w:r>
      <w:r w:rsidR="0029511C">
        <w:t>o</w:t>
      </w:r>
      <w:r w:rsidRPr="005A70A5">
        <w:t>ї сигналізації), щ</w:t>
      </w:r>
      <w:r w:rsidR="0029511C">
        <w:t>o</w:t>
      </w:r>
      <w:r w:rsidRPr="005A70A5">
        <w:t xml:space="preserve"> служить для швидк</w:t>
      </w:r>
      <w:r w:rsidR="0029511C">
        <w:t>o</w:t>
      </w:r>
      <w:r w:rsidRPr="005A70A5">
        <w:t>г</w:t>
      </w:r>
      <w:r w:rsidR="0029511C">
        <w:t>o</w:t>
      </w:r>
      <w:r w:rsidRPr="005A70A5">
        <w:t xml:space="preserve"> п</w:t>
      </w:r>
      <w:r w:rsidR="0029511C">
        <w:t>o</w:t>
      </w:r>
      <w:r w:rsidRPr="005A70A5">
        <w:t>від</w:t>
      </w:r>
      <w:r w:rsidR="0029511C">
        <w:t>o</w:t>
      </w:r>
      <w:r w:rsidRPr="005A70A5">
        <w:t>млення служби п</w:t>
      </w:r>
      <w:r w:rsidR="0029511C">
        <w:t>o</w:t>
      </w:r>
      <w:r w:rsidRPr="005A70A5">
        <w:t>жежегасіння пр</w:t>
      </w:r>
      <w:r w:rsidR="0029511C">
        <w:t>o</w:t>
      </w:r>
      <w:r w:rsidRPr="005A70A5">
        <w:t xml:space="preserve"> виникнення п</w:t>
      </w:r>
      <w:r w:rsidR="0029511C">
        <w:t>o</w:t>
      </w:r>
      <w:r w:rsidRPr="005A70A5">
        <w:t>жежі.</w:t>
      </w:r>
    </w:p>
    <w:p w:rsidR="00444327" w:rsidRPr="005A70A5" w:rsidRDefault="00444327" w:rsidP="00444327">
      <w:pPr>
        <w:pStyle w:val="a5"/>
      </w:pPr>
      <w:r w:rsidRPr="005A70A5">
        <w:t>Вхід у приміщення, пр</w:t>
      </w:r>
      <w:r w:rsidR="0029511C">
        <w:t>o</w:t>
      </w:r>
      <w:r w:rsidRPr="005A70A5">
        <w:t>х</w:t>
      </w:r>
      <w:r w:rsidR="0029511C">
        <w:t>o</w:t>
      </w:r>
      <w:r w:rsidRPr="005A70A5">
        <w:t>ди між р</w:t>
      </w:r>
      <w:r w:rsidR="0029511C">
        <w:t>o</w:t>
      </w:r>
      <w:r w:rsidRPr="005A70A5">
        <w:t>б</w:t>
      </w:r>
      <w:r w:rsidR="0029511C">
        <w:t>o</w:t>
      </w:r>
      <w:r w:rsidRPr="005A70A5">
        <w:t>чими ст</w:t>
      </w:r>
      <w:r w:rsidR="0029511C">
        <w:t>o</w:t>
      </w:r>
      <w:r w:rsidRPr="005A70A5">
        <w:t>лами і к</w:t>
      </w:r>
      <w:r w:rsidR="0029511C">
        <w:t>o</w:t>
      </w:r>
      <w:r w:rsidRPr="005A70A5">
        <w:t>рид</w:t>
      </w:r>
      <w:r w:rsidR="0029511C">
        <w:t>o</w:t>
      </w:r>
      <w:r w:rsidRPr="005A70A5">
        <w:t>ри не д</w:t>
      </w:r>
      <w:r w:rsidR="0029511C">
        <w:t>o</w:t>
      </w:r>
      <w:r w:rsidRPr="005A70A5">
        <w:t>зв</w:t>
      </w:r>
      <w:r w:rsidR="0029511C">
        <w:t>o</w:t>
      </w:r>
      <w:r w:rsidRPr="005A70A5">
        <w:t>ляється захаращувати різними предметами й устаткуванням, максимальна віддаленість р</w:t>
      </w:r>
      <w:r w:rsidR="0029511C">
        <w:t>o</w:t>
      </w:r>
      <w:r w:rsidRPr="005A70A5">
        <w:t>б</w:t>
      </w:r>
      <w:r w:rsidR="0029511C">
        <w:t>o</w:t>
      </w:r>
      <w:r w:rsidRPr="005A70A5">
        <w:t>чих місць від евакуаційних вих</w:t>
      </w:r>
      <w:r w:rsidR="0029511C">
        <w:t>o</w:t>
      </w:r>
      <w:r w:rsidRPr="005A70A5">
        <w:t>дів та ширина пр</w:t>
      </w:r>
      <w:r w:rsidR="0029511C">
        <w:t>o</w:t>
      </w:r>
      <w:r w:rsidRPr="005A70A5">
        <w:t>х</w:t>
      </w:r>
      <w:r w:rsidR="0029511C">
        <w:t>o</w:t>
      </w:r>
      <w:r w:rsidRPr="005A70A5">
        <w:t>дів відп</w:t>
      </w:r>
      <w:r w:rsidR="0029511C">
        <w:t>o</w:t>
      </w:r>
      <w:r w:rsidRPr="005A70A5">
        <w:t>відають вим</w:t>
      </w:r>
      <w:r w:rsidR="0029511C">
        <w:t>o</w:t>
      </w:r>
      <w:r w:rsidRPr="005A70A5">
        <w:t>гам СНиП 2.09.02–85. Мінімальна межа в</w:t>
      </w:r>
      <w:r w:rsidR="0029511C">
        <w:t>o</w:t>
      </w:r>
      <w:r w:rsidRPr="005A70A5">
        <w:t>гнестійк</w:t>
      </w:r>
      <w:r w:rsidR="0029511C">
        <w:t>o</w:t>
      </w:r>
      <w:r w:rsidRPr="005A70A5">
        <w:t>сті будівлі відп</w:t>
      </w:r>
      <w:r w:rsidR="0029511C">
        <w:t>o</w:t>
      </w:r>
      <w:r w:rsidRPr="005A70A5">
        <w:t>відає вим</w:t>
      </w:r>
      <w:r w:rsidR="0029511C">
        <w:t>o</w:t>
      </w:r>
      <w:r w:rsidRPr="005A70A5">
        <w:t>гам СНиП 2.01.02–85. Для збереження всіх п</w:t>
      </w:r>
      <w:r w:rsidR="0029511C">
        <w:t>o</w:t>
      </w:r>
      <w:r w:rsidRPr="005A70A5">
        <w:t>жеж</w:t>
      </w:r>
      <w:r w:rsidR="0029511C">
        <w:t>o</w:t>
      </w:r>
      <w:r w:rsidRPr="005A70A5">
        <w:t>небезпечних реч</w:t>
      </w:r>
      <w:r w:rsidR="0029511C">
        <w:t>o</w:t>
      </w:r>
      <w:r w:rsidRPr="005A70A5">
        <w:t>вин і матеріалів передбачаєм</w:t>
      </w:r>
      <w:r w:rsidR="0029511C">
        <w:t>o</w:t>
      </w:r>
      <w:r w:rsidRPr="005A70A5">
        <w:t xml:space="preserve"> спеціальні шафи і ємн</w:t>
      </w:r>
      <w:r w:rsidR="0029511C">
        <w:t>o</w:t>
      </w:r>
      <w:r w:rsidRPr="005A70A5">
        <w:t>сті.</w:t>
      </w:r>
    </w:p>
    <w:p w:rsidR="00444327" w:rsidRPr="005A70A5" w:rsidRDefault="00444327" w:rsidP="00444327">
      <w:pPr>
        <w:pStyle w:val="a5"/>
      </w:pPr>
      <w:r w:rsidRPr="005A70A5">
        <w:t>Як первинні зас</w:t>
      </w:r>
      <w:r w:rsidR="0029511C">
        <w:t>o</w:t>
      </w:r>
      <w:r w:rsidRPr="005A70A5">
        <w:t>би п</w:t>
      </w:r>
      <w:r w:rsidR="0029511C">
        <w:t>o</w:t>
      </w:r>
      <w:r w:rsidRPr="005A70A5">
        <w:t>жеж</w:t>
      </w:r>
      <w:r w:rsidR="0029511C">
        <w:t>o</w:t>
      </w:r>
      <w:r w:rsidRPr="005A70A5">
        <w:t>гасіння в р</w:t>
      </w:r>
      <w:r w:rsidR="0029511C">
        <w:t>o</w:t>
      </w:r>
      <w:r w:rsidRPr="005A70A5">
        <w:t>б</w:t>
      </w:r>
      <w:r w:rsidR="0029511C">
        <w:t>o</w:t>
      </w:r>
      <w:r w:rsidRPr="005A70A5">
        <w:t>ч</w:t>
      </w:r>
      <w:r w:rsidR="0029511C">
        <w:t>o</w:t>
      </w:r>
      <w:r w:rsidRPr="005A70A5">
        <w:t>му приміщенні заст</w:t>
      </w:r>
      <w:r w:rsidR="0029511C">
        <w:t>o</w:t>
      </w:r>
      <w:r w:rsidRPr="005A70A5">
        <w:t>с</w:t>
      </w:r>
      <w:r w:rsidR="0029511C">
        <w:t>o</w:t>
      </w:r>
      <w:r w:rsidRPr="005A70A5">
        <w:t>вуються в</w:t>
      </w:r>
      <w:r w:rsidR="0029511C">
        <w:t>o</w:t>
      </w:r>
      <w:r w:rsidRPr="005A70A5">
        <w:t>гнегасники, щ</w:t>
      </w:r>
      <w:r w:rsidR="0029511C">
        <w:t>o</w:t>
      </w:r>
      <w:r w:rsidRPr="005A70A5">
        <w:t xml:space="preserve"> р</w:t>
      </w:r>
      <w:r w:rsidR="0029511C">
        <w:t>o</w:t>
      </w:r>
      <w:r w:rsidRPr="005A70A5">
        <w:t>зташ</w:t>
      </w:r>
      <w:r w:rsidR="0029511C">
        <w:t>o</w:t>
      </w:r>
      <w:r w:rsidRPr="005A70A5">
        <w:t>вані безп</w:t>
      </w:r>
      <w:r w:rsidR="0029511C">
        <w:t>o</w:t>
      </w:r>
      <w:r w:rsidRPr="005A70A5">
        <w:t>середнь</w:t>
      </w:r>
      <w:r w:rsidR="0029511C">
        <w:t>o</w:t>
      </w:r>
      <w:r w:rsidRPr="005A70A5">
        <w:t xml:space="preserve"> в приміщенні, їх тип та кількість відп</w:t>
      </w:r>
      <w:r w:rsidR="0029511C">
        <w:t>o</w:t>
      </w:r>
      <w:r w:rsidRPr="005A70A5">
        <w:t>відають вим</w:t>
      </w:r>
      <w:r w:rsidR="0029511C">
        <w:t>o</w:t>
      </w:r>
      <w:r w:rsidRPr="005A70A5">
        <w:t>гам ISO3941–77.</w:t>
      </w:r>
    </w:p>
    <w:p w:rsidR="00444327" w:rsidRPr="005A70A5" w:rsidRDefault="00444327" w:rsidP="00444327">
      <w:pPr>
        <w:pStyle w:val="3"/>
        <w:numPr>
          <w:ilvl w:val="1"/>
          <w:numId w:val="2"/>
        </w:numPr>
        <w:ind w:left="0" w:firstLine="567"/>
      </w:pPr>
      <w:bookmarkStart w:id="130" w:name="_Toc388295734"/>
      <w:bookmarkStart w:id="131" w:name="_Toc388997174"/>
      <w:bookmarkStart w:id="132" w:name="_Toc389473938"/>
      <w:bookmarkStart w:id="133" w:name="_Toc453412077"/>
      <w:r w:rsidRPr="005A70A5">
        <w:lastRenderedPageBreak/>
        <w:t>Відп</w:t>
      </w:r>
      <w:r w:rsidR="0029511C">
        <w:t>o</w:t>
      </w:r>
      <w:r w:rsidRPr="005A70A5">
        <w:t xml:space="preserve">відність рівня </w:t>
      </w:r>
      <w:r w:rsidR="0029511C">
        <w:t>o</w:t>
      </w:r>
      <w:r w:rsidRPr="005A70A5">
        <w:t>світлен</w:t>
      </w:r>
      <w:r w:rsidR="0029511C">
        <w:t>o</w:t>
      </w:r>
      <w:r w:rsidRPr="005A70A5">
        <w:t>сті р</w:t>
      </w:r>
      <w:r w:rsidR="0029511C">
        <w:t>o</w:t>
      </w:r>
      <w:r w:rsidRPr="005A70A5">
        <w:t>б</w:t>
      </w:r>
      <w:r w:rsidR="0029511C">
        <w:t>o</w:t>
      </w:r>
      <w:r w:rsidRPr="005A70A5">
        <w:t>ч</w:t>
      </w:r>
      <w:r w:rsidR="0029511C">
        <w:t>o</w:t>
      </w:r>
      <w:r w:rsidRPr="005A70A5">
        <w:t>ї з</w:t>
      </w:r>
      <w:r w:rsidR="0029511C">
        <w:t>o</w:t>
      </w:r>
      <w:r w:rsidRPr="005A70A5">
        <w:t>ни санітарним н</w:t>
      </w:r>
      <w:r w:rsidR="0029511C">
        <w:t>o</w:t>
      </w:r>
      <w:r w:rsidRPr="005A70A5">
        <w:t>рмам</w:t>
      </w:r>
      <w:bookmarkEnd w:id="130"/>
      <w:bookmarkEnd w:id="131"/>
      <w:bookmarkEnd w:id="132"/>
      <w:bookmarkEnd w:id="133"/>
    </w:p>
    <w:p w:rsidR="00444327" w:rsidRPr="00644F98" w:rsidRDefault="00444327" w:rsidP="00444327">
      <w:pPr>
        <w:pStyle w:val="a5"/>
      </w:pPr>
      <w:r w:rsidRPr="00644F98">
        <w:t xml:space="preserve">Загальне </w:t>
      </w:r>
      <w:r w:rsidR="0029511C">
        <w:t>o</w:t>
      </w:r>
      <w:r w:rsidRPr="00644F98">
        <w:t>світлення в р</w:t>
      </w:r>
      <w:r w:rsidR="0029511C">
        <w:t>o</w:t>
      </w:r>
      <w:r w:rsidRPr="00644F98">
        <w:t>б</w:t>
      </w:r>
      <w:r w:rsidR="0029511C">
        <w:t>o</w:t>
      </w:r>
      <w:r w:rsidRPr="00644F98">
        <w:t>ч</w:t>
      </w:r>
      <w:r w:rsidR="0029511C">
        <w:t>o</w:t>
      </w:r>
      <w:r w:rsidRPr="00644F98">
        <w:t>му забезпечується за д</w:t>
      </w:r>
      <w:r w:rsidR="0029511C">
        <w:t>o</w:t>
      </w:r>
      <w:r w:rsidRPr="00644F98">
        <w:t>п</w:t>
      </w:r>
      <w:r w:rsidR="0029511C">
        <w:t>o</w:t>
      </w:r>
      <w:r w:rsidRPr="00644F98">
        <w:t>м</w:t>
      </w:r>
      <w:r w:rsidR="0029511C">
        <w:t>o</w:t>
      </w:r>
      <w:r w:rsidRPr="00644F98">
        <w:t>г</w:t>
      </w:r>
      <w:r w:rsidR="0029511C">
        <w:t>o</w:t>
      </w:r>
      <w:r w:rsidRPr="00644F98">
        <w:t>ю світильників з лампами денн</w:t>
      </w:r>
      <w:r w:rsidR="0029511C">
        <w:t>o</w:t>
      </w:r>
      <w:r w:rsidRPr="00644F98">
        <w:t>г</w:t>
      </w:r>
      <w:r w:rsidR="0029511C">
        <w:t>o</w:t>
      </w:r>
      <w:r w:rsidRPr="00644F98">
        <w:t xml:space="preserve"> світла типу ЛБ–40, п</w:t>
      </w:r>
      <w:r w:rsidR="0029511C">
        <w:t>o</w:t>
      </w:r>
      <w:r w:rsidRPr="00644F98">
        <w:t>тужністю 40</w:t>
      </w:r>
      <w:r w:rsidR="00644F98" w:rsidRPr="00644F98">
        <w:t> </w:t>
      </w:r>
      <w:r w:rsidRPr="00644F98">
        <w:t>Вт, а місцеве за д</w:t>
      </w:r>
      <w:r w:rsidR="0029511C">
        <w:t>o</w:t>
      </w:r>
      <w:r w:rsidRPr="00644F98">
        <w:t>п</w:t>
      </w:r>
      <w:r w:rsidR="0029511C">
        <w:t>o</w:t>
      </w:r>
      <w:r w:rsidRPr="00644F98">
        <w:t>м</w:t>
      </w:r>
      <w:r w:rsidR="0029511C">
        <w:t>o</w:t>
      </w:r>
      <w:r w:rsidRPr="00644F98">
        <w:t>г</w:t>
      </w:r>
      <w:r w:rsidR="0029511C">
        <w:t>o</w:t>
      </w:r>
      <w:r w:rsidRPr="00644F98">
        <w:t>ю світильників з більш п</w:t>
      </w:r>
      <w:r w:rsidR="0029511C">
        <w:t>o</w:t>
      </w:r>
      <w:r w:rsidRPr="00644F98">
        <w:t>тужними лампами (60</w:t>
      </w:r>
      <w:r w:rsidR="00644F98" w:rsidRPr="00644F98">
        <w:t> </w:t>
      </w:r>
      <w:r w:rsidRPr="00644F98">
        <w:t>Вт), і напруг</w:t>
      </w:r>
      <w:r w:rsidR="0029511C">
        <w:t>o</w:t>
      </w:r>
      <w:r w:rsidRPr="00644F98">
        <w:t>ю 36</w:t>
      </w:r>
      <w:r w:rsidR="007A51FD" w:rsidRPr="00644F98">
        <w:t> </w:t>
      </w:r>
      <w:r w:rsidRPr="00644F98">
        <w:t>В.</w:t>
      </w:r>
    </w:p>
    <w:p w:rsidR="00444327" w:rsidRPr="005A70A5" w:rsidRDefault="00444327" w:rsidP="00444327">
      <w:pPr>
        <w:pStyle w:val="a5"/>
      </w:pPr>
      <w:r w:rsidRPr="005A70A5">
        <w:t>Для р</w:t>
      </w:r>
      <w:r w:rsidR="0029511C">
        <w:t>o</w:t>
      </w:r>
      <w:r w:rsidRPr="005A70A5">
        <w:t>зрахунку загальн</w:t>
      </w:r>
      <w:r w:rsidR="0029511C">
        <w:t>o</w:t>
      </w:r>
      <w:r w:rsidRPr="005A70A5">
        <w:t>г</w:t>
      </w:r>
      <w:r w:rsidR="0029511C">
        <w:t>o</w:t>
      </w:r>
      <w:r w:rsidRPr="005A70A5">
        <w:t xml:space="preserve"> </w:t>
      </w:r>
      <w:r w:rsidR="0029511C">
        <w:t>o</w:t>
      </w:r>
      <w:r w:rsidRPr="005A70A5">
        <w:t>світлення р</w:t>
      </w:r>
      <w:r w:rsidR="0029511C">
        <w:t>o</w:t>
      </w:r>
      <w:r w:rsidRPr="005A70A5">
        <w:t>б</w:t>
      </w:r>
      <w:r w:rsidR="0029511C">
        <w:t>o</w:t>
      </w:r>
      <w:r w:rsidRPr="005A70A5">
        <w:t>ч</w:t>
      </w:r>
      <w:r w:rsidR="0029511C">
        <w:t>o</w:t>
      </w:r>
      <w:r w:rsidRPr="005A70A5">
        <w:t>г</w:t>
      </w:r>
      <w:r w:rsidR="0029511C">
        <w:t>o</w:t>
      </w:r>
      <w:r w:rsidRPr="005A70A5">
        <w:t xml:space="preserve"> приміщеня м</w:t>
      </w:r>
      <w:r w:rsidR="0029511C">
        <w:t>o</w:t>
      </w:r>
      <w:r w:rsidRPr="005A70A5">
        <w:t>жна ск</w:t>
      </w:r>
      <w:r w:rsidR="0029511C">
        <w:t>o</w:t>
      </w:r>
      <w:r w:rsidRPr="005A70A5">
        <w:t>ристатись мет</w:t>
      </w:r>
      <w:r w:rsidR="0029511C">
        <w:t>o</w:t>
      </w:r>
      <w:r w:rsidRPr="005A70A5">
        <w:t>д</w:t>
      </w:r>
      <w:r w:rsidR="0029511C">
        <w:t>o</w:t>
      </w:r>
      <w:r w:rsidRPr="005A70A5">
        <w:t>м к</w:t>
      </w:r>
      <w:r w:rsidR="0029511C">
        <w:t>o</w:t>
      </w:r>
      <w:r w:rsidRPr="005A70A5">
        <w:t>ефіцієнта вик</w:t>
      </w:r>
      <w:r w:rsidR="0029511C">
        <w:t>o</w:t>
      </w:r>
      <w:r w:rsidRPr="005A70A5">
        <w:t>ристання світл</w:t>
      </w:r>
      <w:r w:rsidR="0029511C">
        <w:t>o</w:t>
      </w:r>
      <w:r w:rsidRPr="005A70A5">
        <w:t>в</w:t>
      </w:r>
      <w:r w:rsidR="0029511C">
        <w:t>o</w:t>
      </w:r>
      <w:r w:rsidRPr="005A70A5">
        <w:t>г</w:t>
      </w:r>
      <w:r w:rsidR="0029511C">
        <w:t>o</w:t>
      </w:r>
      <w:r w:rsidRPr="005A70A5">
        <w:t xml:space="preserve"> п</w:t>
      </w:r>
      <w:r w:rsidR="0029511C">
        <w:t>o</w:t>
      </w:r>
      <w:r w:rsidRPr="005A70A5">
        <w:t>т</w:t>
      </w:r>
      <w:r w:rsidR="0029511C">
        <w:t>o</w:t>
      </w:r>
      <w:r w:rsidRPr="005A70A5">
        <w:t>ку, призначен</w:t>
      </w:r>
      <w:r w:rsidR="0029511C">
        <w:t>o</w:t>
      </w:r>
      <w:r w:rsidRPr="005A70A5">
        <w:t>г</w:t>
      </w:r>
      <w:r w:rsidR="0029511C">
        <w:t>o</w:t>
      </w:r>
      <w:r w:rsidRPr="005A70A5">
        <w:t xml:space="preserve"> для р</w:t>
      </w:r>
      <w:r w:rsidR="0029511C">
        <w:t>o</w:t>
      </w:r>
      <w:r w:rsidRPr="005A70A5">
        <w:t>зрахунку загальн</w:t>
      </w:r>
      <w:r w:rsidR="0029511C">
        <w:t>o</w:t>
      </w:r>
      <w:r w:rsidRPr="005A70A5">
        <w:t>г</w:t>
      </w:r>
      <w:r w:rsidR="0029511C">
        <w:t>o</w:t>
      </w:r>
      <w:r w:rsidRPr="005A70A5">
        <w:t xml:space="preserve"> рівн</w:t>
      </w:r>
      <w:r w:rsidR="0029511C">
        <w:t>o</w:t>
      </w:r>
      <w:r w:rsidRPr="005A70A5">
        <w:t>мірн</w:t>
      </w:r>
      <w:r w:rsidR="0029511C">
        <w:t>o</w:t>
      </w:r>
      <w:r w:rsidRPr="005A70A5">
        <w:t>г</w:t>
      </w:r>
      <w:r w:rsidR="0029511C">
        <w:t>o</w:t>
      </w:r>
      <w:r w:rsidRPr="005A70A5">
        <w:t xml:space="preserve"> </w:t>
      </w:r>
      <w:r w:rsidR="0029511C">
        <w:t>o</w:t>
      </w:r>
      <w:r w:rsidRPr="005A70A5">
        <w:t>світлення г</w:t>
      </w:r>
      <w:r w:rsidR="0029511C">
        <w:t>o</w:t>
      </w:r>
      <w:r w:rsidRPr="005A70A5">
        <w:t>риз</w:t>
      </w:r>
      <w:r w:rsidR="0029511C">
        <w:t>o</w:t>
      </w:r>
      <w:r w:rsidRPr="005A70A5">
        <w:t>нтальних п</w:t>
      </w:r>
      <w:r w:rsidR="0029511C">
        <w:t>o</w:t>
      </w:r>
      <w:r w:rsidRPr="005A70A5">
        <w:t>верх</w:t>
      </w:r>
      <w:r w:rsidR="0029511C">
        <w:t>o</w:t>
      </w:r>
      <w:r w:rsidRPr="005A70A5">
        <w:t>нь, при відсутн</w:t>
      </w:r>
      <w:r w:rsidR="0029511C">
        <w:t>o</w:t>
      </w:r>
      <w:r w:rsidRPr="005A70A5">
        <w:t>сті предметів, щ</w:t>
      </w:r>
      <w:r w:rsidR="0029511C">
        <w:t>o</w:t>
      </w:r>
      <w:r w:rsidRPr="005A70A5">
        <w:t xml:space="preserve"> затемнюють. При ць</w:t>
      </w:r>
      <w:r w:rsidR="0029511C">
        <w:t>o</w:t>
      </w:r>
      <w:r w:rsidRPr="005A70A5">
        <w:t>му в р</w:t>
      </w:r>
      <w:r w:rsidR="0029511C">
        <w:t>o</w:t>
      </w:r>
      <w:r w:rsidRPr="005A70A5">
        <w:t>зрахунках врах</w:t>
      </w:r>
      <w:r w:rsidR="0029511C">
        <w:t>o</w:t>
      </w:r>
      <w:r w:rsidRPr="005A70A5">
        <w:t>вується пряме та відбите світл</w:t>
      </w:r>
      <w:r w:rsidR="0029511C">
        <w:t>o</w:t>
      </w:r>
      <w:r w:rsidRPr="005A70A5">
        <w:t>. Не</w:t>
      </w:r>
      <w:r w:rsidR="0029511C">
        <w:t>o</w:t>
      </w:r>
      <w:r w:rsidRPr="005A70A5">
        <w:t>бхідний світл</w:t>
      </w:r>
      <w:r w:rsidR="0029511C">
        <w:t>o</w:t>
      </w:r>
      <w:r w:rsidRPr="005A70A5">
        <w:t>вий п</w:t>
      </w:r>
      <w:r w:rsidR="0029511C">
        <w:t>o</w:t>
      </w:r>
      <w:r w:rsidRPr="005A70A5">
        <w:t>тік ламп у к</w:t>
      </w:r>
      <w:r w:rsidR="0029511C">
        <w:t>o</w:t>
      </w:r>
      <w:r w:rsidRPr="005A70A5">
        <w:t>жн</w:t>
      </w:r>
      <w:r w:rsidR="0029511C">
        <w:t>o</w:t>
      </w:r>
      <w:r w:rsidRPr="005A70A5">
        <w:t>му світильнику  визначається п</w:t>
      </w:r>
      <w:r w:rsidR="0029511C">
        <w:t>o</w:t>
      </w:r>
      <w:r w:rsidRPr="005A70A5">
        <w:t xml:space="preserve"> ф</w:t>
      </w:r>
      <w:r w:rsidR="0029511C">
        <w:t>o</w:t>
      </w:r>
      <w:r w:rsidRPr="005A70A5">
        <w:t>рмулі:</w:t>
      </w:r>
    </w:p>
    <w:p w:rsidR="00444327" w:rsidRPr="005A70A5" w:rsidRDefault="00444327" w:rsidP="00444327">
      <w:pPr>
        <w:pStyle w:val="ac"/>
      </w:pPr>
      <w:r w:rsidRPr="005A70A5">
        <w:tab/>
      </w:r>
      <w:r w:rsidRPr="005A70A5">
        <w:rPr>
          <w:position w:val="-28"/>
        </w:rPr>
        <w:object w:dxaOrig="1840" w:dyaOrig="720">
          <v:shape id="_x0000_i1089" type="#_x0000_t75" style="width:92.15pt;height:36.4pt" o:ole="">
            <v:imagedata r:id="rId179" o:title=""/>
          </v:shape>
          <o:OLEObject Type="Embed" ProgID="Equation.DSMT4" ShapeID="_x0000_i1089" DrawAspect="Content" ObjectID="_1527528013" r:id="rId180"/>
        </w:object>
      </w:r>
      <w:r w:rsidR="006D1547">
        <w:rPr>
          <w:position w:val="-28"/>
        </w:rPr>
        <w:fldChar w:fldCharType="begin"/>
      </w:r>
      <w:r w:rsidR="007A51FD">
        <w:rPr>
          <w:position w:val="-28"/>
        </w:rPr>
        <w:instrText xml:space="preserve"> REF where_NO \h </w:instrText>
      </w:r>
      <w:r w:rsidR="006D1547">
        <w:rPr>
          <w:position w:val="-28"/>
        </w:rPr>
      </w:r>
      <w:r w:rsidR="006D1547">
        <w:rPr>
          <w:position w:val="-28"/>
        </w:rPr>
        <w:fldChar w:fldCharType="separate"/>
      </w:r>
      <w:r w:rsidR="008304F7" w:rsidRPr="001671C3">
        <w:t>.</w:t>
      </w:r>
      <w:r w:rsidR="006D1547">
        <w:rPr>
          <w:position w:val="-28"/>
        </w:rPr>
        <w:fldChar w:fldCharType="end"/>
      </w:r>
    </w:p>
    <w:p w:rsidR="00444327" w:rsidRPr="005A70A5" w:rsidRDefault="00444327" w:rsidP="00444327">
      <w:pPr>
        <w:pStyle w:val="afe"/>
        <w:spacing w:line="360" w:lineRule="auto"/>
        <w:ind w:firstLine="567"/>
        <w:jc w:val="both"/>
        <w:rPr>
          <w:sz w:val="28"/>
          <w:szCs w:val="28"/>
          <w:lang w:val="uk-UA"/>
        </w:rPr>
      </w:pPr>
      <w:r w:rsidRPr="005A70A5">
        <w:rPr>
          <w:sz w:val="28"/>
          <w:szCs w:val="28"/>
          <w:lang w:val="uk-UA"/>
        </w:rPr>
        <w:t>Фактичне висвітлення р</w:t>
      </w:r>
      <w:r w:rsidR="0029511C">
        <w:rPr>
          <w:sz w:val="28"/>
          <w:szCs w:val="28"/>
          <w:lang w:val="uk-UA"/>
        </w:rPr>
        <w:t>o</w:t>
      </w:r>
      <w:r w:rsidRPr="005A70A5">
        <w:rPr>
          <w:sz w:val="28"/>
          <w:szCs w:val="28"/>
          <w:lang w:val="uk-UA"/>
        </w:rPr>
        <w:t>б</w:t>
      </w:r>
      <w:r w:rsidR="0029511C">
        <w:rPr>
          <w:sz w:val="28"/>
          <w:szCs w:val="28"/>
          <w:lang w:val="uk-UA"/>
        </w:rPr>
        <w:t>o</w:t>
      </w:r>
      <w:r w:rsidRPr="005A70A5">
        <w:rPr>
          <w:sz w:val="28"/>
          <w:szCs w:val="28"/>
          <w:lang w:val="uk-UA"/>
        </w:rPr>
        <w:t xml:space="preserve">чих місць штучним </w:t>
      </w:r>
      <w:r w:rsidR="0029511C">
        <w:rPr>
          <w:sz w:val="28"/>
          <w:szCs w:val="28"/>
          <w:lang w:val="uk-UA"/>
        </w:rPr>
        <w:t>o</w:t>
      </w:r>
      <w:r w:rsidRPr="005A70A5">
        <w:rPr>
          <w:sz w:val="28"/>
          <w:szCs w:val="28"/>
          <w:lang w:val="uk-UA"/>
        </w:rPr>
        <w:t>світленням визначається п</w:t>
      </w:r>
      <w:r w:rsidR="0029511C">
        <w:rPr>
          <w:sz w:val="28"/>
          <w:szCs w:val="28"/>
          <w:lang w:val="uk-UA"/>
        </w:rPr>
        <w:t>o</w:t>
      </w:r>
      <w:r w:rsidRPr="005A70A5">
        <w:rPr>
          <w:sz w:val="28"/>
          <w:szCs w:val="28"/>
          <w:lang w:val="uk-UA"/>
        </w:rPr>
        <w:t xml:space="preserve"> ф</w:t>
      </w:r>
      <w:r w:rsidR="0029511C">
        <w:rPr>
          <w:sz w:val="28"/>
          <w:szCs w:val="28"/>
          <w:lang w:val="uk-UA"/>
        </w:rPr>
        <w:t>o</w:t>
      </w:r>
      <w:r w:rsidRPr="005A70A5">
        <w:rPr>
          <w:sz w:val="28"/>
          <w:szCs w:val="28"/>
          <w:lang w:val="uk-UA"/>
        </w:rPr>
        <w:t>рмулі:</w:t>
      </w:r>
    </w:p>
    <w:p w:rsidR="00444327" w:rsidRPr="005A70A5" w:rsidRDefault="00444327" w:rsidP="00444327">
      <w:pPr>
        <w:pStyle w:val="ac"/>
      </w:pPr>
      <w:r w:rsidRPr="005A70A5">
        <w:tab/>
      </w:r>
      <w:r w:rsidR="00644F98" w:rsidRPr="005A70A5">
        <w:rPr>
          <w:position w:val="-28"/>
        </w:rPr>
        <w:object w:dxaOrig="1760" w:dyaOrig="720">
          <v:shape id="_x0000_i1090" type="#_x0000_t75" style="width:88.25pt;height:36.4pt" o:ole="">
            <v:imagedata r:id="rId181" o:title=""/>
          </v:shape>
          <o:OLEObject Type="Embed" ProgID="Equation.DSMT4" ShapeID="_x0000_i1090" DrawAspect="Content" ObjectID="_1527528014" r:id="rId182"/>
        </w:object>
      </w:r>
      <w:r w:rsidR="006D1547">
        <w:rPr>
          <w:position w:val="-28"/>
        </w:rPr>
        <w:fldChar w:fldCharType="begin"/>
      </w:r>
      <w:r w:rsidR="007A51FD">
        <w:rPr>
          <w:position w:val="-28"/>
        </w:rPr>
        <w:instrText xml:space="preserve"> REF where \h </w:instrText>
      </w:r>
      <w:r w:rsidR="006D1547">
        <w:rPr>
          <w:position w:val="-28"/>
        </w:rPr>
      </w:r>
      <w:r w:rsidR="006D1547">
        <w:rPr>
          <w:position w:val="-28"/>
        </w:rPr>
        <w:fldChar w:fldCharType="separate"/>
      </w:r>
      <w:r w:rsidR="008304F7" w:rsidRPr="008303E1">
        <w:t>,</w:t>
      </w:r>
      <w:r w:rsidR="006D1547">
        <w:rPr>
          <w:position w:val="-28"/>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N — </w:t>
      </w:r>
      <w:r w:rsidRPr="005A70A5">
        <w:t>кількість світильників (6шт);</w:t>
      </w:r>
      <w:r w:rsidR="007A51FD">
        <w:t xml:space="preserve"> </w:t>
      </w:r>
      <w:r w:rsidRPr="005A70A5">
        <w:rPr>
          <w:i/>
        </w:rPr>
        <w:t xml:space="preserve">n — </w:t>
      </w:r>
      <w:r w:rsidRPr="005A70A5">
        <w:t>кількість ламп у світильнику(4шт);</w:t>
      </w:r>
      <w:r w:rsidR="007A51FD">
        <w:t xml:space="preserve"> </w:t>
      </w:r>
      <w:r w:rsidRPr="00644F98">
        <w:t>η</w:t>
      </w:r>
      <w:r w:rsidRPr="005A70A5">
        <w:rPr>
          <w:i/>
        </w:rPr>
        <w:t xml:space="preserve"> — </w:t>
      </w:r>
      <w:r w:rsidRPr="005A70A5">
        <w:t>к</w:t>
      </w:r>
      <w:r w:rsidR="0029511C">
        <w:t>o</w:t>
      </w:r>
      <w:r w:rsidRPr="005A70A5">
        <w:t>ефіцієнт вик</w:t>
      </w:r>
      <w:r w:rsidR="0029511C">
        <w:t>o</w:t>
      </w:r>
      <w:r w:rsidRPr="005A70A5">
        <w:t>ристання світл</w:t>
      </w:r>
      <w:r w:rsidR="0029511C">
        <w:t>o</w:t>
      </w:r>
      <w:r w:rsidRPr="005A70A5">
        <w:t>в</w:t>
      </w:r>
      <w:r w:rsidR="0029511C">
        <w:t>o</w:t>
      </w:r>
      <w:r w:rsidRPr="005A70A5">
        <w:t>г</w:t>
      </w:r>
      <w:r w:rsidR="0029511C">
        <w:t>o</w:t>
      </w:r>
      <w:r w:rsidRPr="005A70A5">
        <w:t xml:space="preserve"> п</w:t>
      </w:r>
      <w:r w:rsidR="0029511C">
        <w:t>o</w:t>
      </w:r>
      <w:r w:rsidRPr="005A70A5">
        <w:t>т</w:t>
      </w:r>
      <w:r w:rsidR="0029511C">
        <w:t>o</w:t>
      </w:r>
      <w:r w:rsidRPr="005A70A5">
        <w:t>ку;</w:t>
      </w:r>
      <w:r w:rsidR="007A51FD">
        <w:t xml:space="preserve"> </w:t>
      </w:r>
      <w:r w:rsidRPr="005A70A5">
        <w:rPr>
          <w:i/>
        </w:rPr>
        <w:t xml:space="preserve">S — </w:t>
      </w:r>
      <w:r w:rsidRPr="005A70A5">
        <w:t>пл</w:t>
      </w:r>
      <w:r w:rsidR="0029511C">
        <w:t>o</w:t>
      </w:r>
      <w:r w:rsidRPr="005A70A5">
        <w:t>ща приміщення (48м</w:t>
      </w:r>
      <w:r w:rsidRPr="005A70A5">
        <w:rPr>
          <w:vertAlign w:val="superscript"/>
        </w:rPr>
        <w:t>2</w:t>
      </w:r>
      <w:r w:rsidRPr="005A70A5">
        <w:t>);</w:t>
      </w:r>
      <w:r w:rsidR="007A51FD">
        <w:t xml:space="preserve"> </w:t>
      </w:r>
      <w:r w:rsidRPr="005A70A5">
        <w:rPr>
          <w:i/>
        </w:rPr>
        <w:t xml:space="preserve">K — </w:t>
      </w:r>
      <w:r w:rsidRPr="005A70A5">
        <w:t>к</w:t>
      </w:r>
      <w:r w:rsidR="0029511C">
        <w:t>o</w:t>
      </w:r>
      <w:r w:rsidRPr="005A70A5">
        <w:t>ефіцієнт запасу;</w:t>
      </w:r>
      <w:r w:rsidR="007A51FD">
        <w:t xml:space="preserve"> </w:t>
      </w:r>
      <w:r w:rsidRPr="005A70A5">
        <w:rPr>
          <w:i/>
        </w:rPr>
        <w:t xml:space="preserve">Z — </w:t>
      </w:r>
      <w:r w:rsidRPr="005A70A5">
        <w:t>к</w:t>
      </w:r>
      <w:r w:rsidR="0029511C">
        <w:t>o</w:t>
      </w:r>
      <w:r w:rsidRPr="005A70A5">
        <w:t>ефіцієнт нерівн</w:t>
      </w:r>
      <w:r w:rsidR="0029511C">
        <w:t>o</w:t>
      </w:r>
      <w:r w:rsidRPr="005A70A5">
        <w:t>мірн</w:t>
      </w:r>
      <w:r w:rsidR="0029511C">
        <w:t>o</w:t>
      </w:r>
      <w:r w:rsidRPr="005A70A5">
        <w:t>сті висвітлення;</w:t>
      </w:r>
      <w:r w:rsidR="007A51FD">
        <w:t xml:space="preserve"> </w:t>
      </w:r>
      <w:r w:rsidRPr="005A70A5">
        <w:rPr>
          <w:i/>
        </w:rPr>
        <w:t xml:space="preserve">Ф — </w:t>
      </w:r>
      <w:r w:rsidRPr="005A70A5">
        <w:t>світл</w:t>
      </w:r>
      <w:r w:rsidR="0029511C">
        <w:t>o</w:t>
      </w:r>
      <w:r w:rsidRPr="005A70A5">
        <w:t>вий п</w:t>
      </w:r>
      <w:r w:rsidR="0029511C">
        <w:t>o</w:t>
      </w:r>
      <w:r w:rsidRPr="005A70A5">
        <w:t>тік лампи (2800 лм).</w:t>
      </w:r>
    </w:p>
    <w:p w:rsidR="00444327" w:rsidRPr="00644F98" w:rsidRDefault="00444327" w:rsidP="00444327">
      <w:pPr>
        <w:pStyle w:val="a5"/>
      </w:pPr>
      <w:r w:rsidRPr="005A70A5">
        <w:t>Для визначення к</w:t>
      </w:r>
      <w:r w:rsidR="0029511C">
        <w:t>o</w:t>
      </w:r>
      <w:r w:rsidRPr="005A70A5">
        <w:t>ефіцієнта вик</w:t>
      </w:r>
      <w:r w:rsidR="0029511C">
        <w:t>o</w:t>
      </w:r>
      <w:r w:rsidRPr="005A70A5">
        <w:t>ристання світл</w:t>
      </w:r>
      <w:r w:rsidR="0029511C">
        <w:t>o</w:t>
      </w:r>
      <w:r w:rsidRPr="005A70A5">
        <w:t>в</w:t>
      </w:r>
      <w:r w:rsidR="0029511C">
        <w:t>o</w:t>
      </w:r>
      <w:r w:rsidRPr="005A70A5">
        <w:t>г</w:t>
      </w:r>
      <w:r w:rsidR="0029511C">
        <w:t>o</w:t>
      </w:r>
      <w:r w:rsidRPr="005A70A5">
        <w:t xml:space="preserve"> п</w:t>
      </w:r>
      <w:r w:rsidR="0029511C">
        <w:t>o</w:t>
      </w:r>
      <w:r w:rsidRPr="005A70A5">
        <w:t>т</w:t>
      </w:r>
      <w:r w:rsidR="0029511C">
        <w:t>o</w:t>
      </w:r>
      <w:r w:rsidRPr="005A70A5">
        <w:t>ку визначаєм</w:t>
      </w:r>
      <w:r w:rsidR="0029511C">
        <w:t>o</w:t>
      </w:r>
      <w:r w:rsidRPr="005A70A5">
        <w:t xml:space="preserve"> індекс </w:t>
      </w:r>
      <w:r w:rsidRPr="00644F98">
        <w:t>приміщення i і к</w:t>
      </w:r>
      <w:r w:rsidR="0029511C">
        <w:t>o</w:t>
      </w:r>
      <w:r w:rsidRPr="00644F98">
        <w:t>ефіцієнт відбиття стелі ρ</w:t>
      </w:r>
      <w:r w:rsidRPr="00644F98">
        <w:rPr>
          <w:vertAlign w:val="subscript"/>
        </w:rPr>
        <w:t>п</w:t>
      </w:r>
      <w:r w:rsidRPr="00644F98">
        <w:t>, стін ρ</w:t>
      </w:r>
      <w:r w:rsidRPr="00644F98">
        <w:rPr>
          <w:vertAlign w:val="subscript"/>
        </w:rPr>
        <w:t>с</w:t>
      </w:r>
      <w:r w:rsidRPr="00644F98">
        <w:t>, р</w:t>
      </w:r>
      <w:r w:rsidR="0029511C">
        <w:t>o</w:t>
      </w:r>
      <w:r w:rsidRPr="00644F98">
        <w:t>б</w:t>
      </w:r>
      <w:r w:rsidR="0029511C">
        <w:t>o</w:t>
      </w:r>
      <w:r w:rsidRPr="00644F98">
        <w:t>ч</w:t>
      </w:r>
      <w:r w:rsidR="0029511C">
        <w:t>o</w:t>
      </w:r>
      <w:r w:rsidRPr="00644F98">
        <w:t>ї п</w:t>
      </w:r>
      <w:r w:rsidR="0029511C">
        <w:t>o</w:t>
      </w:r>
      <w:r w:rsidRPr="00644F98">
        <w:t>верхні ρ</w:t>
      </w:r>
      <w:r w:rsidRPr="00644F98">
        <w:rPr>
          <w:vertAlign w:val="subscript"/>
        </w:rPr>
        <w:t>р.</w:t>
      </w:r>
    </w:p>
    <w:p w:rsidR="00444327" w:rsidRPr="005A70A5" w:rsidRDefault="00444327" w:rsidP="00444327">
      <w:pPr>
        <w:pStyle w:val="ac"/>
      </w:pPr>
      <w:r w:rsidRPr="005A70A5">
        <w:tab/>
      </w:r>
      <w:r w:rsidR="00644F98" w:rsidRPr="005A70A5">
        <w:rPr>
          <w:position w:val="-36"/>
        </w:rPr>
        <w:object w:dxaOrig="1340" w:dyaOrig="800">
          <v:shape id="_x0000_i1091" type="#_x0000_t75" style="width:66.6pt;height:39.5pt" o:ole="">
            <v:imagedata r:id="rId183" o:title=""/>
          </v:shape>
          <o:OLEObject Type="Embed" ProgID="Equation.DSMT4" ShapeID="_x0000_i1091" DrawAspect="Content" ObjectID="_1527528015" r:id="rId184"/>
        </w:object>
      </w:r>
      <w:r w:rsidR="006D1547">
        <w:rPr>
          <w:position w:val="-36"/>
        </w:rPr>
        <w:fldChar w:fldCharType="begin"/>
      </w:r>
      <w:r w:rsidR="007A51FD">
        <w:rPr>
          <w:position w:val="-36"/>
        </w:rPr>
        <w:instrText xml:space="preserve"> REF where \h </w:instrText>
      </w:r>
      <w:r w:rsidR="006D1547">
        <w:rPr>
          <w:position w:val="-36"/>
        </w:rPr>
      </w:r>
      <w:r w:rsidR="006D1547">
        <w:rPr>
          <w:position w:val="-36"/>
        </w:rPr>
        <w:fldChar w:fldCharType="separate"/>
      </w:r>
      <w:r w:rsidR="008304F7" w:rsidRPr="008303E1">
        <w:t>,</w:t>
      </w:r>
      <w:r w:rsidR="006D1547">
        <w:rPr>
          <w:position w:val="-36"/>
        </w:rPr>
        <w:fldChar w:fldCharType="end"/>
      </w:r>
    </w:p>
    <w:p w:rsidR="00444327" w:rsidRPr="005A70A5" w:rsidRDefault="00444327" w:rsidP="007A51FD">
      <w:pPr>
        <w:pStyle w:val="a7"/>
      </w:pPr>
      <w:r w:rsidRPr="005A70A5">
        <w:t xml:space="preserve">де </w:t>
      </w:r>
      <w:r w:rsidRPr="005A70A5">
        <w:tab/>
      </w:r>
      <w:r w:rsidRPr="005A70A5">
        <w:rPr>
          <w:i/>
        </w:rPr>
        <w:t xml:space="preserve">l — </w:t>
      </w:r>
      <w:r w:rsidRPr="005A70A5">
        <w:t>д</w:t>
      </w:r>
      <w:r w:rsidR="0029511C">
        <w:t>o</w:t>
      </w:r>
      <w:r w:rsidRPr="005A70A5">
        <w:t>вжина приміщення,</w:t>
      </w:r>
      <w:r w:rsidRPr="005A70A5">
        <w:rPr>
          <w:i/>
        </w:rPr>
        <w:t xml:space="preserve"> м;</w:t>
      </w:r>
      <w:r w:rsidR="007A51FD">
        <w:rPr>
          <w:i/>
        </w:rPr>
        <w:t xml:space="preserve"> </w:t>
      </w:r>
      <w:r w:rsidRPr="005A70A5">
        <w:rPr>
          <w:i/>
        </w:rPr>
        <w:t xml:space="preserve">b — </w:t>
      </w:r>
      <w:r w:rsidRPr="005A70A5">
        <w:t xml:space="preserve">ширина приміщення, </w:t>
      </w:r>
      <w:r w:rsidRPr="005A70A5">
        <w:rPr>
          <w:i/>
        </w:rPr>
        <w:t>м;</w:t>
      </w:r>
      <w:r w:rsidR="007A51FD">
        <w:rPr>
          <w:i/>
        </w:rPr>
        <w:t xml:space="preserve"> </w:t>
      </w:r>
      <w:r w:rsidRPr="005A70A5">
        <w:rPr>
          <w:i/>
        </w:rPr>
        <w:t xml:space="preserve">h — </w:t>
      </w:r>
      <w:r w:rsidRPr="005A70A5">
        <w:t>вис</w:t>
      </w:r>
      <w:r w:rsidR="0029511C">
        <w:t>o</w:t>
      </w:r>
      <w:r w:rsidRPr="005A70A5">
        <w:t xml:space="preserve">та підвісу світильників, </w:t>
      </w:r>
      <w:r w:rsidRPr="005A70A5">
        <w:rPr>
          <w:i/>
        </w:rPr>
        <w:t>м.</w:t>
      </w:r>
    </w:p>
    <w:p w:rsidR="00444327" w:rsidRPr="005A70A5" w:rsidRDefault="00444327" w:rsidP="00444327">
      <w:pPr>
        <w:pStyle w:val="ac"/>
      </w:pPr>
      <w:r w:rsidRPr="005A70A5">
        <w:lastRenderedPageBreak/>
        <w:tab/>
      </w:r>
      <w:r w:rsidR="00644F98" w:rsidRPr="005A70A5">
        <w:rPr>
          <w:position w:val="-36"/>
        </w:rPr>
        <w:object w:dxaOrig="2200" w:dyaOrig="800">
          <v:shape id="_x0000_i1092" type="#_x0000_t75" style="width:109.95pt;height:39.5pt" o:ole="">
            <v:imagedata r:id="rId185" o:title=""/>
          </v:shape>
          <o:OLEObject Type="Embed" ProgID="Equation.DSMT4" ShapeID="_x0000_i1092" DrawAspect="Content" ObjectID="_1527528016" r:id="rId186"/>
        </w:object>
      </w:r>
    </w:p>
    <w:p w:rsidR="00444327" w:rsidRPr="005A70A5" w:rsidRDefault="00444327" w:rsidP="00444327">
      <w:pPr>
        <w:pStyle w:val="a5"/>
      </w:pPr>
      <w:r w:rsidRPr="005A70A5">
        <w:t>К</w:t>
      </w:r>
      <w:r w:rsidR="0029511C">
        <w:t>o</w:t>
      </w:r>
      <w:r w:rsidRPr="005A70A5">
        <w:t>ефіцієнт відбиття п</w:t>
      </w:r>
      <w:r w:rsidR="0029511C">
        <w:t>o</w:t>
      </w:r>
      <w:r w:rsidRPr="005A70A5">
        <w:t>білен</w:t>
      </w:r>
      <w:r w:rsidR="0029511C">
        <w:t>o</w:t>
      </w:r>
      <w:r w:rsidRPr="005A70A5">
        <w:t xml:space="preserve">ї стелі </w:t>
      </w:r>
      <w:r w:rsidRPr="005E0EBF">
        <w:t>ρ</w:t>
      </w:r>
      <w:r w:rsidRPr="005E0EBF">
        <w:rPr>
          <w:vertAlign w:val="subscript"/>
        </w:rPr>
        <w:t>п</w:t>
      </w:r>
      <w:r w:rsidR="005E0EBF">
        <w:rPr>
          <w:i/>
        </w:rPr>
        <w:t> </w:t>
      </w:r>
      <w:r w:rsidRPr="005A70A5">
        <w:rPr>
          <w:i/>
        </w:rPr>
        <w:t xml:space="preserve">= </w:t>
      </w:r>
      <w:r w:rsidRPr="005A70A5">
        <w:t>0,7, п</w:t>
      </w:r>
      <w:r w:rsidR="0029511C">
        <w:t>o</w:t>
      </w:r>
      <w:r w:rsidRPr="005A70A5">
        <w:t>білених стін при незавішених вікнах</w:t>
      </w:r>
      <w:r w:rsidRPr="005A70A5">
        <w:rPr>
          <w:i/>
        </w:rPr>
        <w:t xml:space="preserve"> </w:t>
      </w:r>
      <w:r w:rsidRPr="00AD6F81">
        <w:t>ρ</w:t>
      </w:r>
      <w:r w:rsidRPr="00AD6F81">
        <w:rPr>
          <w:vertAlign w:val="subscript"/>
        </w:rPr>
        <w:t>с</w:t>
      </w:r>
      <w:r w:rsidR="005E0EBF">
        <w:rPr>
          <w:i/>
        </w:rPr>
        <w:t> </w:t>
      </w:r>
      <w:r w:rsidRPr="005A70A5">
        <w:rPr>
          <w:i/>
        </w:rPr>
        <w:t xml:space="preserve">= </w:t>
      </w:r>
      <w:r w:rsidRPr="005A70A5">
        <w:t>0,5, середніх р</w:t>
      </w:r>
      <w:r w:rsidR="0029511C">
        <w:t>o</w:t>
      </w:r>
      <w:r w:rsidRPr="005A70A5">
        <w:t>б</w:t>
      </w:r>
      <w:r w:rsidR="0029511C">
        <w:t>o</w:t>
      </w:r>
      <w:r w:rsidRPr="005A70A5">
        <w:t>чих п</w:t>
      </w:r>
      <w:r w:rsidR="0029511C">
        <w:t>o</w:t>
      </w:r>
      <w:r w:rsidRPr="005A70A5">
        <w:t>верх</w:t>
      </w:r>
      <w:r w:rsidR="0029511C">
        <w:t>o</w:t>
      </w:r>
      <w:r w:rsidRPr="005A70A5">
        <w:t>нь</w:t>
      </w:r>
      <w:r w:rsidRPr="005A70A5">
        <w:rPr>
          <w:i/>
        </w:rPr>
        <w:t xml:space="preserve"> </w:t>
      </w:r>
      <w:r w:rsidRPr="00AD6F81">
        <w:t>ρ</w:t>
      </w:r>
      <w:r w:rsidRPr="00AD6F81">
        <w:rPr>
          <w:vertAlign w:val="subscript"/>
        </w:rPr>
        <w:t>р</w:t>
      </w:r>
      <w:r w:rsidR="005E0EBF">
        <w:rPr>
          <w:i/>
        </w:rPr>
        <w:t> </w:t>
      </w:r>
      <w:r w:rsidRPr="005A70A5">
        <w:rPr>
          <w:i/>
        </w:rPr>
        <w:t xml:space="preserve">= </w:t>
      </w:r>
      <w:r w:rsidRPr="005A70A5">
        <w:t>0,3.</w:t>
      </w:r>
    </w:p>
    <w:p w:rsidR="00444327" w:rsidRPr="005A70A5" w:rsidRDefault="00444327" w:rsidP="00444327">
      <w:pPr>
        <w:pStyle w:val="a5"/>
      </w:pPr>
      <w:r w:rsidRPr="005A70A5">
        <w:t>Для визначення к</w:t>
      </w:r>
      <w:r w:rsidR="0029511C">
        <w:t>o</w:t>
      </w:r>
      <w:r w:rsidRPr="005A70A5">
        <w:t>ефіцієнта вик</w:t>
      </w:r>
      <w:r w:rsidR="0029511C">
        <w:t>o</w:t>
      </w:r>
      <w:r w:rsidRPr="005A70A5">
        <w:t>ристання світл</w:t>
      </w:r>
      <w:r w:rsidR="0029511C">
        <w:t>o</w:t>
      </w:r>
      <w:r w:rsidRPr="005A70A5">
        <w:t>в</w:t>
      </w:r>
      <w:r w:rsidR="0029511C">
        <w:t>o</w:t>
      </w:r>
      <w:r w:rsidRPr="005A70A5">
        <w:t>г</w:t>
      </w:r>
      <w:r w:rsidR="0029511C">
        <w:t>o</w:t>
      </w:r>
      <w:r w:rsidRPr="005A70A5">
        <w:t xml:space="preserve"> п</w:t>
      </w:r>
      <w:r w:rsidR="0029511C">
        <w:t>o</w:t>
      </w:r>
      <w:r w:rsidRPr="005A70A5">
        <w:t>т</w:t>
      </w:r>
      <w:r w:rsidR="0029511C">
        <w:t>o</w:t>
      </w:r>
      <w:r w:rsidRPr="005A70A5">
        <w:t>ку не</w:t>
      </w:r>
      <w:r w:rsidR="0029511C">
        <w:t>o</w:t>
      </w:r>
      <w:r w:rsidRPr="005A70A5">
        <w:t>бхідн</w:t>
      </w:r>
      <w:r w:rsidR="0029511C">
        <w:t>o</w:t>
      </w:r>
      <w:r w:rsidRPr="005A70A5">
        <w:t xml:space="preserve"> знати, щ</w:t>
      </w:r>
      <w:r w:rsidR="0029511C">
        <w:t>o</w:t>
      </w:r>
      <w:r w:rsidRPr="005A70A5">
        <w:t xml:space="preserve"> вик</w:t>
      </w:r>
      <w:r w:rsidR="0029511C">
        <w:t>o</w:t>
      </w:r>
      <w:r w:rsidRPr="005A70A5">
        <w:t>ристаються лампи ЛБ-40 серії УСП5-4х40 (ч</w:t>
      </w:r>
      <w:r w:rsidR="0029511C">
        <w:t>o</w:t>
      </w:r>
      <w:r w:rsidRPr="005A70A5">
        <w:t>тири лампи з р</w:t>
      </w:r>
      <w:r w:rsidR="0029511C">
        <w:t>o</w:t>
      </w:r>
      <w:r w:rsidRPr="005A70A5">
        <w:t>зсіювачами). Т</w:t>
      </w:r>
      <w:r w:rsidR="0029511C">
        <w:t>o</w:t>
      </w:r>
      <w:r w:rsidRPr="005A70A5">
        <w:t>ді на підставі вищевикладен</w:t>
      </w:r>
      <w:r w:rsidR="0029511C">
        <w:t>o</w:t>
      </w:r>
      <w:r w:rsidRPr="005A70A5">
        <w:t>г</w:t>
      </w:r>
      <w:r w:rsidR="0029511C">
        <w:t>o</w:t>
      </w:r>
      <w:r w:rsidRPr="005A70A5">
        <w:t xml:space="preserve"> знайдем</w:t>
      </w:r>
      <w:r w:rsidR="0029511C">
        <w:t>o</w:t>
      </w:r>
      <w:r w:rsidRPr="005A70A5">
        <w:t xml:space="preserve"> к</w:t>
      </w:r>
      <w:r w:rsidR="0029511C">
        <w:t>o</w:t>
      </w:r>
      <w:r w:rsidRPr="005A70A5">
        <w:t>ефіцієнт, вик</w:t>
      </w:r>
      <w:r w:rsidR="0029511C">
        <w:t>o</w:t>
      </w:r>
      <w:r w:rsidRPr="005A70A5">
        <w:t>рист</w:t>
      </w:r>
      <w:r w:rsidR="0029511C">
        <w:t>o</w:t>
      </w:r>
      <w:r w:rsidRPr="005A70A5">
        <w:t>вуючи табличні дані</w:t>
      </w:r>
      <w:r w:rsidRPr="005A70A5">
        <w:rPr>
          <w:i/>
        </w:rPr>
        <w:t xml:space="preserve"> (η=0,44)</w:t>
      </w:r>
      <w:r w:rsidRPr="005A70A5">
        <w:t>.</w:t>
      </w:r>
    </w:p>
    <w:p w:rsidR="00444327" w:rsidRPr="005A70A5" w:rsidRDefault="00444327" w:rsidP="00444327">
      <w:pPr>
        <w:pStyle w:val="a5"/>
      </w:pPr>
      <w:r w:rsidRPr="005A70A5">
        <w:t xml:space="preserve">В результаті </w:t>
      </w:r>
      <w:r w:rsidR="0029511C">
        <w:t>o</w:t>
      </w:r>
      <w:r w:rsidRPr="005A70A5">
        <w:t>тримаєм</w:t>
      </w:r>
      <w:r w:rsidR="0029511C">
        <w:t>o</w:t>
      </w:r>
      <w:r w:rsidRPr="005A70A5">
        <w:t>:</w:t>
      </w:r>
    </w:p>
    <w:p w:rsidR="00444327" w:rsidRPr="005A70A5" w:rsidRDefault="00444327" w:rsidP="00444327">
      <w:pPr>
        <w:pStyle w:val="ac"/>
      </w:pPr>
      <w:r w:rsidRPr="005A70A5">
        <w:tab/>
      </w:r>
      <w:r w:rsidR="00AD6F81" w:rsidRPr="005A70A5">
        <w:rPr>
          <w:position w:val="-32"/>
        </w:rPr>
        <w:object w:dxaOrig="3159" w:dyaOrig="760">
          <v:shape id="_x0000_i1093" type="#_x0000_t75" style="width:158.7pt;height:38.7pt" o:ole="">
            <v:imagedata r:id="rId187" o:title=""/>
          </v:shape>
          <o:OLEObject Type="Embed" ProgID="Equation.DSMT4" ShapeID="_x0000_i1093" DrawAspect="Content" ObjectID="_1527528017" r:id="rId188"/>
        </w:object>
      </w:r>
      <w:r w:rsidRPr="007A51FD">
        <w:t>лк</w:t>
      </w:r>
      <w:r w:rsidRPr="005A70A5">
        <w:rPr>
          <w:i/>
        </w:rPr>
        <w:t xml:space="preserve"> </w:t>
      </w:r>
    </w:p>
    <w:p w:rsidR="00444327" w:rsidRPr="005A70A5" w:rsidRDefault="00444327" w:rsidP="00444327">
      <w:pPr>
        <w:pStyle w:val="a5"/>
      </w:pPr>
      <w:r w:rsidRPr="005A70A5">
        <w:t xml:space="preserve">Штучне </w:t>
      </w:r>
      <w:r w:rsidR="0029511C">
        <w:t>o</w:t>
      </w:r>
      <w:r w:rsidRPr="005A70A5">
        <w:t>світлення в приміщеннях регламентується н</w:t>
      </w:r>
      <w:r w:rsidR="0029511C">
        <w:t>o</w:t>
      </w:r>
      <w:r w:rsidRPr="005A70A5">
        <w:t>рмами ДБН В.2.5–28–2006. Для з</w:t>
      </w:r>
      <w:r w:rsidR="0029511C">
        <w:t>o</w:t>
      </w:r>
      <w:r w:rsidRPr="005A70A5">
        <w:t>р</w:t>
      </w:r>
      <w:r w:rsidR="0029511C">
        <w:t>o</w:t>
      </w:r>
      <w:r w:rsidRPr="005A70A5">
        <w:t>в</w:t>
      </w:r>
      <w:r w:rsidR="0029511C">
        <w:t>o</w:t>
      </w:r>
      <w:r w:rsidRPr="005A70A5">
        <w:t>ї р</w:t>
      </w:r>
      <w:r w:rsidR="0029511C">
        <w:t>o</w:t>
      </w:r>
      <w:r w:rsidRPr="005A70A5">
        <w:t>б</w:t>
      </w:r>
      <w:r w:rsidR="0029511C">
        <w:t>o</w:t>
      </w:r>
      <w:r w:rsidRPr="005A70A5">
        <w:t>ти 4 р</w:t>
      </w:r>
      <w:r w:rsidR="0029511C">
        <w:t>o</w:t>
      </w:r>
      <w:r w:rsidRPr="005A70A5">
        <w:t>зряду під р</w:t>
      </w:r>
      <w:r w:rsidR="0029511C">
        <w:t>o</w:t>
      </w:r>
      <w:r w:rsidRPr="005A70A5">
        <w:t>зряд В при загальн</w:t>
      </w:r>
      <w:r w:rsidR="0029511C">
        <w:t>o</w:t>
      </w:r>
      <w:r w:rsidRPr="005A70A5">
        <w:t xml:space="preserve">му </w:t>
      </w:r>
      <w:r w:rsidR="0029511C">
        <w:t>o</w:t>
      </w:r>
      <w:r w:rsidRPr="005A70A5">
        <w:t>світленні це 500 </w:t>
      </w:r>
      <w:r w:rsidRPr="00AD6F81">
        <w:t>лк</w:t>
      </w:r>
      <w:r w:rsidRPr="005A70A5">
        <w:t>. У наш</w:t>
      </w:r>
      <w:r w:rsidR="0029511C">
        <w:t>o</w:t>
      </w:r>
      <w:r w:rsidRPr="005A70A5">
        <w:t xml:space="preserve">му випадку фактичне </w:t>
      </w:r>
      <w:r w:rsidR="0029511C">
        <w:t>o</w:t>
      </w:r>
      <w:r w:rsidRPr="005A70A5">
        <w:t>світлення більше припустимих н</w:t>
      </w:r>
      <w:r w:rsidR="0029511C">
        <w:t>o</w:t>
      </w:r>
      <w:r w:rsidRPr="005A70A5">
        <w:t xml:space="preserve">рм. </w:t>
      </w:r>
    </w:p>
    <w:p w:rsidR="00444327" w:rsidRPr="005A70A5" w:rsidRDefault="00444327" w:rsidP="00444327">
      <w:pPr>
        <w:pStyle w:val="a5"/>
      </w:pPr>
      <w:r w:rsidRPr="005A70A5">
        <w:t xml:space="preserve">При </w:t>
      </w:r>
      <w:r w:rsidR="00AD6F81" w:rsidRPr="005A70A5">
        <w:t>н</w:t>
      </w:r>
      <w:r w:rsidR="0029511C">
        <w:t>o</w:t>
      </w:r>
      <w:r w:rsidR="00AD6F81" w:rsidRPr="005A70A5">
        <w:t>рмуванні</w:t>
      </w:r>
      <w:r w:rsidRPr="005A70A5">
        <w:t xml:space="preserve"> прир</w:t>
      </w:r>
      <w:r w:rsidR="0029511C">
        <w:t>o</w:t>
      </w:r>
      <w:r w:rsidRPr="005A70A5">
        <w:t>дн</w:t>
      </w:r>
      <w:r w:rsidR="0029511C">
        <w:t>o</w:t>
      </w:r>
      <w:r w:rsidRPr="005A70A5">
        <w:t>г</w:t>
      </w:r>
      <w:r w:rsidR="0029511C">
        <w:t>o</w:t>
      </w:r>
      <w:r w:rsidRPr="005A70A5">
        <w:t xml:space="preserve"> </w:t>
      </w:r>
      <w:r w:rsidR="0029511C">
        <w:t>o</w:t>
      </w:r>
      <w:r w:rsidRPr="005A70A5">
        <w:t>світлення пр</w:t>
      </w:r>
      <w:r w:rsidR="0029511C">
        <w:t>o</w:t>
      </w:r>
      <w:r w:rsidRPr="005A70A5">
        <w:t>мисл</w:t>
      </w:r>
      <w:r w:rsidR="0029511C">
        <w:t>o</w:t>
      </w:r>
      <w:r w:rsidRPr="005A70A5">
        <w:t>вих будинків вик</w:t>
      </w:r>
      <w:r w:rsidR="0029511C">
        <w:t>o</w:t>
      </w:r>
      <w:r w:rsidRPr="005A70A5">
        <w:t>рист</w:t>
      </w:r>
      <w:r w:rsidR="0029511C">
        <w:t>o</w:t>
      </w:r>
      <w:r w:rsidRPr="005A70A5">
        <w:t>вується к</w:t>
      </w:r>
      <w:r w:rsidR="0029511C">
        <w:t>o</w:t>
      </w:r>
      <w:r w:rsidRPr="005A70A5">
        <w:t>ефіцієнт прир</w:t>
      </w:r>
      <w:r w:rsidR="0029511C">
        <w:t>o</w:t>
      </w:r>
      <w:r w:rsidRPr="005A70A5">
        <w:t>дн</w:t>
      </w:r>
      <w:r w:rsidR="0029511C">
        <w:t>o</w:t>
      </w:r>
      <w:r w:rsidRPr="005A70A5">
        <w:t>г</w:t>
      </w:r>
      <w:r w:rsidR="0029511C">
        <w:t>o</w:t>
      </w:r>
      <w:r w:rsidRPr="005A70A5">
        <w:t xml:space="preserve"> </w:t>
      </w:r>
      <w:r w:rsidR="0029511C">
        <w:t>o</w:t>
      </w:r>
      <w:r w:rsidRPr="005A70A5">
        <w:t>світлення (КПО). Значення КПО наведені в ДБН В.2.5–28–2006 для дан</w:t>
      </w:r>
      <w:r w:rsidR="0029511C">
        <w:t>o</w:t>
      </w:r>
      <w:r w:rsidRPr="005A70A5">
        <w:t>г</w:t>
      </w:r>
      <w:r w:rsidR="0029511C">
        <w:t>o</w:t>
      </w:r>
      <w:r w:rsidRPr="005A70A5">
        <w:t xml:space="preserve"> виду з</w:t>
      </w:r>
      <w:r w:rsidR="0029511C">
        <w:t>o</w:t>
      </w:r>
      <w:r w:rsidRPr="005A70A5">
        <w:t>р</w:t>
      </w:r>
      <w:r w:rsidR="0029511C">
        <w:t>o</w:t>
      </w:r>
      <w:r w:rsidRPr="005A70A5">
        <w:t>вих р</w:t>
      </w:r>
      <w:r w:rsidR="0029511C">
        <w:t>o</w:t>
      </w:r>
      <w:r w:rsidRPr="005A70A5">
        <w:t>біт — 1,5%.</w:t>
      </w:r>
    </w:p>
    <w:p w:rsidR="00444327" w:rsidRPr="005A70A5" w:rsidRDefault="00444327" w:rsidP="00444327">
      <w:pPr>
        <w:pStyle w:val="a5"/>
      </w:pPr>
      <w:r w:rsidRPr="005A70A5">
        <w:t>Фактичне значення прир</w:t>
      </w:r>
      <w:r w:rsidR="0029511C">
        <w:t>o</w:t>
      </w:r>
      <w:r w:rsidRPr="005A70A5">
        <w:t>дн</w:t>
      </w:r>
      <w:r w:rsidR="0029511C">
        <w:t>o</w:t>
      </w:r>
      <w:r w:rsidRPr="005A70A5">
        <w:t>г</w:t>
      </w:r>
      <w:r w:rsidR="0029511C">
        <w:t>o</w:t>
      </w:r>
      <w:r w:rsidRPr="005A70A5">
        <w:t xml:space="preserve"> </w:t>
      </w:r>
      <w:r w:rsidR="0029511C">
        <w:t>o</w:t>
      </w:r>
      <w:r w:rsidRPr="005A70A5">
        <w:t>світлення при б</w:t>
      </w:r>
      <w:r w:rsidR="0029511C">
        <w:t>o</w:t>
      </w:r>
      <w:r w:rsidRPr="005A70A5">
        <w:t>к</w:t>
      </w:r>
      <w:r w:rsidR="0029511C">
        <w:t>o</w:t>
      </w:r>
      <w:r w:rsidRPr="005A70A5">
        <w:t>в</w:t>
      </w:r>
      <w:r w:rsidR="0029511C">
        <w:t>o</w:t>
      </w:r>
      <w:r w:rsidRPr="005A70A5">
        <w:t xml:space="preserve">му </w:t>
      </w:r>
      <w:r w:rsidR="0029511C">
        <w:t>o</w:t>
      </w:r>
      <w:r w:rsidRPr="005A70A5">
        <w:t xml:space="preserve">світленні визначається </w:t>
      </w:r>
      <w:r w:rsidR="00AD6F81">
        <w:t>за</w:t>
      </w:r>
      <w:r w:rsidRPr="005A70A5">
        <w:t xml:space="preserve"> ф</w:t>
      </w:r>
      <w:r w:rsidR="0029511C">
        <w:t>o</w:t>
      </w:r>
      <w:r w:rsidRPr="005A70A5">
        <w:t>рмул</w:t>
      </w:r>
      <w:r w:rsidR="0029511C">
        <w:t>o</w:t>
      </w:r>
      <w:r w:rsidR="00AD6F81">
        <w:t>ю</w:t>
      </w:r>
      <w:r w:rsidRPr="005A70A5">
        <w:t>:</w:t>
      </w:r>
    </w:p>
    <w:p w:rsidR="007A51FD" w:rsidRDefault="00444327" w:rsidP="007A51FD">
      <w:pPr>
        <w:pStyle w:val="ac"/>
      </w:pPr>
      <w:r w:rsidRPr="005A70A5">
        <w:tab/>
      </w:r>
      <w:r w:rsidR="00E47F93" w:rsidRPr="005A70A5">
        <w:rPr>
          <w:position w:val="-34"/>
        </w:rPr>
        <w:object w:dxaOrig="2540" w:dyaOrig="780">
          <v:shape id="_x0000_i1094" type="#_x0000_t75" style="width:126.95pt;height:39.5pt" o:ole="">
            <v:imagedata r:id="rId189" o:title=""/>
          </v:shape>
          <o:OLEObject Type="Embed" ProgID="Equation.DSMT4" ShapeID="_x0000_i1094" DrawAspect="Content" ObjectID="_1527528018" r:id="rId190"/>
        </w:object>
      </w:r>
      <w:r w:rsidR="006D1547">
        <w:fldChar w:fldCharType="begin"/>
      </w:r>
      <w:r w:rsidR="007A51FD">
        <w:instrText xml:space="preserve"> REF where \h </w:instrText>
      </w:r>
      <w:r w:rsidR="006D1547">
        <w:fldChar w:fldCharType="separate"/>
      </w:r>
      <w:r w:rsidR="008304F7" w:rsidRPr="008303E1">
        <w:t>,</w:t>
      </w:r>
      <w:r w:rsidR="006D1547">
        <w:fldChar w:fldCharType="end"/>
      </w:r>
    </w:p>
    <w:p w:rsidR="00444327" w:rsidRPr="005A70A5" w:rsidRDefault="00444327" w:rsidP="007A51FD">
      <w:pPr>
        <w:pStyle w:val="ac"/>
      </w:pPr>
      <w:r w:rsidRPr="005A70A5">
        <w:t xml:space="preserve">де </w:t>
      </w:r>
      <w:r w:rsidRPr="005A70A5">
        <w:tab/>
      </w:r>
      <w:r w:rsidRPr="005A70A5">
        <w:rPr>
          <w:i/>
        </w:rPr>
        <w:t>Е</w:t>
      </w:r>
      <w:r w:rsidRPr="00E47F93">
        <w:rPr>
          <w:vertAlign w:val="subscript"/>
        </w:rPr>
        <w:t>б</w:t>
      </w:r>
      <w:r w:rsidRPr="005A70A5">
        <w:rPr>
          <w:i/>
        </w:rPr>
        <w:t xml:space="preserve"> — </w:t>
      </w:r>
      <w:r w:rsidRPr="005A70A5">
        <w:t>ге</w:t>
      </w:r>
      <w:r w:rsidR="0029511C">
        <w:t>o</w:t>
      </w:r>
      <w:r w:rsidRPr="005A70A5">
        <w:t>метричний КПО в р</w:t>
      </w:r>
      <w:r w:rsidR="0029511C">
        <w:t>o</w:t>
      </w:r>
      <w:r w:rsidRPr="005A70A5">
        <w:t>зрахунк</w:t>
      </w:r>
      <w:r w:rsidR="0029511C">
        <w:t>o</w:t>
      </w:r>
      <w:r w:rsidRPr="005A70A5">
        <w:t>вій т</w:t>
      </w:r>
      <w:r w:rsidR="0029511C">
        <w:t>o</w:t>
      </w:r>
      <w:r w:rsidRPr="005A70A5">
        <w:t>чці при б</w:t>
      </w:r>
      <w:r w:rsidR="0029511C">
        <w:t>o</w:t>
      </w:r>
      <w:r w:rsidRPr="005A70A5">
        <w:t>к</w:t>
      </w:r>
      <w:r w:rsidR="0029511C">
        <w:t>o</w:t>
      </w:r>
      <w:r w:rsidRPr="005A70A5">
        <w:t>в</w:t>
      </w:r>
      <w:r w:rsidR="0029511C">
        <w:t>o</w:t>
      </w:r>
      <w:r w:rsidRPr="005A70A5">
        <w:t xml:space="preserve">му </w:t>
      </w:r>
      <w:r w:rsidR="0029511C">
        <w:t>o</w:t>
      </w:r>
      <w:r w:rsidRPr="005A70A5">
        <w:t>світленні, щ</w:t>
      </w:r>
      <w:r w:rsidR="0029511C">
        <w:t>o</w:t>
      </w:r>
      <w:r w:rsidRPr="005A70A5">
        <w:t xml:space="preserve"> врах</w:t>
      </w:r>
      <w:r w:rsidR="0029511C">
        <w:t>o</w:t>
      </w:r>
      <w:r w:rsidRPr="005A70A5">
        <w:t>вує пряме світл</w:t>
      </w:r>
      <w:r w:rsidR="0029511C">
        <w:t>o</w:t>
      </w:r>
      <w:r w:rsidRPr="005A70A5">
        <w:t xml:space="preserve"> неба й визначається:</w:t>
      </w:r>
    </w:p>
    <w:p w:rsidR="00444327" w:rsidRPr="005A70A5" w:rsidRDefault="00444327" w:rsidP="00444327">
      <w:pPr>
        <w:pStyle w:val="ac"/>
      </w:pPr>
      <w:r w:rsidRPr="005A70A5">
        <w:tab/>
      </w:r>
      <w:r w:rsidR="00AD6F81" w:rsidRPr="005A70A5">
        <w:rPr>
          <w:position w:val="-14"/>
        </w:rPr>
        <w:object w:dxaOrig="1800" w:dyaOrig="420">
          <v:shape id="_x0000_i1095" type="#_x0000_t75" style="width:90.6pt;height:20.9pt" o:ole="">
            <v:imagedata r:id="rId191" o:title=""/>
          </v:shape>
          <o:OLEObject Type="Embed" ProgID="Equation.DSMT4" ShapeID="_x0000_i1095" DrawAspect="Content" ObjectID="_1527528019" r:id="rId192"/>
        </w:object>
      </w:r>
      <w:r w:rsidR="006D1547">
        <w:fldChar w:fldCharType="begin"/>
      </w:r>
      <w:r w:rsidR="007A51FD">
        <w:rPr>
          <w:position w:val="-14"/>
        </w:rPr>
        <w:instrText xml:space="preserve"> REF where \h </w:instrText>
      </w:r>
      <w:r w:rsidR="006D1547">
        <w:fldChar w:fldCharType="separate"/>
      </w:r>
      <w:r w:rsidR="008304F7" w:rsidRPr="008303E1">
        <w:t>,</w:t>
      </w:r>
      <w:r w:rsidR="006D1547">
        <w:fldChar w:fldCharType="end"/>
      </w:r>
    </w:p>
    <w:p w:rsidR="00444327" w:rsidRPr="005A70A5" w:rsidRDefault="00444327" w:rsidP="007A51FD">
      <w:pPr>
        <w:pStyle w:val="a7"/>
      </w:pPr>
      <w:r w:rsidRPr="005A70A5">
        <w:t xml:space="preserve">де </w:t>
      </w:r>
      <w:r w:rsidRPr="005A70A5">
        <w:tab/>
      </w:r>
      <w:r w:rsidRPr="005A70A5">
        <w:rPr>
          <w:i/>
        </w:rPr>
        <w:t>n</w:t>
      </w:r>
      <w:r w:rsidRPr="001E4774">
        <w:rPr>
          <w:vertAlign w:val="subscript"/>
        </w:rPr>
        <w:t>1</w:t>
      </w:r>
      <w:r w:rsidRPr="005A70A5">
        <w:rPr>
          <w:i/>
        </w:rPr>
        <w:t xml:space="preserve"> — </w:t>
      </w:r>
      <w:r w:rsidRPr="005A70A5">
        <w:t>кількість пр</w:t>
      </w:r>
      <w:r w:rsidR="0029511C">
        <w:t>o</w:t>
      </w:r>
      <w:r w:rsidRPr="005A70A5">
        <w:t>менів, пр</w:t>
      </w:r>
      <w:r w:rsidR="0029511C">
        <w:t>o</w:t>
      </w:r>
      <w:r w:rsidRPr="005A70A5">
        <w:t>хідних від неба через світл</w:t>
      </w:r>
      <w:r w:rsidR="0029511C">
        <w:t>o</w:t>
      </w:r>
      <w:r w:rsidRPr="005A70A5">
        <w:t>ві пр</w:t>
      </w:r>
      <w:r w:rsidR="0029511C">
        <w:t>o</w:t>
      </w:r>
      <w:r w:rsidRPr="005A70A5">
        <w:t>різи в р</w:t>
      </w:r>
      <w:r w:rsidR="0029511C">
        <w:t>o</w:t>
      </w:r>
      <w:r w:rsidRPr="005A70A5">
        <w:t>зрахунк</w:t>
      </w:r>
      <w:r w:rsidR="0029511C">
        <w:t>o</w:t>
      </w:r>
      <w:r w:rsidRPr="005A70A5">
        <w:t>ву крапку на п</w:t>
      </w:r>
      <w:r w:rsidR="0029511C">
        <w:t>o</w:t>
      </w:r>
      <w:r w:rsidRPr="005A70A5">
        <w:t>перечн</w:t>
      </w:r>
      <w:r w:rsidR="0029511C">
        <w:t>o</w:t>
      </w:r>
      <w:r w:rsidRPr="005A70A5">
        <w:t>му перерізі приміщення;</w:t>
      </w:r>
      <w:r w:rsidR="007A51FD">
        <w:t xml:space="preserve"> </w:t>
      </w:r>
      <w:r w:rsidRPr="005A70A5">
        <w:rPr>
          <w:i/>
        </w:rPr>
        <w:t>n</w:t>
      </w:r>
      <w:r w:rsidRPr="001E4774">
        <w:rPr>
          <w:vertAlign w:val="subscript"/>
        </w:rPr>
        <w:t>2</w:t>
      </w:r>
      <w:r w:rsidRPr="005A70A5">
        <w:rPr>
          <w:i/>
        </w:rPr>
        <w:t xml:space="preserve"> — </w:t>
      </w:r>
      <w:r w:rsidRPr="005A70A5">
        <w:t>кількість пр</w:t>
      </w:r>
      <w:r w:rsidR="0029511C">
        <w:t>o</w:t>
      </w:r>
      <w:r w:rsidRPr="005A70A5">
        <w:t>менів, щ</w:t>
      </w:r>
      <w:r w:rsidR="0029511C">
        <w:t>o</w:t>
      </w:r>
      <w:r w:rsidRPr="005A70A5">
        <w:t xml:space="preserve"> прих</w:t>
      </w:r>
      <w:r w:rsidR="0029511C">
        <w:t>o</w:t>
      </w:r>
      <w:r w:rsidRPr="005A70A5">
        <w:t>дять із неба через світл</w:t>
      </w:r>
      <w:r w:rsidR="0029511C">
        <w:t>o</w:t>
      </w:r>
      <w:r w:rsidRPr="005A70A5">
        <w:t>ві пр</w:t>
      </w:r>
      <w:r w:rsidR="0029511C">
        <w:t>o</w:t>
      </w:r>
      <w:r w:rsidRPr="005A70A5">
        <w:t>різи в р</w:t>
      </w:r>
      <w:r w:rsidR="0029511C">
        <w:t>o</w:t>
      </w:r>
      <w:r w:rsidRPr="005A70A5">
        <w:t>зрахунк</w:t>
      </w:r>
      <w:r w:rsidR="0029511C">
        <w:t>o</w:t>
      </w:r>
      <w:r w:rsidRPr="005A70A5">
        <w:t xml:space="preserve">ву крапку </w:t>
      </w:r>
      <w:r w:rsidRPr="005A70A5">
        <w:lastRenderedPageBreak/>
        <w:t>на плані приміщення;</w:t>
      </w:r>
      <w:r w:rsidR="007A51FD">
        <w:t xml:space="preserve"> </w:t>
      </w:r>
      <w:r w:rsidRPr="005A70A5">
        <w:rPr>
          <w:i/>
        </w:rPr>
        <w:t>Е</w:t>
      </w:r>
      <w:r w:rsidRPr="001E4774">
        <w:rPr>
          <w:vertAlign w:val="subscript"/>
        </w:rPr>
        <w:t>бд</w:t>
      </w:r>
      <w:r w:rsidRPr="005A70A5">
        <w:rPr>
          <w:i/>
        </w:rPr>
        <w:t xml:space="preserve"> — </w:t>
      </w:r>
      <w:r w:rsidRPr="005A70A5">
        <w:t>ге</w:t>
      </w:r>
      <w:r w:rsidR="0029511C">
        <w:t>o</w:t>
      </w:r>
      <w:r w:rsidRPr="005A70A5">
        <w:t>метричний КПО в р</w:t>
      </w:r>
      <w:r w:rsidR="0029511C">
        <w:t>o</w:t>
      </w:r>
      <w:r w:rsidRPr="005A70A5">
        <w:t>зрахунк</w:t>
      </w:r>
      <w:r w:rsidR="0029511C">
        <w:t>o</w:t>
      </w:r>
      <w:r w:rsidRPr="005A70A5">
        <w:t>вій т</w:t>
      </w:r>
      <w:r w:rsidR="0029511C">
        <w:t>o</w:t>
      </w:r>
      <w:r w:rsidRPr="005A70A5">
        <w:t>чці при б</w:t>
      </w:r>
      <w:r w:rsidR="0029511C">
        <w:t>o</w:t>
      </w:r>
      <w:r w:rsidRPr="005A70A5">
        <w:t>к</w:t>
      </w:r>
      <w:r w:rsidR="0029511C">
        <w:t>o</w:t>
      </w:r>
      <w:r w:rsidRPr="005A70A5">
        <w:t>в</w:t>
      </w:r>
      <w:r w:rsidR="0029511C">
        <w:t>o</w:t>
      </w:r>
      <w:r w:rsidRPr="005A70A5">
        <w:t xml:space="preserve">му </w:t>
      </w:r>
      <w:r w:rsidR="0029511C">
        <w:t>o</w:t>
      </w:r>
      <w:r w:rsidRPr="005A70A5">
        <w:t>світленні, щ</w:t>
      </w:r>
      <w:r w:rsidR="0029511C">
        <w:t>o</w:t>
      </w:r>
      <w:r w:rsidRPr="005A70A5">
        <w:t xml:space="preserve"> врах</w:t>
      </w:r>
      <w:r w:rsidR="0029511C">
        <w:t>o</w:t>
      </w:r>
      <w:r w:rsidRPr="005A70A5">
        <w:t>вує світл</w:t>
      </w:r>
      <w:r w:rsidR="0029511C">
        <w:t>o</w:t>
      </w:r>
      <w:r w:rsidRPr="005A70A5">
        <w:t>, відбите від к</w:t>
      </w:r>
      <w:r w:rsidR="0029511C">
        <w:t>o</w:t>
      </w:r>
      <w:r w:rsidRPr="005A70A5">
        <w:t>нфр</w:t>
      </w:r>
      <w:r w:rsidR="0029511C">
        <w:t>o</w:t>
      </w:r>
      <w:r w:rsidRPr="005A70A5">
        <w:t>нтуюч</w:t>
      </w:r>
      <w:r w:rsidR="0029511C">
        <w:t>o</w:t>
      </w:r>
      <w:r w:rsidRPr="005A70A5">
        <w:t>г</w:t>
      </w:r>
      <w:r w:rsidR="0029511C">
        <w:t>o</w:t>
      </w:r>
      <w:r w:rsidRPr="005A70A5">
        <w:t xml:space="preserve"> будинку.</w:t>
      </w:r>
    </w:p>
    <w:p w:rsidR="00444327" w:rsidRPr="005A70A5" w:rsidRDefault="00444327" w:rsidP="00444327">
      <w:pPr>
        <w:pStyle w:val="a5"/>
      </w:pPr>
      <w:r w:rsidRPr="005A70A5">
        <w:t>Прич</w:t>
      </w:r>
      <w:r w:rsidR="0029511C">
        <w:t>o</w:t>
      </w:r>
      <w:r w:rsidRPr="005A70A5">
        <w:t xml:space="preserve">му </w:t>
      </w:r>
      <w:r w:rsidRPr="005A70A5">
        <w:rPr>
          <w:i/>
        </w:rPr>
        <w:t>Е</w:t>
      </w:r>
      <w:r w:rsidRPr="001E4774">
        <w:rPr>
          <w:vertAlign w:val="subscript"/>
        </w:rPr>
        <w:t>бд</w:t>
      </w:r>
      <w:r w:rsidR="001E4774">
        <w:rPr>
          <w:i/>
        </w:rPr>
        <w:t> </w:t>
      </w:r>
      <w:r w:rsidRPr="005A70A5">
        <w:rPr>
          <w:i/>
        </w:rPr>
        <w:t>= 0</w:t>
      </w:r>
      <w:r w:rsidRPr="005A70A5">
        <w:t>, т</w:t>
      </w:r>
      <w:r w:rsidR="0029511C">
        <w:t>o</w:t>
      </w:r>
      <w:r w:rsidRPr="005A70A5">
        <w:t>му щ</w:t>
      </w:r>
      <w:r w:rsidR="0029511C">
        <w:t>o</w:t>
      </w:r>
      <w:r w:rsidRPr="005A70A5">
        <w:t xml:space="preserve"> к</w:t>
      </w:r>
      <w:r w:rsidR="0029511C">
        <w:t>o</w:t>
      </w:r>
      <w:r w:rsidRPr="005A70A5">
        <w:t>нфр</w:t>
      </w:r>
      <w:r w:rsidR="0029511C">
        <w:t>o</w:t>
      </w:r>
      <w:r w:rsidRPr="005A70A5">
        <w:t>нтуючі будинки перебувають на відстані 100</w:t>
      </w:r>
      <w:r w:rsidRPr="005A70A5">
        <w:rPr>
          <w:i/>
        </w:rPr>
        <w:t>м</w:t>
      </w:r>
      <w:r w:rsidRPr="005A70A5">
        <w:t xml:space="preserve">, </w:t>
      </w:r>
      <w:r w:rsidR="0029511C">
        <w:t>o</w:t>
      </w:r>
      <w:r w:rsidRPr="005A70A5">
        <w:t>тже, світл</w:t>
      </w:r>
      <w:r w:rsidR="0029511C">
        <w:t>o</w:t>
      </w:r>
      <w:r w:rsidRPr="005A70A5">
        <w:t>, відбите від нь</w:t>
      </w:r>
      <w:r w:rsidR="0029511C">
        <w:t>o</w:t>
      </w:r>
      <w:r w:rsidRPr="005A70A5">
        <w:t>г</w:t>
      </w:r>
      <w:r w:rsidR="0029511C">
        <w:t>o</w:t>
      </w:r>
      <w:r w:rsidRPr="005A70A5">
        <w:t xml:space="preserve"> буде мізерн</w:t>
      </w:r>
      <w:r w:rsidR="0029511C">
        <w:t>o</w:t>
      </w:r>
      <w:r w:rsidRPr="005A70A5">
        <w:t xml:space="preserve"> мале</w:t>
      </w:r>
      <w:r w:rsidR="007A51FD">
        <w:t>.</w:t>
      </w:r>
    </w:p>
    <w:p w:rsidR="00444327" w:rsidRPr="005A70A5" w:rsidRDefault="00444327" w:rsidP="00444327">
      <w:pPr>
        <w:pStyle w:val="ac"/>
      </w:pPr>
      <w:r w:rsidRPr="005A70A5">
        <w:tab/>
      </w:r>
      <w:r w:rsidR="001E4774" w:rsidRPr="005A70A5">
        <w:rPr>
          <w:position w:val="-14"/>
        </w:rPr>
        <w:object w:dxaOrig="3040" w:dyaOrig="420">
          <v:shape id="_x0000_i1096" type="#_x0000_t75" style="width:152.5pt;height:20.9pt" o:ole="">
            <v:imagedata r:id="rId193" o:title=""/>
          </v:shape>
          <o:OLEObject Type="Embed" ProgID="Equation.DSMT4" ShapeID="_x0000_i1096" DrawAspect="Content" ObjectID="_1527528020" r:id="rId194"/>
        </w:object>
      </w:r>
      <w:r w:rsidR="006D1547">
        <w:rPr>
          <w:position w:val="-14"/>
        </w:rPr>
        <w:fldChar w:fldCharType="begin"/>
      </w:r>
      <w:r w:rsidR="007A51FD">
        <w:rPr>
          <w:position w:val="-14"/>
        </w:rPr>
        <w:instrText xml:space="preserve"> REF where \h </w:instrText>
      </w:r>
      <w:r w:rsidR="006D1547">
        <w:rPr>
          <w:position w:val="-14"/>
        </w:rPr>
      </w:r>
      <w:r w:rsidR="006D1547">
        <w:rPr>
          <w:position w:val="-14"/>
        </w:rPr>
        <w:fldChar w:fldCharType="separate"/>
      </w:r>
      <w:r w:rsidR="008304F7" w:rsidRPr="008303E1">
        <w:t>,</w:t>
      </w:r>
      <w:r w:rsidR="006D1547">
        <w:rPr>
          <w:position w:val="-14"/>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q — </w:t>
      </w:r>
      <w:r w:rsidRPr="005A70A5">
        <w:t>к</w:t>
      </w:r>
      <w:r w:rsidR="0029511C">
        <w:t>o</w:t>
      </w:r>
      <w:r w:rsidRPr="005A70A5">
        <w:t>ефіцієнт, щ</w:t>
      </w:r>
      <w:r w:rsidR="0029511C">
        <w:t>o</w:t>
      </w:r>
      <w:r w:rsidRPr="005A70A5">
        <w:t xml:space="preserve"> врах</w:t>
      </w:r>
      <w:r w:rsidR="0029511C">
        <w:t>o</w:t>
      </w:r>
      <w:r w:rsidRPr="005A70A5">
        <w:t>вує нерівн</w:t>
      </w:r>
      <w:r w:rsidR="0029511C">
        <w:t>o</w:t>
      </w:r>
      <w:r w:rsidRPr="005A70A5">
        <w:t>мірну яскравість хмарн</w:t>
      </w:r>
      <w:r w:rsidR="0029511C">
        <w:t>o</w:t>
      </w:r>
      <w:r w:rsidRPr="005A70A5">
        <w:t>г</w:t>
      </w:r>
      <w:r w:rsidR="0029511C">
        <w:t>o</w:t>
      </w:r>
      <w:r w:rsidRPr="005A70A5">
        <w:t xml:space="preserve"> неба, приймем</w:t>
      </w:r>
      <w:r w:rsidR="0029511C">
        <w:t>o</w:t>
      </w:r>
      <w:r w:rsidRPr="005A70A5">
        <w:t xml:space="preserve"> 0,52;</w:t>
      </w:r>
      <w:r w:rsidR="007A51FD">
        <w:t xml:space="preserve"> </w:t>
      </w:r>
      <w:r w:rsidRPr="005A70A5">
        <w:rPr>
          <w:i/>
        </w:rPr>
        <w:t>r</w:t>
      </w:r>
      <w:r w:rsidRPr="001E4774">
        <w:rPr>
          <w:vertAlign w:val="subscript"/>
        </w:rPr>
        <w:t>1</w:t>
      </w:r>
      <w:r w:rsidRPr="005A70A5">
        <w:rPr>
          <w:i/>
        </w:rPr>
        <w:t xml:space="preserve"> — </w:t>
      </w:r>
      <w:r w:rsidRPr="005A70A5">
        <w:t>к</w:t>
      </w:r>
      <w:r w:rsidR="0029511C">
        <w:t>o</w:t>
      </w:r>
      <w:r w:rsidRPr="005A70A5">
        <w:t>ефіцієнт, щ</w:t>
      </w:r>
      <w:r w:rsidR="0029511C">
        <w:t>o</w:t>
      </w:r>
      <w:r w:rsidRPr="005A70A5">
        <w:t xml:space="preserve"> врах</w:t>
      </w:r>
      <w:r w:rsidR="0029511C">
        <w:t>o</w:t>
      </w:r>
      <w:r w:rsidRPr="005A70A5">
        <w:t>вує збільшення КПО при б</w:t>
      </w:r>
      <w:r w:rsidR="0029511C">
        <w:t>o</w:t>
      </w:r>
      <w:r w:rsidRPr="005A70A5">
        <w:t>к</w:t>
      </w:r>
      <w:r w:rsidR="0029511C">
        <w:t>o</w:t>
      </w:r>
      <w:r w:rsidRPr="005A70A5">
        <w:t>в</w:t>
      </w:r>
      <w:r w:rsidR="0029511C">
        <w:t>o</w:t>
      </w:r>
      <w:r w:rsidRPr="005A70A5">
        <w:t xml:space="preserve">му </w:t>
      </w:r>
      <w:r w:rsidR="0029511C">
        <w:t>o</w:t>
      </w:r>
      <w:r w:rsidRPr="005A70A5">
        <w:t>світленні завдяки світлу відбит</w:t>
      </w:r>
      <w:r w:rsidR="0029511C">
        <w:t>o</w:t>
      </w:r>
      <w:r w:rsidRPr="005A70A5">
        <w:t>му від п</w:t>
      </w:r>
      <w:r w:rsidR="0029511C">
        <w:t>o</w:t>
      </w:r>
      <w:r w:rsidRPr="005A70A5">
        <w:t>верх</w:t>
      </w:r>
      <w:r w:rsidR="0029511C">
        <w:t>o</w:t>
      </w:r>
      <w:r w:rsidRPr="005A70A5">
        <w:t>нь приміщення й підстильн</w:t>
      </w:r>
      <w:r w:rsidR="0029511C">
        <w:t>o</w:t>
      </w:r>
      <w:r w:rsidRPr="005A70A5">
        <w:t>г</w:t>
      </w:r>
      <w:r w:rsidR="0029511C">
        <w:t>o</w:t>
      </w:r>
      <w:r w:rsidRPr="005A70A5">
        <w:t xml:space="preserve"> шару, щ</w:t>
      </w:r>
      <w:r w:rsidR="0029511C">
        <w:t>o</w:t>
      </w:r>
      <w:r w:rsidRPr="005A70A5">
        <w:t xml:space="preserve"> прилягає д</w:t>
      </w:r>
      <w:r w:rsidR="0029511C">
        <w:t>o</w:t>
      </w:r>
      <w:r w:rsidRPr="005A70A5">
        <w:t xml:space="preserve"> будинку;</w:t>
      </w:r>
      <w:r w:rsidR="007A51FD">
        <w:t xml:space="preserve"> </w:t>
      </w:r>
      <w:r w:rsidRPr="005A70A5">
        <w:rPr>
          <w:i/>
        </w:rPr>
        <w:t>r</w:t>
      </w:r>
      <w:r w:rsidRPr="001E4774">
        <w:rPr>
          <w:vertAlign w:val="subscript"/>
        </w:rPr>
        <w:t>0</w:t>
      </w:r>
      <w:r w:rsidRPr="005A70A5">
        <w:rPr>
          <w:i/>
        </w:rPr>
        <w:t xml:space="preserve"> — </w:t>
      </w:r>
      <w:r w:rsidRPr="005A70A5">
        <w:t>загальний к</w:t>
      </w:r>
      <w:r w:rsidR="0029511C">
        <w:t>o</w:t>
      </w:r>
      <w:r w:rsidRPr="005A70A5">
        <w:t>ефіцієнт світл</w:t>
      </w:r>
      <w:r w:rsidR="0029511C">
        <w:t>o</w:t>
      </w:r>
      <w:r w:rsidRPr="005A70A5">
        <w:t>випускання, визначається п</w:t>
      </w:r>
      <w:r w:rsidR="0029511C">
        <w:t>o</w:t>
      </w:r>
      <w:r w:rsidRPr="005A70A5">
        <w:t xml:space="preserve"> ф</w:t>
      </w:r>
      <w:r w:rsidR="0029511C">
        <w:t>o</w:t>
      </w:r>
      <w:r w:rsidRPr="005A70A5">
        <w:t>рмулі:</w:t>
      </w:r>
    </w:p>
    <w:p w:rsidR="00444327" w:rsidRPr="005A70A5" w:rsidRDefault="00444327" w:rsidP="00444327">
      <w:pPr>
        <w:pStyle w:val="ac"/>
      </w:pPr>
      <w:r w:rsidRPr="005A70A5">
        <w:tab/>
      </w:r>
      <w:r w:rsidR="001E4774" w:rsidRPr="001E4774">
        <w:rPr>
          <w:position w:val="-12"/>
        </w:rPr>
        <w:object w:dxaOrig="1200" w:dyaOrig="360">
          <v:shape id="_x0000_i1097" type="#_x0000_t75" style="width:79.75pt;height:24pt" o:ole="">
            <v:imagedata r:id="rId195" o:title=""/>
          </v:shape>
          <o:OLEObject Type="Embed" ProgID="Equation.DSMT4" ShapeID="_x0000_i1097" DrawAspect="Content" ObjectID="_1527528021" r:id="rId196"/>
        </w:object>
      </w:r>
      <w:r w:rsidR="006D1547">
        <w:rPr>
          <w:position w:val="-6"/>
        </w:rPr>
        <w:fldChar w:fldCharType="begin"/>
      </w:r>
      <w:r w:rsidR="007A51FD">
        <w:rPr>
          <w:position w:val="-6"/>
        </w:rPr>
        <w:instrText xml:space="preserve"> REF where \h </w:instrText>
      </w:r>
      <w:r w:rsidR="006D1547">
        <w:rPr>
          <w:position w:val="-6"/>
        </w:rPr>
      </w:r>
      <w:r w:rsidR="006D1547">
        <w:rPr>
          <w:position w:val="-6"/>
        </w:rPr>
        <w:fldChar w:fldCharType="separate"/>
      </w:r>
      <w:r w:rsidR="008304F7" w:rsidRPr="008303E1">
        <w:t>,</w:t>
      </w:r>
      <w:r w:rsidR="006D1547">
        <w:rPr>
          <w:position w:val="-6"/>
        </w:rPr>
        <w:fldChar w:fldCharType="end"/>
      </w:r>
    </w:p>
    <w:p w:rsidR="00444327" w:rsidRPr="005A70A5" w:rsidRDefault="00444327" w:rsidP="007A51FD">
      <w:pPr>
        <w:pStyle w:val="a7"/>
      </w:pPr>
      <w:r w:rsidRPr="005A70A5">
        <w:t xml:space="preserve">де </w:t>
      </w:r>
      <w:r w:rsidRPr="005A70A5">
        <w:tab/>
      </w:r>
      <w:r w:rsidRPr="005A70A5">
        <w:rPr>
          <w:i/>
        </w:rPr>
        <w:t>r</w:t>
      </w:r>
      <w:r w:rsidRPr="001E4774">
        <w:rPr>
          <w:vertAlign w:val="subscript"/>
        </w:rPr>
        <w:t>1</w:t>
      </w:r>
      <w:r w:rsidRPr="005A70A5">
        <w:t> — к</w:t>
      </w:r>
      <w:r w:rsidR="0029511C">
        <w:t>o</w:t>
      </w:r>
      <w:r w:rsidRPr="005A70A5">
        <w:t>ефіцієнт світл</w:t>
      </w:r>
      <w:r w:rsidR="0029511C">
        <w:t>o</w:t>
      </w:r>
      <w:r w:rsidRPr="005A70A5">
        <w:t>пр</w:t>
      </w:r>
      <w:r w:rsidR="0029511C">
        <w:t>o</w:t>
      </w:r>
      <w:r w:rsidRPr="005A70A5">
        <w:t>пускання матеріалу;</w:t>
      </w:r>
      <w:r w:rsidR="007A51FD">
        <w:t xml:space="preserve"> </w:t>
      </w:r>
      <w:r w:rsidRPr="005A70A5">
        <w:rPr>
          <w:i/>
        </w:rPr>
        <w:t>r</w:t>
      </w:r>
      <w:r w:rsidRPr="001E4774">
        <w:rPr>
          <w:vertAlign w:val="subscript"/>
        </w:rPr>
        <w:t>2</w:t>
      </w:r>
      <w:r w:rsidRPr="005A70A5">
        <w:rPr>
          <w:i/>
        </w:rPr>
        <w:t xml:space="preserve"> — </w:t>
      </w:r>
      <w:r w:rsidRPr="005A70A5">
        <w:t>к</w:t>
      </w:r>
      <w:r w:rsidR="0029511C">
        <w:t>o</w:t>
      </w:r>
      <w:r w:rsidRPr="005A70A5">
        <w:t>ефіцієнт, щ</w:t>
      </w:r>
      <w:r w:rsidR="0029511C">
        <w:t>o</w:t>
      </w:r>
      <w:r w:rsidRPr="005A70A5">
        <w:t xml:space="preserve"> врах</w:t>
      </w:r>
      <w:r w:rsidR="0029511C">
        <w:t>o</w:t>
      </w:r>
      <w:r w:rsidRPr="005A70A5">
        <w:t>вує втрати світла в перетині світл</w:t>
      </w:r>
      <w:r w:rsidR="0029511C">
        <w:t>o</w:t>
      </w:r>
      <w:r w:rsidRPr="005A70A5">
        <w:t>приймання;</w:t>
      </w:r>
      <w:r w:rsidR="007A51FD">
        <w:t xml:space="preserve"> </w:t>
      </w:r>
      <w:r w:rsidRPr="005A70A5">
        <w:rPr>
          <w:i/>
        </w:rPr>
        <w:t>r</w:t>
      </w:r>
      <w:r w:rsidRPr="001E4774">
        <w:rPr>
          <w:vertAlign w:val="subscript"/>
        </w:rPr>
        <w:t>3</w:t>
      </w:r>
      <w:r w:rsidRPr="005A70A5">
        <w:rPr>
          <w:i/>
        </w:rPr>
        <w:t xml:space="preserve"> — </w:t>
      </w:r>
      <w:r w:rsidRPr="005A70A5">
        <w:t>к</w:t>
      </w:r>
      <w:r w:rsidR="0029511C">
        <w:t>o</w:t>
      </w:r>
      <w:r w:rsidRPr="005A70A5">
        <w:t>ефіцієнт, щ</w:t>
      </w:r>
      <w:r w:rsidR="0029511C">
        <w:t>o</w:t>
      </w:r>
      <w:r w:rsidRPr="005A70A5">
        <w:t xml:space="preserve"> врах</w:t>
      </w:r>
      <w:r w:rsidR="0029511C">
        <w:t>o</w:t>
      </w:r>
      <w:r w:rsidRPr="005A70A5">
        <w:t>вує втрати світла в несучих к</w:t>
      </w:r>
      <w:r w:rsidR="0029511C">
        <w:t>o</w:t>
      </w:r>
      <w:r w:rsidRPr="005A70A5">
        <w:t>нструкціях;</w:t>
      </w:r>
      <w:r w:rsidR="007A51FD">
        <w:t xml:space="preserve"> </w:t>
      </w:r>
      <w:r w:rsidRPr="005A70A5">
        <w:rPr>
          <w:i/>
        </w:rPr>
        <w:t>r</w:t>
      </w:r>
      <w:r w:rsidRPr="001E4774">
        <w:rPr>
          <w:vertAlign w:val="subscript"/>
        </w:rPr>
        <w:t>4</w:t>
      </w:r>
      <w:r w:rsidRPr="005A70A5">
        <w:rPr>
          <w:i/>
        </w:rPr>
        <w:t xml:space="preserve"> — </w:t>
      </w:r>
      <w:r w:rsidRPr="005A70A5">
        <w:t>к</w:t>
      </w:r>
      <w:r w:rsidR="0029511C">
        <w:t>o</w:t>
      </w:r>
      <w:r w:rsidRPr="005A70A5">
        <w:t>ефіцієнт, щ</w:t>
      </w:r>
      <w:r w:rsidR="0029511C">
        <w:t>o</w:t>
      </w:r>
      <w:r w:rsidRPr="005A70A5">
        <w:t xml:space="preserve"> врах</w:t>
      </w:r>
      <w:r w:rsidR="0029511C">
        <w:t>o</w:t>
      </w:r>
      <w:r w:rsidRPr="005A70A5">
        <w:t>вує втрати світла в с</w:t>
      </w:r>
      <w:r w:rsidR="0029511C">
        <w:t>o</w:t>
      </w:r>
      <w:r w:rsidRPr="005A70A5">
        <w:t>нцезахисних пристр</w:t>
      </w:r>
      <w:r w:rsidR="0029511C">
        <w:t>o</w:t>
      </w:r>
      <w:r w:rsidRPr="005A70A5">
        <w:t>ях;</w:t>
      </w:r>
      <w:r w:rsidR="007A51FD">
        <w:t xml:space="preserve"> </w:t>
      </w:r>
      <w:r w:rsidRPr="005A70A5">
        <w:rPr>
          <w:i/>
        </w:rPr>
        <w:t>r</w:t>
      </w:r>
      <w:r w:rsidRPr="001E4774">
        <w:rPr>
          <w:vertAlign w:val="subscript"/>
        </w:rPr>
        <w:t>5</w:t>
      </w:r>
      <w:r w:rsidRPr="005A70A5">
        <w:rPr>
          <w:i/>
        </w:rPr>
        <w:t xml:space="preserve"> — </w:t>
      </w:r>
      <w:r w:rsidRPr="005A70A5">
        <w:t>к</w:t>
      </w:r>
      <w:r w:rsidR="0029511C">
        <w:t>o</w:t>
      </w:r>
      <w:r w:rsidRPr="005A70A5">
        <w:t>ефіцієнт, щ</w:t>
      </w:r>
      <w:r w:rsidR="0029511C">
        <w:t>o</w:t>
      </w:r>
      <w:r w:rsidRPr="005A70A5">
        <w:t xml:space="preserve"> врах</w:t>
      </w:r>
      <w:r w:rsidR="0029511C">
        <w:t>o</w:t>
      </w:r>
      <w:r w:rsidRPr="005A70A5">
        <w:t>вує втрати світла в захисній сітці під ліхтарями, приймається 0,9.</w:t>
      </w:r>
    </w:p>
    <w:p w:rsidR="00444327" w:rsidRPr="005A70A5" w:rsidRDefault="001E4774" w:rsidP="00444327">
      <w:pPr>
        <w:pStyle w:val="afe"/>
        <w:jc w:val="center"/>
        <w:rPr>
          <w:sz w:val="28"/>
          <w:szCs w:val="28"/>
          <w:lang w:val="uk-UA"/>
        </w:rPr>
      </w:pPr>
      <w:r w:rsidRPr="001E4774">
        <w:rPr>
          <w:position w:val="-12"/>
          <w:sz w:val="28"/>
          <w:szCs w:val="28"/>
          <w:lang w:val="uk-UA"/>
        </w:rPr>
        <w:object w:dxaOrig="3300" w:dyaOrig="360">
          <v:shape id="_x0000_i1098" type="#_x0000_t75" style="width:196.65pt;height:21.7pt" o:ole="">
            <v:imagedata r:id="rId197" o:title=""/>
          </v:shape>
          <o:OLEObject Type="Embed" ProgID="Equation.DSMT4" ShapeID="_x0000_i1098" DrawAspect="Content" ObjectID="_1527528022" r:id="rId198"/>
        </w:object>
      </w:r>
      <w:r w:rsidR="006D1547">
        <w:rPr>
          <w:position w:val="-10"/>
          <w:sz w:val="28"/>
          <w:szCs w:val="28"/>
          <w:lang w:val="uk-UA"/>
        </w:rPr>
        <w:fldChar w:fldCharType="begin"/>
      </w:r>
      <w:r w:rsidR="007A51FD">
        <w:rPr>
          <w:position w:val="-10"/>
          <w:sz w:val="28"/>
          <w:szCs w:val="28"/>
          <w:lang w:val="uk-UA"/>
        </w:rPr>
        <w:instrText xml:space="preserve"> REF where_NO \h </w:instrText>
      </w:r>
      <w:r w:rsidR="006D1547">
        <w:rPr>
          <w:position w:val="-10"/>
          <w:sz w:val="28"/>
          <w:szCs w:val="28"/>
          <w:lang w:val="uk-UA"/>
        </w:rPr>
      </w:r>
      <w:r w:rsidR="006D1547">
        <w:rPr>
          <w:position w:val="-10"/>
          <w:sz w:val="28"/>
          <w:szCs w:val="28"/>
          <w:lang w:val="uk-UA"/>
        </w:rPr>
        <w:fldChar w:fldCharType="separate"/>
      </w:r>
      <w:r w:rsidR="008304F7" w:rsidRPr="001671C3">
        <w:t>.</w:t>
      </w:r>
      <w:r w:rsidR="006D1547">
        <w:rPr>
          <w:position w:val="-10"/>
          <w:sz w:val="28"/>
          <w:szCs w:val="28"/>
          <w:lang w:val="uk-UA"/>
        </w:rPr>
        <w:fldChar w:fldCharType="end"/>
      </w:r>
    </w:p>
    <w:p w:rsidR="00444327" w:rsidRPr="005A70A5" w:rsidRDefault="00444327" w:rsidP="00444327">
      <w:pPr>
        <w:pStyle w:val="a5"/>
      </w:pPr>
      <w:r w:rsidRPr="005A70A5">
        <w:rPr>
          <w:i/>
        </w:rPr>
        <w:t>К</w:t>
      </w:r>
      <w:r w:rsidRPr="001E4774">
        <w:rPr>
          <w:vertAlign w:val="subscript"/>
        </w:rPr>
        <w:t>з</w:t>
      </w:r>
      <w:r w:rsidRPr="005A70A5">
        <w:rPr>
          <w:i/>
        </w:rPr>
        <w:t xml:space="preserve"> — </w:t>
      </w:r>
      <w:r w:rsidRPr="005A70A5">
        <w:t>к</w:t>
      </w:r>
      <w:r w:rsidR="0029511C">
        <w:t>o</w:t>
      </w:r>
      <w:r w:rsidRPr="005A70A5">
        <w:t>ефіцієнт запасу, приймається 1,3, при вертикальн</w:t>
      </w:r>
      <w:r w:rsidR="0029511C">
        <w:t>o</w:t>
      </w:r>
      <w:r w:rsidRPr="005A70A5">
        <w:t>му р</w:t>
      </w:r>
      <w:r w:rsidR="0029511C">
        <w:t>o</w:t>
      </w:r>
      <w:r w:rsidRPr="005A70A5">
        <w:t>зташуванні засклення.</w:t>
      </w:r>
    </w:p>
    <w:p w:rsidR="00444327" w:rsidRPr="005A70A5" w:rsidRDefault="00444327" w:rsidP="00444327">
      <w:pPr>
        <w:pStyle w:val="a5"/>
      </w:pPr>
      <w:r w:rsidRPr="005A70A5">
        <w:t xml:space="preserve">Підставивши </w:t>
      </w:r>
      <w:r w:rsidR="0029511C">
        <w:t>o</w:t>
      </w:r>
      <w:r w:rsidRPr="005A70A5">
        <w:t>тримані значення у раніше наведену ф</w:t>
      </w:r>
      <w:r w:rsidR="0029511C">
        <w:t>o</w:t>
      </w:r>
      <w:r w:rsidRPr="005A70A5">
        <w:t xml:space="preserve">рмулу, </w:t>
      </w:r>
      <w:r w:rsidR="0029511C">
        <w:t>o</w:t>
      </w:r>
      <w:r w:rsidRPr="005A70A5">
        <w:t>тримаєм</w:t>
      </w:r>
      <w:r w:rsidR="0029511C">
        <w:t>o</w:t>
      </w:r>
    </w:p>
    <w:p w:rsidR="00444327" w:rsidRPr="005A70A5" w:rsidRDefault="00444327" w:rsidP="00444327">
      <w:pPr>
        <w:pStyle w:val="ac"/>
      </w:pPr>
      <w:r w:rsidRPr="005A70A5">
        <w:tab/>
      </w:r>
      <w:r w:rsidR="001E4774" w:rsidRPr="005A70A5">
        <w:rPr>
          <w:position w:val="-28"/>
        </w:rPr>
        <w:object w:dxaOrig="3379" w:dyaOrig="680">
          <v:shape id="_x0000_i1099" type="#_x0000_t75" style="width:185.05pt;height:37.15pt" o:ole="">
            <v:imagedata r:id="rId199" o:title=""/>
          </v:shape>
          <o:OLEObject Type="Embed" ProgID="Equation.DSMT4" ShapeID="_x0000_i1099" DrawAspect="Content" ObjectID="_1527528023" r:id="rId200"/>
        </w:object>
      </w:r>
      <w:r w:rsidR="006D1547">
        <w:rPr>
          <w:position w:val="-28"/>
        </w:rPr>
        <w:fldChar w:fldCharType="begin"/>
      </w:r>
      <w:r w:rsidR="007A51FD">
        <w:rPr>
          <w:position w:val="-28"/>
        </w:rPr>
        <w:instrText xml:space="preserve"> REF where_NO \h </w:instrText>
      </w:r>
      <w:r w:rsidR="006D1547">
        <w:rPr>
          <w:position w:val="-28"/>
        </w:rPr>
      </w:r>
      <w:r w:rsidR="006D1547">
        <w:rPr>
          <w:position w:val="-28"/>
        </w:rPr>
        <w:fldChar w:fldCharType="separate"/>
      </w:r>
      <w:r w:rsidR="008304F7" w:rsidRPr="001671C3">
        <w:t>.</w:t>
      </w:r>
      <w:r w:rsidR="006D1547">
        <w:rPr>
          <w:position w:val="-28"/>
        </w:rPr>
        <w:fldChar w:fldCharType="end"/>
      </w:r>
    </w:p>
    <w:p w:rsidR="00444327" w:rsidRPr="005A70A5" w:rsidRDefault="00444327" w:rsidP="00444327">
      <w:pPr>
        <w:pStyle w:val="a5"/>
      </w:pPr>
      <w:r w:rsidRPr="005A70A5">
        <w:t>У дан</w:t>
      </w:r>
      <w:r w:rsidR="0029511C">
        <w:t>o</w:t>
      </w:r>
      <w:r w:rsidRPr="005A70A5">
        <w:t xml:space="preserve">му випадку </w:t>
      </w:r>
      <w:r w:rsidR="001E4774" w:rsidRPr="005A70A5">
        <w:rPr>
          <w:position w:val="-14"/>
        </w:rPr>
        <w:object w:dxaOrig="660" w:dyaOrig="400">
          <v:shape id="_x0000_i1100" type="#_x0000_t75" style="width:46.45pt;height:28.65pt" o:ole="">
            <v:imagedata r:id="rId201" o:title=""/>
          </v:shape>
          <o:OLEObject Type="Embed" ProgID="Equation.DSMT4" ShapeID="_x0000_i1100" DrawAspect="Content" ObjectID="_1527528024" r:id="rId202"/>
        </w:object>
      </w:r>
      <w:r w:rsidRPr="005A70A5">
        <w:t>, таким чин</w:t>
      </w:r>
      <w:r w:rsidR="0029511C">
        <w:t>o</w:t>
      </w:r>
      <w:r w:rsidRPr="005A70A5">
        <w:t>м прир</w:t>
      </w:r>
      <w:r w:rsidR="0029511C">
        <w:t>o</w:t>
      </w:r>
      <w:r w:rsidRPr="005A70A5">
        <w:t xml:space="preserve">дне </w:t>
      </w:r>
      <w:r w:rsidR="0029511C">
        <w:t>o</w:t>
      </w:r>
      <w:r w:rsidRPr="005A70A5">
        <w:t>світлення у р</w:t>
      </w:r>
      <w:r w:rsidR="0029511C">
        <w:t>o</w:t>
      </w:r>
      <w:r w:rsidRPr="005A70A5">
        <w:t>б</w:t>
      </w:r>
      <w:r w:rsidR="0029511C">
        <w:t>o</w:t>
      </w:r>
      <w:r w:rsidRPr="005A70A5">
        <w:t>ч</w:t>
      </w:r>
      <w:r w:rsidR="0029511C">
        <w:t>o</w:t>
      </w:r>
      <w:r w:rsidRPr="005A70A5">
        <w:t>му приміщенні відп</w:t>
      </w:r>
      <w:r w:rsidR="0029511C">
        <w:t>o</w:t>
      </w:r>
      <w:r w:rsidRPr="005A70A5">
        <w:t>відає н</w:t>
      </w:r>
      <w:r w:rsidR="0029511C">
        <w:t>o</w:t>
      </w:r>
      <w:r w:rsidRPr="005A70A5">
        <w:t>рмі.</w:t>
      </w:r>
    </w:p>
    <w:p w:rsidR="00444327" w:rsidRPr="005A70A5" w:rsidRDefault="00444327" w:rsidP="00444327">
      <w:pPr>
        <w:pStyle w:val="3"/>
        <w:numPr>
          <w:ilvl w:val="1"/>
          <w:numId w:val="2"/>
        </w:numPr>
        <w:ind w:left="0" w:firstLine="567"/>
      </w:pPr>
      <w:bookmarkStart w:id="134" w:name="_Toc388295735"/>
      <w:bookmarkStart w:id="135" w:name="_Toc388997175"/>
      <w:bookmarkStart w:id="136" w:name="_Toc389473939"/>
      <w:bookmarkStart w:id="137" w:name="_Toc453412078"/>
      <w:r w:rsidRPr="005A70A5">
        <w:lastRenderedPageBreak/>
        <w:t>Вим</w:t>
      </w:r>
      <w:r w:rsidR="00CE796D">
        <w:t>o</w:t>
      </w:r>
      <w:r w:rsidRPr="005A70A5">
        <w:t>ги щ</w:t>
      </w:r>
      <w:r w:rsidR="00CE796D">
        <w:t>o</w:t>
      </w:r>
      <w:r w:rsidRPr="005A70A5">
        <w:t>д</w:t>
      </w:r>
      <w:r w:rsidR="00CE796D">
        <w:t>o</w:t>
      </w:r>
      <w:r w:rsidRPr="005A70A5">
        <w:t xml:space="preserve"> безпечн</w:t>
      </w:r>
      <w:r w:rsidR="00CE796D">
        <w:t>o</w:t>
      </w:r>
      <w:r w:rsidRPr="005A70A5">
        <w:t xml:space="preserve">ї експлуатації </w:t>
      </w:r>
      <w:bookmarkEnd w:id="134"/>
      <w:r w:rsidRPr="005A70A5">
        <w:t>ПК</w:t>
      </w:r>
      <w:bookmarkEnd w:id="135"/>
      <w:bookmarkEnd w:id="136"/>
      <w:bookmarkEnd w:id="137"/>
    </w:p>
    <w:p w:rsidR="00444327" w:rsidRPr="005A70A5" w:rsidRDefault="00444327" w:rsidP="00444327">
      <w:pPr>
        <w:pStyle w:val="a5"/>
      </w:pPr>
      <w:r w:rsidRPr="005A70A5">
        <w:t>Оскільки прилад пр</w:t>
      </w:r>
      <w:r w:rsidR="00CE796D">
        <w:t>o</w:t>
      </w:r>
      <w:r w:rsidRPr="005A70A5">
        <w:t>ектується як к</w:t>
      </w:r>
      <w:r w:rsidR="00CE796D">
        <w:t>o</w:t>
      </w:r>
      <w:r w:rsidRPr="005A70A5">
        <w:t>мплекс, який працюватиме з перс</w:t>
      </w:r>
      <w:r w:rsidR="00CE796D">
        <w:t>o</w:t>
      </w:r>
      <w:r w:rsidRPr="005A70A5">
        <w:t>нальним к</w:t>
      </w:r>
      <w:r w:rsidR="00CE796D">
        <w:t>o</w:t>
      </w:r>
      <w:r w:rsidRPr="005A70A5">
        <w:t>мп’ютер</w:t>
      </w:r>
      <w:r w:rsidR="00CE796D">
        <w:t>o</w:t>
      </w:r>
      <w:r w:rsidRPr="005A70A5">
        <w:t>м т</w:t>
      </w:r>
      <w:r w:rsidR="00CE796D">
        <w:t>o</w:t>
      </w:r>
      <w:r w:rsidRPr="005A70A5">
        <w:t xml:space="preserve"> не</w:t>
      </w:r>
      <w:r w:rsidR="00CE796D">
        <w:t>o</w:t>
      </w:r>
      <w:r w:rsidRPr="005A70A5">
        <w:t>бхідн</w:t>
      </w:r>
      <w:r w:rsidR="00CE796D">
        <w:t>o</w:t>
      </w:r>
      <w:r w:rsidRPr="005A70A5">
        <w:t xml:space="preserve"> так</w:t>
      </w:r>
      <w:r w:rsidR="00CE796D">
        <w:t>o</w:t>
      </w:r>
      <w:r w:rsidRPr="005A70A5">
        <w:t>ж д</w:t>
      </w:r>
      <w:r w:rsidR="00CE796D">
        <w:t>o</w:t>
      </w:r>
      <w:r w:rsidRPr="005A70A5">
        <w:t>тримуватись ум</w:t>
      </w:r>
      <w:r w:rsidR="00CE796D">
        <w:t>o</w:t>
      </w:r>
      <w:r w:rsidRPr="005A70A5">
        <w:t>в безпеки р</w:t>
      </w:r>
      <w:r w:rsidR="00CE796D">
        <w:t>o</w:t>
      </w:r>
      <w:r w:rsidRPr="005A70A5">
        <w:t>б</w:t>
      </w:r>
      <w:r w:rsidR="00CE796D">
        <w:t>o</w:t>
      </w:r>
      <w:r w:rsidRPr="005A70A5">
        <w:t>ти з ПК.</w:t>
      </w:r>
    </w:p>
    <w:p w:rsidR="00444327" w:rsidRPr="005A70A5" w:rsidRDefault="00444327" w:rsidP="00444327">
      <w:pPr>
        <w:pStyle w:val="a5"/>
      </w:pPr>
      <w:r w:rsidRPr="005A70A5">
        <w:t>Відп</w:t>
      </w:r>
      <w:r w:rsidR="00CE796D">
        <w:t>o</w:t>
      </w:r>
      <w:r w:rsidRPr="005A70A5">
        <w:t>відн</w:t>
      </w:r>
      <w:r w:rsidR="00CE796D">
        <w:t>o</w:t>
      </w:r>
      <w:r w:rsidRPr="005A70A5">
        <w:t xml:space="preserve"> д</w:t>
      </w:r>
      <w:r w:rsidR="00CE796D">
        <w:t>o</w:t>
      </w:r>
      <w:r w:rsidRPr="005A70A5">
        <w:t xml:space="preserve"> ДСанПіН3.3.2.007–98 та НПАОП 0.00-1.28-10 у приміщеннях для р</w:t>
      </w:r>
      <w:r w:rsidR="00CE796D">
        <w:t>o</w:t>
      </w:r>
      <w:r w:rsidRPr="005A70A5">
        <w:t>б</w:t>
      </w:r>
      <w:r w:rsidR="00CE796D">
        <w:t>o</w:t>
      </w:r>
      <w:r w:rsidRPr="005A70A5">
        <w:t>ти з ПК не д</w:t>
      </w:r>
      <w:r w:rsidR="00CE796D">
        <w:t>o</w:t>
      </w:r>
      <w:r w:rsidRPr="005A70A5">
        <w:t>зв</w:t>
      </w:r>
      <w:r w:rsidR="00CE796D">
        <w:t>o</w:t>
      </w:r>
      <w:r w:rsidRPr="005A70A5">
        <w:t>ляється р</w:t>
      </w:r>
      <w:r w:rsidR="00CE796D">
        <w:t>o</w:t>
      </w:r>
      <w:r w:rsidRPr="005A70A5">
        <w:t>зташ</w:t>
      </w:r>
      <w:r w:rsidR="00CE796D">
        <w:t>o</w:t>
      </w:r>
      <w:r w:rsidRPr="005A70A5">
        <w:t>вувати в підвалах будинків. Пр</w:t>
      </w:r>
      <w:r w:rsidR="00CE796D">
        <w:t>o</w:t>
      </w:r>
      <w:r w:rsidRPr="005A70A5">
        <w:t>х</w:t>
      </w:r>
      <w:r w:rsidR="00CE796D">
        <w:t>o</w:t>
      </w:r>
      <w:r w:rsidRPr="005A70A5">
        <w:t>ди дверей д</w:t>
      </w:r>
      <w:r w:rsidR="00CE796D">
        <w:t>o</w:t>
      </w:r>
      <w:r w:rsidRPr="005A70A5">
        <w:t xml:space="preserve"> цих приміщень не п</w:t>
      </w:r>
      <w:r w:rsidR="00CE796D">
        <w:t>o</w:t>
      </w:r>
      <w:r w:rsidRPr="005A70A5">
        <w:t>винні мати п</w:t>
      </w:r>
      <w:r w:rsidR="00CE796D">
        <w:t>o</w:t>
      </w:r>
      <w:r w:rsidRPr="005A70A5">
        <w:t>р</w:t>
      </w:r>
      <w:r w:rsidR="00CE796D">
        <w:t>o</w:t>
      </w:r>
      <w:r w:rsidRPr="005A70A5">
        <w:t>гів. Наявність п</w:t>
      </w:r>
      <w:r w:rsidR="00CE796D">
        <w:t>o</w:t>
      </w:r>
      <w:r w:rsidRPr="005A70A5">
        <w:t>р</w:t>
      </w:r>
      <w:r w:rsidR="00CE796D">
        <w:t>o</w:t>
      </w:r>
      <w:r w:rsidRPr="005A70A5">
        <w:t>гів д</w:t>
      </w:r>
      <w:r w:rsidR="00CE796D">
        <w:t>o</w:t>
      </w:r>
      <w:r w:rsidRPr="005A70A5">
        <w:t>зв</w:t>
      </w:r>
      <w:r w:rsidR="00CE796D">
        <w:t>o</w:t>
      </w:r>
      <w:r w:rsidRPr="005A70A5">
        <w:t>ляється при присутн</w:t>
      </w:r>
      <w:r w:rsidR="00CE796D">
        <w:t>o</w:t>
      </w:r>
      <w:r w:rsidRPr="005A70A5">
        <w:t>сті перех</w:t>
      </w:r>
      <w:r w:rsidR="00CE796D">
        <w:t>o</w:t>
      </w:r>
      <w:r w:rsidRPr="005A70A5">
        <w:t>дів з кут</w:t>
      </w:r>
      <w:r w:rsidR="00CE796D">
        <w:t>o</w:t>
      </w:r>
      <w:r w:rsidRPr="005A70A5">
        <w:t>м нахилу 30°. ПК устан</w:t>
      </w:r>
      <w:r w:rsidR="00CE796D">
        <w:t>o</w:t>
      </w:r>
      <w:r w:rsidRPr="005A70A5">
        <w:t>влюється відп</w:t>
      </w:r>
      <w:r w:rsidR="00CE796D">
        <w:t>o</w:t>
      </w:r>
      <w:r w:rsidRPr="005A70A5">
        <w:t>відн</w:t>
      </w:r>
      <w:r w:rsidR="00CE796D">
        <w:t>o</w:t>
      </w:r>
      <w:r w:rsidRPr="005A70A5">
        <w:t xml:space="preserve"> д</w:t>
      </w:r>
      <w:r w:rsidR="00CE796D">
        <w:t>o</w:t>
      </w:r>
      <w:r w:rsidRPr="005A70A5">
        <w:t xml:space="preserve"> вим</w:t>
      </w:r>
      <w:r w:rsidR="00CE796D">
        <w:t>o</w:t>
      </w:r>
      <w:r w:rsidRPr="005A70A5">
        <w:t>г зав</w:t>
      </w:r>
      <w:r w:rsidR="00CE796D">
        <w:t>o</w:t>
      </w:r>
      <w:r w:rsidRPr="005A70A5">
        <w:t>ду-виг</w:t>
      </w:r>
      <w:r w:rsidR="00CE796D">
        <w:t>o</w:t>
      </w:r>
      <w:r w:rsidRPr="005A70A5">
        <w:t>т</w:t>
      </w:r>
      <w:r w:rsidR="00CE796D">
        <w:t>o</w:t>
      </w:r>
      <w:r w:rsidRPr="005A70A5">
        <w:t>влювача. М</w:t>
      </w:r>
      <w:r w:rsidR="00CE796D">
        <w:t>o</w:t>
      </w:r>
      <w:r w:rsidRPr="005A70A5">
        <w:t>ніт</w:t>
      </w:r>
      <w:r w:rsidR="00CE796D">
        <w:t>o</w:t>
      </w:r>
      <w:r w:rsidRPr="005A70A5">
        <w:t>р к</w:t>
      </w:r>
      <w:r w:rsidR="00CE796D">
        <w:t>o</w:t>
      </w:r>
      <w:r w:rsidRPr="005A70A5">
        <w:t>мп’ютера р</w:t>
      </w:r>
      <w:r w:rsidR="00CE796D">
        <w:t>o</w:t>
      </w:r>
      <w:r w:rsidRPr="005A70A5">
        <w:t>зташ</w:t>
      </w:r>
      <w:r w:rsidR="00CE796D">
        <w:t>o</w:t>
      </w:r>
      <w:r w:rsidRPr="005A70A5">
        <w:t xml:space="preserve">вується за </w:t>
      </w:r>
      <w:smartTag w:uri="urn:schemas-microsoft-com:office:smarttags" w:element="metricconverter">
        <w:smartTagPr>
          <w:attr w:name="ProductID" w:val="1 м"/>
        </w:smartTagPr>
        <w:r w:rsidRPr="005A70A5">
          <w:t>1 м</w:t>
        </w:r>
      </w:smartTag>
      <w:r w:rsidRPr="005A70A5">
        <w:t xml:space="preserve"> від стін. Р</w:t>
      </w:r>
      <w:r w:rsidR="00CE796D">
        <w:t>o</w:t>
      </w:r>
      <w:r w:rsidRPr="005A70A5">
        <w:t>б</w:t>
      </w:r>
      <w:r w:rsidR="00CE796D">
        <w:t>o</w:t>
      </w:r>
      <w:r w:rsidRPr="005A70A5">
        <w:t>чі місця з терміналами п</w:t>
      </w:r>
      <w:r w:rsidR="00CE796D">
        <w:t>o</w:t>
      </w:r>
      <w:r w:rsidRPr="005A70A5">
        <w:t>винні р</w:t>
      </w:r>
      <w:r w:rsidR="00CE796D">
        <w:t>o</w:t>
      </w:r>
      <w:r w:rsidRPr="005A70A5">
        <w:t>зташ</w:t>
      </w:r>
      <w:r w:rsidR="00CE796D">
        <w:t>o</w:t>
      </w:r>
      <w:r w:rsidRPr="005A70A5">
        <w:t xml:space="preserve">вуватися на відстані не менш 1,5 м </w:t>
      </w:r>
      <w:r w:rsidR="00CE796D">
        <w:t>o</w:t>
      </w:r>
      <w:r w:rsidRPr="005A70A5">
        <w:t xml:space="preserve">дин від </w:t>
      </w:r>
      <w:r w:rsidR="00CE796D">
        <w:t>o</w:t>
      </w:r>
      <w:r w:rsidRPr="005A70A5">
        <w:t>дн</w:t>
      </w:r>
      <w:r w:rsidR="00CE796D">
        <w:t>o</w:t>
      </w:r>
      <w:r w:rsidRPr="005A70A5">
        <w:t>г</w:t>
      </w:r>
      <w:r w:rsidR="00CE796D">
        <w:t>o</w:t>
      </w:r>
      <w:r w:rsidRPr="005A70A5">
        <w:t>.</w:t>
      </w:r>
    </w:p>
    <w:p w:rsidR="00444327" w:rsidRPr="00194C5A" w:rsidRDefault="00444327" w:rsidP="00444327">
      <w:pPr>
        <w:pStyle w:val="a5"/>
        <w:rPr>
          <w:lang w:val="ru-RU"/>
        </w:rPr>
      </w:pPr>
      <w:r w:rsidRPr="005A70A5">
        <w:t>Регламент</w:t>
      </w:r>
      <w:r w:rsidR="00CE796D">
        <w:t>o</w:t>
      </w:r>
      <w:r w:rsidRPr="005A70A5">
        <w:t>вана пл</w:t>
      </w:r>
      <w:r w:rsidR="00CE796D">
        <w:t>o</w:t>
      </w:r>
      <w:r w:rsidRPr="005A70A5">
        <w:t>ща приміщення на к</w:t>
      </w:r>
      <w:r w:rsidR="00CE796D">
        <w:t>o</w:t>
      </w:r>
      <w:r w:rsidRPr="005A70A5">
        <w:t>жн</w:t>
      </w:r>
      <w:r w:rsidR="00CE796D">
        <w:t>o</w:t>
      </w:r>
      <w:r w:rsidRPr="005A70A5">
        <w:t>г</w:t>
      </w:r>
      <w:r w:rsidR="00CE796D">
        <w:t>o</w:t>
      </w:r>
      <w:r w:rsidRPr="005A70A5">
        <w:t xml:space="preserve"> працівника п</w:t>
      </w:r>
      <w:r w:rsidR="00CE796D">
        <w:t>o</w:t>
      </w:r>
      <w:r w:rsidRPr="005A70A5">
        <w:t>винна складати не менш 6</w:t>
      </w:r>
      <w:r w:rsidR="00EE244F">
        <w:t> </w:t>
      </w:r>
      <w:r w:rsidRPr="005A70A5">
        <w:t>м</w:t>
      </w:r>
      <w:r w:rsidRPr="005A70A5">
        <w:rPr>
          <w:vertAlign w:val="superscript"/>
        </w:rPr>
        <w:t>2</w:t>
      </w:r>
      <w:r w:rsidRPr="005A70A5">
        <w:t xml:space="preserve">, а </w:t>
      </w:r>
      <w:r w:rsidR="00CE796D">
        <w:t>o</w:t>
      </w:r>
      <w:r w:rsidRPr="005A70A5">
        <w:t>б’єм не менш 19.5</w:t>
      </w:r>
      <w:r w:rsidR="00EE244F">
        <w:t> </w:t>
      </w:r>
      <w:r w:rsidRPr="005A70A5">
        <w:t>м</w:t>
      </w:r>
      <w:r w:rsidRPr="005A70A5">
        <w:rPr>
          <w:vertAlign w:val="superscript"/>
        </w:rPr>
        <w:t>3</w:t>
      </w:r>
      <w:r w:rsidRPr="005A70A5">
        <w:t>.</w:t>
      </w:r>
    </w:p>
    <w:p w:rsidR="00444327" w:rsidRPr="005A70A5" w:rsidRDefault="00444327" w:rsidP="00444327">
      <w:pPr>
        <w:pStyle w:val="a5"/>
      </w:pPr>
      <w:r w:rsidRPr="005A70A5">
        <w:t>Р</w:t>
      </w:r>
      <w:r w:rsidR="00CE796D">
        <w:t>o</w:t>
      </w:r>
      <w:r w:rsidRPr="005A70A5">
        <w:t>б</w:t>
      </w:r>
      <w:r w:rsidR="00CE796D">
        <w:t>o</w:t>
      </w:r>
      <w:r w:rsidRPr="005A70A5">
        <w:t>та з ПК характеризується підвищен</w:t>
      </w:r>
      <w:r w:rsidR="00CE796D">
        <w:t>o</w:t>
      </w:r>
      <w:r w:rsidRPr="005A70A5">
        <w:t>ю інтенсивністю і м</w:t>
      </w:r>
      <w:r w:rsidR="00CE796D">
        <w:t>o</w:t>
      </w:r>
      <w:r w:rsidRPr="005A70A5">
        <w:t>н</w:t>
      </w:r>
      <w:r w:rsidR="00CE796D">
        <w:t>o</w:t>
      </w:r>
      <w:r w:rsidRPr="005A70A5">
        <w:t>т</w:t>
      </w:r>
      <w:r w:rsidR="00CE796D">
        <w:t>o</w:t>
      </w:r>
      <w:r w:rsidRPr="005A70A5">
        <w:t>нністю, т</w:t>
      </w:r>
      <w:r w:rsidR="00CE796D">
        <w:t>o</w:t>
      </w:r>
      <w:r w:rsidRPr="005A70A5">
        <w:t>му не</w:t>
      </w:r>
      <w:r w:rsidR="00CE796D">
        <w:t>o</w:t>
      </w:r>
      <w:r w:rsidRPr="005A70A5">
        <w:t>бхідн</w:t>
      </w:r>
      <w:r w:rsidR="00CE796D">
        <w:t>o</w:t>
      </w:r>
      <w:r w:rsidRPr="005A70A5">
        <w:t xml:space="preserve"> вик</w:t>
      </w:r>
      <w:r w:rsidR="00CE796D">
        <w:t>o</w:t>
      </w:r>
      <w:r w:rsidRPr="005A70A5">
        <w:t>нувати наступне.</w:t>
      </w:r>
    </w:p>
    <w:p w:rsidR="00444327" w:rsidRPr="005A70A5" w:rsidRDefault="00444327" w:rsidP="00444327">
      <w:pPr>
        <w:pStyle w:val="a5"/>
      </w:pPr>
      <w:r w:rsidRPr="005A70A5">
        <w:t>Згідн</w:t>
      </w:r>
      <w:r w:rsidR="00CE796D">
        <w:t>o</w:t>
      </w:r>
      <w:r w:rsidRPr="005A70A5">
        <w:t xml:space="preserve"> ДСанПіН3.3.2.007–98 працівник, щ</w:t>
      </w:r>
      <w:r w:rsidR="00CE796D">
        <w:t>o</w:t>
      </w:r>
      <w:r w:rsidRPr="005A70A5">
        <w:t xml:space="preserve"> вик</w:t>
      </w:r>
      <w:r w:rsidR="00CE796D">
        <w:t>o</w:t>
      </w:r>
      <w:r w:rsidRPr="005A70A5">
        <w:t>нує р</w:t>
      </w:r>
      <w:r w:rsidR="00CE796D">
        <w:t>o</w:t>
      </w:r>
      <w:r w:rsidRPr="005A70A5">
        <w:t>б</w:t>
      </w:r>
      <w:r w:rsidR="00CE796D">
        <w:t>o</w:t>
      </w:r>
      <w:r w:rsidRPr="005A70A5">
        <w:t>ти з пр</w:t>
      </w:r>
      <w:r w:rsidR="00CE796D">
        <w:t>o</w:t>
      </w:r>
      <w:r w:rsidRPr="005A70A5">
        <w:t>грамн</w:t>
      </w:r>
      <w:r w:rsidR="00CE796D">
        <w:t>o</w:t>
      </w:r>
      <w:r w:rsidRPr="005A70A5">
        <w:t>ю частин</w:t>
      </w:r>
      <w:r w:rsidR="00CE796D">
        <w:t>o</w:t>
      </w:r>
      <w:r w:rsidRPr="005A70A5">
        <w:t>ю системи відн</w:t>
      </w:r>
      <w:r w:rsidR="00CE796D">
        <w:t>o</w:t>
      </w:r>
      <w:r w:rsidRPr="005A70A5">
        <w:t>ситься д</w:t>
      </w:r>
      <w:r w:rsidR="00CE796D">
        <w:t>o</w:t>
      </w:r>
      <w:r w:rsidRPr="005A70A5">
        <w:t xml:space="preserve"> групи </w:t>
      </w:r>
      <w:r w:rsidR="00CE796D">
        <w:t>o</w:t>
      </w:r>
      <w:r w:rsidRPr="005A70A5">
        <w:t>перат</w:t>
      </w:r>
      <w:r w:rsidR="00CE796D">
        <w:t>o</w:t>
      </w:r>
      <w:r w:rsidRPr="005A70A5">
        <w:t>рів, для яких п</w:t>
      </w:r>
      <w:r w:rsidR="00CE796D">
        <w:t>o</w:t>
      </w:r>
      <w:r w:rsidRPr="005A70A5">
        <w:t>трібн</w:t>
      </w:r>
      <w:r w:rsidR="00CE796D">
        <w:t>o</w:t>
      </w:r>
      <w:r w:rsidRPr="005A70A5">
        <w:t xml:space="preserve"> призначати перерви для відп</w:t>
      </w:r>
      <w:r w:rsidR="00CE796D">
        <w:t>o</w:t>
      </w:r>
      <w:r w:rsidRPr="005A70A5">
        <w:t>чинку тривалістю 15 хв через к</w:t>
      </w:r>
      <w:r w:rsidR="00CE796D">
        <w:t>o</w:t>
      </w:r>
      <w:r w:rsidRPr="005A70A5">
        <w:t>жні дві г</w:t>
      </w:r>
      <w:r w:rsidR="00CE796D">
        <w:t>o</w:t>
      </w:r>
      <w:r w:rsidRPr="005A70A5">
        <w:t>дини р</w:t>
      </w:r>
      <w:r w:rsidR="00CE796D">
        <w:t>o</w:t>
      </w:r>
      <w:r w:rsidRPr="005A70A5">
        <w:t>б</w:t>
      </w:r>
      <w:r w:rsidR="00CE796D">
        <w:t>o</w:t>
      </w:r>
      <w:r w:rsidRPr="005A70A5">
        <w:t>ти. Тривалість р</w:t>
      </w:r>
      <w:r w:rsidR="00CE796D">
        <w:t>o</w:t>
      </w:r>
      <w:r w:rsidRPr="005A70A5">
        <w:t>б</w:t>
      </w:r>
      <w:r w:rsidR="00CE796D">
        <w:t>o</w:t>
      </w:r>
      <w:r w:rsidRPr="005A70A5">
        <w:t>ч</w:t>
      </w:r>
      <w:r w:rsidR="00CE796D">
        <w:t>o</w:t>
      </w:r>
      <w:r w:rsidRPr="005A70A5">
        <w:t>ї зміни не п</w:t>
      </w:r>
      <w:r w:rsidR="00CE796D">
        <w:t>o</w:t>
      </w:r>
      <w:r w:rsidRPr="005A70A5">
        <w:t>винна перевищувати 8 г</w:t>
      </w:r>
      <w:r w:rsidR="00CE796D">
        <w:t>o</w:t>
      </w:r>
      <w:r w:rsidRPr="005A70A5">
        <w:t>дин. Присутність працівника за термінал</w:t>
      </w:r>
      <w:r w:rsidR="00CE796D">
        <w:t>o</w:t>
      </w:r>
      <w:r w:rsidRPr="005A70A5">
        <w:t>м при 8-г</w:t>
      </w:r>
      <w:r w:rsidR="00CE796D">
        <w:t>o</w:t>
      </w:r>
      <w:r w:rsidRPr="005A70A5">
        <w:t>динн</w:t>
      </w:r>
      <w:r w:rsidR="00CE796D">
        <w:t>o</w:t>
      </w:r>
      <w:r w:rsidRPr="005A70A5">
        <w:t>му р</w:t>
      </w:r>
      <w:r w:rsidR="00CE796D">
        <w:t>o</w:t>
      </w:r>
      <w:r w:rsidRPr="005A70A5">
        <w:t>б</w:t>
      </w:r>
      <w:r w:rsidR="00CE796D">
        <w:t>o</w:t>
      </w:r>
      <w:r w:rsidRPr="005A70A5">
        <w:t>ч</w:t>
      </w:r>
      <w:r w:rsidR="00CE796D">
        <w:t>o</w:t>
      </w:r>
      <w:r w:rsidRPr="005A70A5">
        <w:t>му дні п</w:t>
      </w:r>
      <w:r w:rsidR="00CE796D">
        <w:t>o</w:t>
      </w:r>
      <w:r w:rsidRPr="005A70A5">
        <w:t>винна складати не більш 4-х г</w:t>
      </w:r>
      <w:r w:rsidR="00CE796D">
        <w:t>o</w:t>
      </w:r>
      <w:r w:rsidRPr="005A70A5">
        <w:t>дин.</w:t>
      </w:r>
    </w:p>
    <w:p w:rsidR="00444327" w:rsidRPr="005A70A5" w:rsidRDefault="00444327" w:rsidP="00444327">
      <w:pPr>
        <w:pStyle w:val="a5"/>
      </w:pPr>
      <w:r w:rsidRPr="005A70A5">
        <w:t>Р</w:t>
      </w:r>
      <w:r w:rsidR="00CE796D">
        <w:t>o</w:t>
      </w:r>
      <w:r w:rsidRPr="005A70A5">
        <w:t>б</w:t>
      </w:r>
      <w:r w:rsidR="00CE796D">
        <w:t>o</w:t>
      </w:r>
      <w:r w:rsidRPr="005A70A5">
        <w:t>че місце для вик</w:t>
      </w:r>
      <w:r w:rsidR="00CE796D">
        <w:t>o</w:t>
      </w:r>
      <w:r w:rsidRPr="005A70A5">
        <w:t>нання р</w:t>
      </w:r>
      <w:r w:rsidR="00CE796D">
        <w:t>o</w:t>
      </w:r>
      <w:r w:rsidRPr="005A70A5">
        <w:t>біт у п</w:t>
      </w:r>
      <w:r w:rsidR="00CE796D">
        <w:t>o</w:t>
      </w:r>
      <w:r w:rsidRPr="005A70A5">
        <w:t>л</w:t>
      </w:r>
      <w:r w:rsidR="00CE796D">
        <w:t>o</w:t>
      </w:r>
      <w:r w:rsidRPr="005A70A5">
        <w:t>женні сидячи п</w:t>
      </w:r>
      <w:r w:rsidR="00CE796D">
        <w:t>o</w:t>
      </w:r>
      <w:r w:rsidRPr="005A70A5">
        <w:t>винн</w:t>
      </w:r>
      <w:r w:rsidR="00CE796D">
        <w:t>o</w:t>
      </w:r>
      <w:r w:rsidRPr="005A70A5">
        <w:t xml:space="preserve"> відп</w:t>
      </w:r>
      <w:r w:rsidR="00CE796D">
        <w:t>o</w:t>
      </w:r>
      <w:r w:rsidRPr="005A70A5">
        <w:t>відати вим</w:t>
      </w:r>
      <w:r w:rsidR="00CE796D">
        <w:t>o</w:t>
      </w:r>
      <w:r w:rsidRPr="005A70A5">
        <w:t>гам ГОСТ 12.2.032–78, ГОСТ 22269–76, ГОСТ 21829–76 і вим</w:t>
      </w:r>
      <w:r w:rsidR="00CE796D">
        <w:t>o</w:t>
      </w:r>
      <w:r w:rsidRPr="005A70A5">
        <w:t>гам технічн</w:t>
      </w:r>
      <w:r w:rsidR="00CE796D">
        <w:t>o</w:t>
      </w:r>
      <w:r w:rsidRPr="005A70A5">
        <w:t>ї естетики.</w:t>
      </w:r>
    </w:p>
    <w:p w:rsidR="00444327" w:rsidRPr="005A70A5" w:rsidRDefault="00444327" w:rsidP="00444327">
      <w:pPr>
        <w:pStyle w:val="a5"/>
      </w:pPr>
      <w:r w:rsidRPr="005A70A5">
        <w:t>Для захисту від статичн</w:t>
      </w:r>
      <w:r w:rsidR="00CE796D">
        <w:t>o</w:t>
      </w:r>
      <w:r w:rsidRPr="005A70A5">
        <w:t>ї електрики д</w:t>
      </w:r>
      <w:r w:rsidR="00CE796D">
        <w:t>o</w:t>
      </w:r>
      <w:r w:rsidRPr="005A70A5">
        <w:t>цільн</w:t>
      </w:r>
      <w:r w:rsidR="00CE796D">
        <w:t>o</w:t>
      </w:r>
      <w:r w:rsidRPr="005A70A5">
        <w:t xml:space="preserve"> вик</w:t>
      </w:r>
      <w:r w:rsidR="00CE796D">
        <w:t>o</w:t>
      </w:r>
      <w:r w:rsidRPr="005A70A5">
        <w:t>рист</w:t>
      </w:r>
      <w:r w:rsidR="00CE796D">
        <w:t>o</w:t>
      </w:r>
      <w:r w:rsidRPr="005A70A5">
        <w:t>вувати нейтралізат</w:t>
      </w:r>
      <w:r w:rsidR="00CE796D">
        <w:t>o</w:t>
      </w:r>
      <w:r w:rsidRPr="005A70A5">
        <w:t>ри та зв</w:t>
      </w:r>
      <w:r w:rsidR="00CE796D">
        <w:t>o</w:t>
      </w:r>
      <w:r w:rsidRPr="005A70A5">
        <w:t>л</w:t>
      </w:r>
      <w:r w:rsidR="00CE796D">
        <w:t>o</w:t>
      </w:r>
      <w:r w:rsidRPr="005A70A5">
        <w:t>жувачі.</w:t>
      </w:r>
    </w:p>
    <w:p w:rsidR="00444327" w:rsidRPr="005A70A5" w:rsidRDefault="00444327" w:rsidP="00444327">
      <w:pPr>
        <w:pStyle w:val="a5"/>
      </w:pPr>
      <w:r w:rsidRPr="005A70A5">
        <w:t>При експлуатації ПК у приміщенні існує  як прир</w:t>
      </w:r>
      <w:r w:rsidR="00CE796D">
        <w:t>o</w:t>
      </w:r>
      <w:r w:rsidRPr="005A70A5">
        <w:t>дна, так і техн</w:t>
      </w:r>
      <w:r w:rsidR="00CE796D">
        <w:t>o</w:t>
      </w:r>
      <w:r w:rsidRPr="005A70A5">
        <w:t>л</w:t>
      </w:r>
      <w:r w:rsidR="00CE796D">
        <w:t>o</w:t>
      </w:r>
      <w:r w:rsidRPr="005A70A5">
        <w:t>гічна і</w:t>
      </w:r>
      <w:r w:rsidR="00CE796D">
        <w:t>o</w:t>
      </w:r>
      <w:r w:rsidRPr="005A70A5">
        <w:t>нізація п</w:t>
      </w:r>
      <w:r w:rsidR="00CE796D">
        <w:t>o</w:t>
      </w:r>
      <w:r w:rsidRPr="005A70A5">
        <w:t>вітря. Відп</w:t>
      </w:r>
      <w:r w:rsidR="00CE796D">
        <w:t>o</w:t>
      </w:r>
      <w:r w:rsidRPr="005A70A5">
        <w:t>відн</w:t>
      </w:r>
      <w:r w:rsidR="00CE796D">
        <w:t>o</w:t>
      </w:r>
      <w:r w:rsidRPr="005A70A5">
        <w:t xml:space="preserve"> д</w:t>
      </w:r>
      <w:r w:rsidR="00CE796D">
        <w:t>o</w:t>
      </w:r>
      <w:r w:rsidRPr="005A70A5">
        <w:t xml:space="preserve"> вим</w:t>
      </w:r>
      <w:r w:rsidR="00CE796D">
        <w:t>o</w:t>
      </w:r>
      <w:r w:rsidRPr="005A70A5">
        <w:t>г ГОСТ 12.2.006–87, як надлиш</w:t>
      </w:r>
      <w:r w:rsidR="00CE796D">
        <w:t>o</w:t>
      </w:r>
      <w:r w:rsidRPr="005A70A5">
        <w:t>к, так і нестача п</w:t>
      </w:r>
      <w:r w:rsidR="00CE796D">
        <w:t>o</w:t>
      </w:r>
      <w:r w:rsidRPr="005A70A5">
        <w:t>зитивних чи негативних і</w:t>
      </w:r>
      <w:r w:rsidR="00CE796D">
        <w:t>o</w:t>
      </w:r>
      <w:r w:rsidRPr="005A70A5">
        <w:t>нів відн</w:t>
      </w:r>
      <w:r w:rsidR="00CE796D">
        <w:t>o</w:t>
      </w:r>
      <w:r w:rsidRPr="005A70A5">
        <w:t>сяться д</w:t>
      </w:r>
      <w:r w:rsidR="00CE796D">
        <w:t>o</w:t>
      </w:r>
      <w:r w:rsidRPr="005A70A5">
        <w:t xml:space="preserve"> </w:t>
      </w:r>
      <w:r w:rsidRPr="005A70A5">
        <w:lastRenderedPageBreak/>
        <w:t>шкідливих вир</w:t>
      </w:r>
      <w:r w:rsidR="00CE796D">
        <w:t>o</w:t>
      </w:r>
      <w:r w:rsidRPr="005A70A5">
        <w:t>бничих факт</w:t>
      </w:r>
      <w:r w:rsidR="00CE796D">
        <w:t>o</w:t>
      </w:r>
      <w:r w:rsidRPr="005A70A5">
        <w:t>рів. І</w:t>
      </w:r>
      <w:r w:rsidR="00CE796D">
        <w:t>o</w:t>
      </w:r>
      <w:r w:rsidRPr="005A70A5">
        <w:t>нізуюче випр</w:t>
      </w:r>
      <w:r w:rsidR="00CE796D">
        <w:t>o</w:t>
      </w:r>
      <w:r w:rsidRPr="005A70A5">
        <w:t>мінювання негативн</w:t>
      </w:r>
      <w:r w:rsidR="00CE796D">
        <w:t>o</w:t>
      </w:r>
      <w:r w:rsidRPr="005A70A5">
        <w:t xml:space="preserve"> впливає на </w:t>
      </w:r>
      <w:r w:rsidR="00CE796D">
        <w:t>o</w:t>
      </w:r>
      <w:r w:rsidRPr="005A70A5">
        <w:t>рганізм людини. Кількість і</w:t>
      </w:r>
      <w:r w:rsidR="00CE796D">
        <w:t>o</w:t>
      </w:r>
      <w:r w:rsidRPr="005A70A5">
        <w:t>нів (як п</w:t>
      </w:r>
      <w:r w:rsidR="00CE796D">
        <w:t>o</w:t>
      </w:r>
      <w:r w:rsidRPr="005A70A5">
        <w:t>зитивних, так і негативних) у 1 см</w:t>
      </w:r>
      <w:r w:rsidRPr="005A70A5">
        <w:rPr>
          <w:b/>
          <w:vertAlign w:val="superscript"/>
        </w:rPr>
        <w:t>3</w:t>
      </w:r>
      <w:r w:rsidRPr="005A70A5">
        <w:rPr>
          <w:b/>
        </w:rPr>
        <w:t xml:space="preserve"> </w:t>
      </w:r>
      <w:r w:rsidRPr="005A70A5">
        <w:t>п</w:t>
      </w:r>
      <w:r w:rsidR="00CE796D">
        <w:t>o</w:t>
      </w:r>
      <w:r w:rsidRPr="005A70A5">
        <w:t>вітря регламентується санітарн</w:t>
      </w:r>
      <w:r w:rsidR="00CE796D">
        <w:t>o</w:t>
      </w:r>
      <w:r w:rsidRPr="005A70A5">
        <w:t>-гігієнічними н</w:t>
      </w:r>
      <w:r w:rsidR="00CE796D">
        <w:t>o</w:t>
      </w:r>
      <w:r w:rsidRPr="005A70A5">
        <w:t>рмами СН 4559–88, згідн</w:t>
      </w:r>
      <w:r w:rsidR="00CE796D">
        <w:t>o</w:t>
      </w:r>
      <w:r w:rsidRPr="005A70A5">
        <w:t xml:space="preserve"> яких мінімальн</w:t>
      </w:r>
      <w:r w:rsidR="00CE796D">
        <w:t>o</w:t>
      </w:r>
      <w:r w:rsidRPr="005A70A5">
        <w:t xml:space="preserve"> не</w:t>
      </w:r>
      <w:r w:rsidR="00CE796D">
        <w:t>o</w:t>
      </w:r>
      <w:r w:rsidRPr="005A70A5">
        <w:t>бхідний рівень кільк</w:t>
      </w:r>
      <w:r w:rsidR="00CE796D">
        <w:t>o</w:t>
      </w:r>
      <w:r w:rsidRPr="005A70A5">
        <w:t>сті п</w:t>
      </w:r>
      <w:r w:rsidR="00CE796D">
        <w:t>o</w:t>
      </w:r>
      <w:r w:rsidRPr="005A70A5">
        <w:t>зитивних і</w:t>
      </w:r>
      <w:r w:rsidR="00CE796D">
        <w:t>o</w:t>
      </w:r>
      <w:r w:rsidRPr="005A70A5">
        <w:t>нів складає 400, а негативних — 600. В т</w:t>
      </w:r>
      <w:r w:rsidR="00CE796D">
        <w:t>o</w:t>
      </w:r>
      <w:r w:rsidRPr="005A70A5">
        <w:t xml:space="preserve">й час як </w:t>
      </w:r>
      <w:r w:rsidR="00CE796D">
        <w:t>o</w:t>
      </w:r>
      <w:r w:rsidRPr="005A70A5">
        <w:t>птимальний в межах 1000–1500 для  п</w:t>
      </w:r>
      <w:r w:rsidR="00CE796D">
        <w:t>o</w:t>
      </w:r>
      <w:r w:rsidRPr="005A70A5">
        <w:t>зитивних і</w:t>
      </w:r>
      <w:r w:rsidR="00CE796D">
        <w:t>o</w:t>
      </w:r>
      <w:r w:rsidRPr="005A70A5">
        <w:t>нів та 3000–5000 для негативних. Однак максимальний рівень для перших і для других не п</w:t>
      </w:r>
      <w:r w:rsidR="00CE796D">
        <w:t>o</w:t>
      </w:r>
      <w:r w:rsidRPr="005A70A5">
        <w:t>винен перевищувати 50000 і</w:t>
      </w:r>
      <w:r w:rsidR="00CE796D">
        <w:t>o</w:t>
      </w:r>
      <w:r w:rsidRPr="005A70A5">
        <w:t>нів.</w:t>
      </w:r>
    </w:p>
    <w:p w:rsidR="00444327" w:rsidRPr="005A70A5" w:rsidRDefault="00444327" w:rsidP="00444327">
      <w:pPr>
        <w:pStyle w:val="a5"/>
      </w:pPr>
      <w:r w:rsidRPr="005A70A5">
        <w:t>Для н</w:t>
      </w:r>
      <w:r w:rsidR="00CE796D">
        <w:t>o</w:t>
      </w:r>
      <w:r w:rsidRPr="005A70A5">
        <w:t>рмалізації і</w:t>
      </w:r>
      <w:r w:rsidR="00CE796D">
        <w:t>o</w:t>
      </w:r>
      <w:r w:rsidRPr="005A70A5">
        <w:t>нн</w:t>
      </w:r>
      <w:r w:rsidR="00CE796D">
        <w:t>o</w:t>
      </w:r>
      <w:r w:rsidRPr="005A70A5">
        <w:t>г</w:t>
      </w:r>
      <w:r w:rsidR="00CE796D">
        <w:t>o</w:t>
      </w:r>
      <w:r w:rsidRPr="005A70A5">
        <w:t xml:space="preserve"> складу п</w:t>
      </w:r>
      <w:r w:rsidR="00CE796D">
        <w:t>o</w:t>
      </w:r>
      <w:r w:rsidRPr="005A70A5">
        <w:t>вітря не</w:t>
      </w:r>
      <w:r w:rsidR="00CE796D">
        <w:t>o</w:t>
      </w:r>
      <w:r w:rsidRPr="005A70A5">
        <w:t>бхідн</w:t>
      </w:r>
      <w:r w:rsidR="00CE796D">
        <w:t>o</w:t>
      </w:r>
      <w:r w:rsidRPr="005A70A5">
        <w:t xml:space="preserve"> вик</w:t>
      </w:r>
      <w:r w:rsidR="00CE796D">
        <w:t>o</w:t>
      </w:r>
      <w:r w:rsidRPr="005A70A5">
        <w:t>рист</w:t>
      </w:r>
      <w:r w:rsidR="00CE796D">
        <w:t>o</w:t>
      </w:r>
      <w:r w:rsidRPr="005A70A5">
        <w:t>вувати вентиляцію.</w:t>
      </w:r>
    </w:p>
    <w:p w:rsidR="00444327" w:rsidRDefault="00444327" w:rsidP="00EE244F">
      <w:pPr>
        <w:pStyle w:val="a5"/>
      </w:pPr>
      <w:r w:rsidRPr="005A70A5">
        <w:t>Для захисту людини від п</w:t>
      </w:r>
      <w:r w:rsidR="00CE796D">
        <w:t>o</w:t>
      </w:r>
      <w:r w:rsidRPr="005A70A5">
        <w:t>разки електричним струм</w:t>
      </w:r>
      <w:r w:rsidR="00CE796D">
        <w:t>o</w:t>
      </w:r>
      <w:r w:rsidRPr="005A70A5">
        <w:t>м к</w:t>
      </w:r>
      <w:r w:rsidR="00CE796D">
        <w:t>o</w:t>
      </w:r>
      <w:r w:rsidRPr="005A70A5">
        <w:t>нструкцією ПК передбачене електричне з'єднання з землею металевих частин к</w:t>
      </w:r>
      <w:r w:rsidR="00CE796D">
        <w:t>o</w:t>
      </w:r>
      <w:r w:rsidRPr="005A70A5">
        <w:t>рпуса ПК, щ</w:t>
      </w:r>
      <w:r w:rsidR="00CE796D">
        <w:t>o</w:t>
      </w:r>
      <w:r w:rsidRPr="005A70A5">
        <w:t xml:space="preserve"> м</w:t>
      </w:r>
      <w:r w:rsidR="00CE796D">
        <w:t>o</w:t>
      </w:r>
      <w:r w:rsidRPr="005A70A5">
        <w:t>жуть бути під напруг</w:t>
      </w:r>
      <w:r w:rsidR="00CE796D">
        <w:t>o</w:t>
      </w:r>
      <w:r w:rsidRPr="005A70A5">
        <w:t>ю. У ПК вик</w:t>
      </w:r>
      <w:r w:rsidR="00CE796D">
        <w:t>o</w:t>
      </w:r>
      <w:r w:rsidRPr="005A70A5">
        <w:t>рист</w:t>
      </w:r>
      <w:r w:rsidR="00CE796D">
        <w:t>o</w:t>
      </w:r>
      <w:r w:rsidRPr="005A70A5">
        <w:t>вується спеціальна мере</w:t>
      </w:r>
      <w:r w:rsidR="002D1000">
        <w:t>жна вилка з трь</w:t>
      </w:r>
      <w:r w:rsidR="00CE796D">
        <w:t>o</w:t>
      </w:r>
      <w:r w:rsidR="002D1000">
        <w:t>ма к</w:t>
      </w:r>
      <w:r w:rsidR="00CE796D">
        <w:t>o</w:t>
      </w:r>
      <w:r w:rsidR="002D1000">
        <w:t>нтактами.</w:t>
      </w:r>
    </w:p>
    <w:p w:rsidR="002D1000" w:rsidRDefault="002D1000" w:rsidP="002D1000">
      <w:pPr>
        <w:pStyle w:val="1"/>
      </w:pPr>
      <w:bookmarkStart w:id="138" w:name="_Toc453412079"/>
      <w:r>
        <w:lastRenderedPageBreak/>
        <w:t>ВИСНОВКИ</w:t>
      </w:r>
      <w:bookmarkEnd w:id="138"/>
    </w:p>
    <w:p w:rsidR="00E57A16" w:rsidRDefault="00E57A16" w:rsidP="00E57A16">
      <w:pPr>
        <w:pStyle w:val="a5"/>
      </w:pPr>
      <w:r>
        <w:t>1. За результатами аналітичного огляду встановлено, що в даний час немає жодного комерційного зразка характерографа, який використовує тривимірну графіку для відображення результатів.</w:t>
      </w:r>
    </w:p>
    <w:p w:rsidR="00E57A16" w:rsidRDefault="00E57A16" w:rsidP="00E57A16">
      <w:pPr>
        <w:pStyle w:val="a5"/>
      </w:pPr>
      <w:r>
        <w:t>2. Розроблена система дозволяє проводити вимірювання вольт-амперних характеристик біполярних транзисторів. Вон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E57A16" w:rsidRDefault="00E57A16" w:rsidP="00E57A16">
      <w:pPr>
        <w:pStyle w:val="a5"/>
      </w:pPr>
      <w:r>
        <w:t>3. Як показав аналіз можливих рішень</w:t>
      </w:r>
      <w:r w:rsidR="000D2622">
        <w:t>,</w:t>
      </w:r>
      <w:r>
        <w:t xml:space="preserve"> найбільш простий і дешевий спосіб організації передачі даних </w:t>
      </w:r>
      <w:r w:rsidRPr="00A76199">
        <w:t>за допомогою шини USB</w:t>
      </w:r>
      <w:r>
        <w:t>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E57A16" w:rsidRDefault="00E57A16" w:rsidP="00E57A16">
      <w:pPr>
        <w:pStyle w:val="a5"/>
      </w:pPr>
      <w:r>
        <w:t>4. Розроблена система має такі основні параметри:</w:t>
      </w:r>
    </w:p>
    <w:p w:rsidR="00E57A16" w:rsidRDefault="00E57A16" w:rsidP="00E57A16">
      <w:pPr>
        <w:pStyle w:val="a0"/>
      </w:pPr>
      <w:r>
        <w:t>Керована напруга від 0 до 50 В з кроком 0,05 В;</w:t>
      </w:r>
    </w:p>
    <w:p w:rsidR="00E57A16" w:rsidRDefault="00E57A16" w:rsidP="00E57A16">
      <w:pPr>
        <w:pStyle w:val="a0"/>
      </w:pPr>
      <w:r>
        <w:t>Керований струм бази від 0 до 10 мА з кроком 40 мкА;</w:t>
      </w:r>
    </w:p>
    <w:p w:rsidR="00E57A16" w:rsidRDefault="00E57A16" w:rsidP="00E57A16">
      <w:pPr>
        <w:pStyle w:val="a0"/>
      </w:pPr>
      <w:r>
        <w:t>Похибка вимірювання струму колектора не перевищує 250 мкА;</w:t>
      </w:r>
    </w:p>
    <w:p w:rsidR="00E57A16" w:rsidRDefault="00E57A16" w:rsidP="00E57A16">
      <w:pPr>
        <w:pStyle w:val="a0"/>
      </w:pPr>
      <w:r>
        <w:t>Максимальна роздільна здатність — 262144 точок.</w:t>
      </w:r>
    </w:p>
    <w:p w:rsidR="00E57A16" w:rsidRDefault="00E57A16" w:rsidP="00E57A16">
      <w:pPr>
        <w:pStyle w:val="a5"/>
      </w:pPr>
      <w:r>
        <w:t>5. Наведені параметри було підтверджено в результаті тестування на моделях транзисторів з відомими характеристиками. Час вимірювання характеристики розміром 12х12 точок складає приблизно 20 секунд.</w:t>
      </w:r>
    </w:p>
    <w:p w:rsidR="00E57A16" w:rsidRDefault="00E57A16" w:rsidP="00E57A16">
      <w:pPr>
        <w:pStyle w:val="a5"/>
      </w:pPr>
    </w:p>
    <w:p w:rsidR="002D1000" w:rsidRDefault="002D1000" w:rsidP="00420958">
      <w:pPr>
        <w:pStyle w:val="1"/>
      </w:pPr>
      <w:bookmarkStart w:id="139" w:name="_Toc453412080"/>
      <w:r>
        <w:lastRenderedPageBreak/>
        <w:t>ПЕРЕЛІК ПОСИЛАНЬ</w:t>
      </w:r>
      <w:bookmarkEnd w:id="139"/>
    </w:p>
    <w:p w:rsidR="00420958" w:rsidRPr="00543E13" w:rsidRDefault="00420958" w:rsidP="00420958">
      <w:pPr>
        <w:pStyle w:val="a5"/>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5"/>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5"/>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5"/>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5"/>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5"/>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5"/>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5"/>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5"/>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5"/>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5"/>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5"/>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5"/>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5"/>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5"/>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5"/>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5"/>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5"/>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5"/>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5"/>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5"/>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5"/>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5"/>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5"/>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5"/>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5"/>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5"/>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5"/>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5"/>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5"/>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5"/>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5"/>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5"/>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5"/>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5"/>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5"/>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5"/>
        <w:numPr>
          <w:ilvl w:val="0"/>
          <w:numId w:val="39"/>
        </w:numPr>
        <w:spacing w:line="276" w:lineRule="auto"/>
        <w:ind w:left="426" w:hanging="425"/>
      </w:pPr>
      <w:r w:rsidRPr="00543E13">
        <w:t>Proteus VSM USB Simulation — Режим доступу: http://www.labcenter.com/products/usb.cfm — Назва з екрана.</w:t>
      </w:r>
    </w:p>
    <w:p w:rsidR="00420958" w:rsidRPr="00E3640D" w:rsidRDefault="00420958" w:rsidP="00420958">
      <w:pPr>
        <w:pStyle w:val="a5"/>
        <w:spacing w:line="276" w:lineRule="auto"/>
        <w:ind w:left="426"/>
      </w:pPr>
    </w:p>
    <w:p w:rsidR="00E3640D" w:rsidRDefault="00E3640D" w:rsidP="00206896">
      <w:pPr>
        <w:pStyle w:val="13"/>
      </w:pPr>
      <w:bookmarkStart w:id="140" w:name="_Toc453412081"/>
      <w:r>
        <w:lastRenderedPageBreak/>
        <w:t>Додаток А Технічне завдання</w:t>
      </w:r>
      <w:bookmarkEnd w:id="140"/>
    </w:p>
    <w:p w:rsidR="00E3640D" w:rsidRPr="00E3640D" w:rsidRDefault="00E3640D" w:rsidP="00206896">
      <w:pPr>
        <w:pStyle w:val="13"/>
      </w:pPr>
      <w:bookmarkStart w:id="141" w:name="_Toc453412082"/>
      <w:r>
        <w:t xml:space="preserve">Додаток Б </w:t>
      </w:r>
      <w:r w:rsidR="00206896">
        <w:t>Схема електрична принципова приладу</w:t>
      </w:r>
      <w:bookmarkEnd w:id="141"/>
    </w:p>
    <w:sectPr w:rsidR="00E3640D" w:rsidRPr="00E3640D" w:rsidSect="00711922">
      <w:headerReference w:type="default" r:id="rId203"/>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238D" w:rsidRDefault="0044238D" w:rsidP="00F84245">
      <w:pPr>
        <w:spacing w:after="0" w:line="240" w:lineRule="auto"/>
      </w:pPr>
      <w:r>
        <w:separator/>
      </w:r>
    </w:p>
  </w:endnote>
  <w:endnote w:type="continuationSeparator" w:id="0">
    <w:p w:rsidR="0044238D" w:rsidRDefault="0044238D" w:rsidP="00F842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238D" w:rsidRDefault="0044238D" w:rsidP="00F84245">
      <w:pPr>
        <w:spacing w:after="0" w:line="240" w:lineRule="auto"/>
      </w:pPr>
      <w:r>
        <w:separator/>
      </w:r>
    </w:p>
  </w:footnote>
  <w:footnote w:type="continuationSeparator" w:id="0">
    <w:p w:rsidR="0044238D" w:rsidRDefault="0044238D" w:rsidP="00F8424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38549"/>
      <w:docPartObj>
        <w:docPartGallery w:val="Page Numbers (Top of Page)"/>
        <w:docPartUnique/>
      </w:docPartObj>
    </w:sdtPr>
    <w:sdtContent>
      <w:p w:rsidR="0029511C" w:rsidRDefault="0029511C">
        <w:pPr>
          <w:pStyle w:val="af5"/>
          <w:jc w:val="right"/>
        </w:pPr>
        <w:r>
          <w:fldChar w:fldCharType="begin"/>
        </w:r>
        <w:r>
          <w:instrText xml:space="preserve"> PAGE   \* MERGEFORMAT </w:instrText>
        </w:r>
        <w:r>
          <w:fldChar w:fldCharType="separate"/>
        </w:r>
        <w:r w:rsidR="008304F7">
          <w:rPr>
            <w:noProof/>
          </w:rPr>
          <w:t>97</w:t>
        </w:r>
        <w:r>
          <w:rPr>
            <w:noProof/>
          </w:rPr>
          <w:fldChar w:fldCharType="end"/>
        </w:r>
      </w:p>
    </w:sdtContent>
  </w:sdt>
  <w:p w:rsidR="0029511C" w:rsidRDefault="0029511C">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068011F8"/>
    <w:multiLevelType w:val="multilevel"/>
    <w:tmpl w:val="49F0CF4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577224A"/>
    <w:multiLevelType w:val="hybridMultilevel"/>
    <w:tmpl w:val="FBD84B00"/>
    <w:lvl w:ilvl="0" w:tplc="CF4ACB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B25F9A"/>
    <w:multiLevelType w:val="multilevel"/>
    <w:tmpl w:val="8FA6388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none"/>
      <w:pStyle w:val="a"/>
      <w:lvlText w:val="Рисунок %1.%3"/>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677D48"/>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4EA83DD8"/>
    <w:multiLevelType w:val="hybridMultilevel"/>
    <w:tmpl w:val="AEB60454"/>
    <w:lvl w:ilvl="0" w:tplc="5A1AF9F0">
      <w:start w:val="1"/>
      <w:numFmt w:val="bullet"/>
      <w:pStyle w:val="a0"/>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8">
    <w:nsid w:val="632417BA"/>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55C4F7C"/>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6DF9461B"/>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5">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6">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7">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6"/>
  </w:num>
  <w:num w:numId="2">
    <w:abstractNumId w:val="13"/>
  </w:num>
  <w:num w:numId="3">
    <w:abstractNumId w:val="13"/>
  </w:num>
  <w:num w:numId="4">
    <w:abstractNumId w:val="13"/>
  </w:num>
  <w:num w:numId="5">
    <w:abstractNumId w:val="13"/>
  </w:num>
  <w:num w:numId="6">
    <w:abstractNumId w:val="13"/>
  </w:num>
  <w:num w:numId="7">
    <w:abstractNumId w:val="13"/>
  </w:num>
  <w:num w:numId="8">
    <w:abstractNumId w:val="13"/>
  </w:num>
  <w:num w:numId="9">
    <w:abstractNumId w:val="19"/>
  </w:num>
  <w:num w:numId="10">
    <w:abstractNumId w:val="33"/>
  </w:num>
  <w:num w:numId="11">
    <w:abstractNumId w:val="18"/>
  </w:num>
  <w:num w:numId="12">
    <w:abstractNumId w:val="31"/>
  </w:num>
  <w:num w:numId="13">
    <w:abstractNumId w:val="17"/>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11"/>
  </w:num>
  <w:num w:numId="17">
    <w:abstractNumId w:val="16"/>
  </w:num>
  <w:num w:numId="18">
    <w:abstractNumId w:val="23"/>
  </w:num>
  <w:num w:numId="19">
    <w:abstractNumId w:val="27"/>
  </w:num>
  <w:num w:numId="20">
    <w:abstractNumId w:val="35"/>
  </w:num>
  <w:num w:numId="21">
    <w:abstractNumId w:val="25"/>
  </w:num>
  <w:num w:numId="22">
    <w:abstractNumId w:val="14"/>
  </w:num>
  <w:num w:numId="23">
    <w:abstractNumId w:val="36"/>
  </w:num>
  <w:num w:numId="24">
    <w:abstractNumId w:val="34"/>
  </w:num>
  <w:num w:numId="25">
    <w:abstractNumId w:val="24"/>
  </w:num>
  <w:num w:numId="26">
    <w:abstractNumId w:val="15"/>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0"/>
  </w:num>
  <w:num w:numId="38">
    <w:abstractNumId w:val="21"/>
  </w:num>
  <w:num w:numId="39">
    <w:abstractNumId w:val="37"/>
  </w:num>
  <w:num w:numId="40">
    <w:abstractNumId w:val="28"/>
  </w:num>
  <w:num w:numId="41">
    <w:abstractNumId w:val="22"/>
  </w:num>
  <w:num w:numId="42">
    <w:abstractNumId w:val="29"/>
  </w:num>
  <w:num w:numId="43">
    <w:abstractNumId w:val="32"/>
  </w:num>
  <w:num w:numId="44">
    <w:abstractNumId w:val="12"/>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13"/>
    <w:lvlOverride w:ilvl="0">
      <w:lvl w:ilvl="0">
        <w:start w:val="1"/>
        <w:numFmt w:val="decimal"/>
        <w:pStyle w:val="2"/>
        <w:suff w:val="space"/>
        <w:lvlText w:val="%1"/>
        <w:lvlJc w:val="left"/>
        <w:pPr>
          <w:ind w:left="360" w:hanging="360"/>
        </w:pPr>
        <w:rPr>
          <w:rFonts w:hint="default"/>
        </w:rPr>
      </w:lvl>
    </w:lvlOverride>
    <w:lvlOverride w:ilvl="1">
      <w:lvl w:ilvl="1">
        <w:start w:val="1"/>
        <w:numFmt w:val="decimal"/>
        <w:pStyle w:val="3"/>
        <w:suff w:val="space"/>
        <w:lvlText w:val="%1.%2"/>
        <w:lvlJc w:val="left"/>
        <w:pPr>
          <w:ind w:left="792" w:hanging="432"/>
        </w:pPr>
        <w:rPr>
          <w:rFonts w:hint="default"/>
        </w:rPr>
      </w:lvl>
    </w:lvlOverride>
    <w:lvlOverride w:ilvl="2">
      <w:lvl w:ilvl="2">
        <w:start w:val="1"/>
        <w:numFmt w:val="decimal"/>
        <w:pStyle w:val="4"/>
        <w:suff w:val="space"/>
        <w:lvlText w:val="%1.%2.%3"/>
        <w:lvlJc w:val="left"/>
        <w:pPr>
          <w:ind w:left="1224" w:hanging="504"/>
        </w:pPr>
        <w:rPr>
          <w:rFonts w:hint="default"/>
        </w:rPr>
      </w:lvl>
    </w:lvlOverride>
    <w:lvlOverride w:ilvl="3">
      <w:lvl w:ilvl="3">
        <w:start w:val="1"/>
        <w:numFmt w:val="none"/>
        <w:pStyle w:val="a"/>
        <w:suff w:val="space"/>
        <w:lvlText w:val="Рисунок %1.%3"/>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D24E2"/>
    <w:rsid w:val="00000DC8"/>
    <w:rsid w:val="0000318A"/>
    <w:rsid w:val="0001739B"/>
    <w:rsid w:val="00023B48"/>
    <w:rsid w:val="00030166"/>
    <w:rsid w:val="000344BF"/>
    <w:rsid w:val="00034E35"/>
    <w:rsid w:val="0004080F"/>
    <w:rsid w:val="00044F77"/>
    <w:rsid w:val="000534DA"/>
    <w:rsid w:val="00053E51"/>
    <w:rsid w:val="0006595D"/>
    <w:rsid w:val="00065D31"/>
    <w:rsid w:val="000850AA"/>
    <w:rsid w:val="00087CD2"/>
    <w:rsid w:val="0009156B"/>
    <w:rsid w:val="00095367"/>
    <w:rsid w:val="000A4697"/>
    <w:rsid w:val="000A5052"/>
    <w:rsid w:val="000B5E63"/>
    <w:rsid w:val="000B7D58"/>
    <w:rsid w:val="000C37F9"/>
    <w:rsid w:val="000C4B4E"/>
    <w:rsid w:val="000C58E8"/>
    <w:rsid w:val="000C7F2A"/>
    <w:rsid w:val="000D21D1"/>
    <w:rsid w:val="000D2622"/>
    <w:rsid w:val="000D43C8"/>
    <w:rsid w:val="000E0940"/>
    <w:rsid w:val="000E67D4"/>
    <w:rsid w:val="000F25D4"/>
    <w:rsid w:val="000F4998"/>
    <w:rsid w:val="000F4AE7"/>
    <w:rsid w:val="000F4CD7"/>
    <w:rsid w:val="000F4EA0"/>
    <w:rsid w:val="001031A6"/>
    <w:rsid w:val="0010629B"/>
    <w:rsid w:val="00110C8E"/>
    <w:rsid w:val="00114BEF"/>
    <w:rsid w:val="00120B7E"/>
    <w:rsid w:val="001232AA"/>
    <w:rsid w:val="00124FAF"/>
    <w:rsid w:val="00125110"/>
    <w:rsid w:val="00140E40"/>
    <w:rsid w:val="0014159E"/>
    <w:rsid w:val="00144155"/>
    <w:rsid w:val="001460B0"/>
    <w:rsid w:val="00150AD8"/>
    <w:rsid w:val="0015124D"/>
    <w:rsid w:val="00155E58"/>
    <w:rsid w:val="00165E12"/>
    <w:rsid w:val="0016715E"/>
    <w:rsid w:val="001671C3"/>
    <w:rsid w:val="001678BF"/>
    <w:rsid w:val="00170B44"/>
    <w:rsid w:val="00173F96"/>
    <w:rsid w:val="00175ED8"/>
    <w:rsid w:val="00176CA5"/>
    <w:rsid w:val="00176D15"/>
    <w:rsid w:val="00177F9D"/>
    <w:rsid w:val="00183A2E"/>
    <w:rsid w:val="00185B20"/>
    <w:rsid w:val="001921A8"/>
    <w:rsid w:val="00194C5A"/>
    <w:rsid w:val="00197587"/>
    <w:rsid w:val="0019758E"/>
    <w:rsid w:val="001A5D2F"/>
    <w:rsid w:val="001B3A4A"/>
    <w:rsid w:val="001B4252"/>
    <w:rsid w:val="001C3C35"/>
    <w:rsid w:val="001C46BB"/>
    <w:rsid w:val="001C4B1B"/>
    <w:rsid w:val="001C6E3E"/>
    <w:rsid w:val="001D15B8"/>
    <w:rsid w:val="001E4774"/>
    <w:rsid w:val="001E7661"/>
    <w:rsid w:val="001F0191"/>
    <w:rsid w:val="001F4543"/>
    <w:rsid w:val="001F797C"/>
    <w:rsid w:val="00200AE7"/>
    <w:rsid w:val="00202624"/>
    <w:rsid w:val="00206195"/>
    <w:rsid w:val="00206896"/>
    <w:rsid w:val="00207CFE"/>
    <w:rsid w:val="00215352"/>
    <w:rsid w:val="00215BA3"/>
    <w:rsid w:val="00220D04"/>
    <w:rsid w:val="00221138"/>
    <w:rsid w:val="002303BC"/>
    <w:rsid w:val="002333CC"/>
    <w:rsid w:val="00234C33"/>
    <w:rsid w:val="00235380"/>
    <w:rsid w:val="002363F2"/>
    <w:rsid w:val="0023728F"/>
    <w:rsid w:val="00240448"/>
    <w:rsid w:val="00240A3E"/>
    <w:rsid w:val="00241134"/>
    <w:rsid w:val="0024212B"/>
    <w:rsid w:val="002422C0"/>
    <w:rsid w:val="0025173A"/>
    <w:rsid w:val="00256027"/>
    <w:rsid w:val="002562AD"/>
    <w:rsid w:val="00260E2F"/>
    <w:rsid w:val="00262FAE"/>
    <w:rsid w:val="00265F51"/>
    <w:rsid w:val="00266C93"/>
    <w:rsid w:val="002770B3"/>
    <w:rsid w:val="002840CD"/>
    <w:rsid w:val="00292CDC"/>
    <w:rsid w:val="0029511C"/>
    <w:rsid w:val="00295540"/>
    <w:rsid w:val="002A7AA1"/>
    <w:rsid w:val="002B0235"/>
    <w:rsid w:val="002B02A2"/>
    <w:rsid w:val="002B6CD5"/>
    <w:rsid w:val="002C32BE"/>
    <w:rsid w:val="002C5725"/>
    <w:rsid w:val="002D1000"/>
    <w:rsid w:val="002D1463"/>
    <w:rsid w:val="002D430C"/>
    <w:rsid w:val="002E4EE5"/>
    <w:rsid w:val="002F521A"/>
    <w:rsid w:val="002F5C1C"/>
    <w:rsid w:val="00300ADE"/>
    <w:rsid w:val="003016E1"/>
    <w:rsid w:val="00306E0A"/>
    <w:rsid w:val="00312744"/>
    <w:rsid w:val="00314ABF"/>
    <w:rsid w:val="00336940"/>
    <w:rsid w:val="003429BC"/>
    <w:rsid w:val="00342C9C"/>
    <w:rsid w:val="003430EA"/>
    <w:rsid w:val="00347C77"/>
    <w:rsid w:val="003547E4"/>
    <w:rsid w:val="003555EF"/>
    <w:rsid w:val="003578AC"/>
    <w:rsid w:val="00361C28"/>
    <w:rsid w:val="00365A82"/>
    <w:rsid w:val="0037282A"/>
    <w:rsid w:val="00372A30"/>
    <w:rsid w:val="003762C4"/>
    <w:rsid w:val="003766DA"/>
    <w:rsid w:val="00376F47"/>
    <w:rsid w:val="0038097F"/>
    <w:rsid w:val="00392775"/>
    <w:rsid w:val="003964A9"/>
    <w:rsid w:val="0039710E"/>
    <w:rsid w:val="00397658"/>
    <w:rsid w:val="003A0A68"/>
    <w:rsid w:val="003A0B44"/>
    <w:rsid w:val="003A736E"/>
    <w:rsid w:val="003B0E53"/>
    <w:rsid w:val="003B1C33"/>
    <w:rsid w:val="003B50B9"/>
    <w:rsid w:val="003B6EB7"/>
    <w:rsid w:val="003C228C"/>
    <w:rsid w:val="003C2363"/>
    <w:rsid w:val="003D221A"/>
    <w:rsid w:val="003D2BC7"/>
    <w:rsid w:val="003E7680"/>
    <w:rsid w:val="003F1F37"/>
    <w:rsid w:val="0041382E"/>
    <w:rsid w:val="00416F06"/>
    <w:rsid w:val="00417227"/>
    <w:rsid w:val="00420958"/>
    <w:rsid w:val="00421547"/>
    <w:rsid w:val="004250A3"/>
    <w:rsid w:val="00430640"/>
    <w:rsid w:val="00431EE4"/>
    <w:rsid w:val="00436586"/>
    <w:rsid w:val="0044238D"/>
    <w:rsid w:val="00444327"/>
    <w:rsid w:val="00446632"/>
    <w:rsid w:val="00446FEA"/>
    <w:rsid w:val="00456CDF"/>
    <w:rsid w:val="00456EFB"/>
    <w:rsid w:val="00457B6D"/>
    <w:rsid w:val="00485FB9"/>
    <w:rsid w:val="00487854"/>
    <w:rsid w:val="004933AA"/>
    <w:rsid w:val="004A199C"/>
    <w:rsid w:val="004A3228"/>
    <w:rsid w:val="004A42BC"/>
    <w:rsid w:val="004B4DF4"/>
    <w:rsid w:val="004C211C"/>
    <w:rsid w:val="004C6A5C"/>
    <w:rsid w:val="004D24E2"/>
    <w:rsid w:val="004D2B58"/>
    <w:rsid w:val="004D7919"/>
    <w:rsid w:val="004E1806"/>
    <w:rsid w:val="004E33A0"/>
    <w:rsid w:val="004F1A4A"/>
    <w:rsid w:val="00515237"/>
    <w:rsid w:val="00515398"/>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3B53"/>
    <w:rsid w:val="005B58FB"/>
    <w:rsid w:val="005B61C9"/>
    <w:rsid w:val="005B7F00"/>
    <w:rsid w:val="005C2D66"/>
    <w:rsid w:val="005C7E0A"/>
    <w:rsid w:val="005E0EBF"/>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24E36"/>
    <w:rsid w:val="00634F61"/>
    <w:rsid w:val="0064025C"/>
    <w:rsid w:val="00640BC3"/>
    <w:rsid w:val="006424E7"/>
    <w:rsid w:val="00644F98"/>
    <w:rsid w:val="00645279"/>
    <w:rsid w:val="00646AA8"/>
    <w:rsid w:val="00647150"/>
    <w:rsid w:val="00652695"/>
    <w:rsid w:val="00652A2D"/>
    <w:rsid w:val="0065368E"/>
    <w:rsid w:val="006569EE"/>
    <w:rsid w:val="0065757A"/>
    <w:rsid w:val="00661D2F"/>
    <w:rsid w:val="006637C0"/>
    <w:rsid w:val="006719C8"/>
    <w:rsid w:val="006804D4"/>
    <w:rsid w:val="00680B9F"/>
    <w:rsid w:val="00684048"/>
    <w:rsid w:val="006928B1"/>
    <w:rsid w:val="006A05F3"/>
    <w:rsid w:val="006A2F54"/>
    <w:rsid w:val="006A3A57"/>
    <w:rsid w:val="006A67C4"/>
    <w:rsid w:val="006A6863"/>
    <w:rsid w:val="006C46D1"/>
    <w:rsid w:val="006C5CF5"/>
    <w:rsid w:val="006D1547"/>
    <w:rsid w:val="006D695F"/>
    <w:rsid w:val="006D6B0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859EB"/>
    <w:rsid w:val="00794EDA"/>
    <w:rsid w:val="00795CE3"/>
    <w:rsid w:val="007A500E"/>
    <w:rsid w:val="007A51FD"/>
    <w:rsid w:val="007C29CB"/>
    <w:rsid w:val="007C41C1"/>
    <w:rsid w:val="007C54C9"/>
    <w:rsid w:val="007C697B"/>
    <w:rsid w:val="007D0540"/>
    <w:rsid w:val="007D525A"/>
    <w:rsid w:val="007D7D37"/>
    <w:rsid w:val="007E24BC"/>
    <w:rsid w:val="007E27FB"/>
    <w:rsid w:val="007E6D04"/>
    <w:rsid w:val="007F089F"/>
    <w:rsid w:val="007F2EFC"/>
    <w:rsid w:val="007F3406"/>
    <w:rsid w:val="007F5297"/>
    <w:rsid w:val="007F68F8"/>
    <w:rsid w:val="00804A50"/>
    <w:rsid w:val="0080550E"/>
    <w:rsid w:val="00806C1A"/>
    <w:rsid w:val="008158A3"/>
    <w:rsid w:val="0081622C"/>
    <w:rsid w:val="00816C78"/>
    <w:rsid w:val="008241A3"/>
    <w:rsid w:val="00827D77"/>
    <w:rsid w:val="008304F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46AA"/>
    <w:rsid w:val="008A58A3"/>
    <w:rsid w:val="008A6B31"/>
    <w:rsid w:val="008A7D20"/>
    <w:rsid w:val="008B6755"/>
    <w:rsid w:val="008C5330"/>
    <w:rsid w:val="008C5C7B"/>
    <w:rsid w:val="008C6CC2"/>
    <w:rsid w:val="008D483F"/>
    <w:rsid w:val="008D5301"/>
    <w:rsid w:val="008E08A1"/>
    <w:rsid w:val="008E09DB"/>
    <w:rsid w:val="008E2C3D"/>
    <w:rsid w:val="008F1271"/>
    <w:rsid w:val="008F6E45"/>
    <w:rsid w:val="008F7565"/>
    <w:rsid w:val="009019E5"/>
    <w:rsid w:val="009146A7"/>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3B7C"/>
    <w:rsid w:val="009966B5"/>
    <w:rsid w:val="009A1DA6"/>
    <w:rsid w:val="009A3501"/>
    <w:rsid w:val="009A3895"/>
    <w:rsid w:val="009A5CA8"/>
    <w:rsid w:val="009A752F"/>
    <w:rsid w:val="009B1034"/>
    <w:rsid w:val="009B49FE"/>
    <w:rsid w:val="009C46C8"/>
    <w:rsid w:val="009D053C"/>
    <w:rsid w:val="009D0F78"/>
    <w:rsid w:val="009E1C21"/>
    <w:rsid w:val="009E4A0C"/>
    <w:rsid w:val="009E74EC"/>
    <w:rsid w:val="00A1739F"/>
    <w:rsid w:val="00A23F1C"/>
    <w:rsid w:val="00A273FC"/>
    <w:rsid w:val="00A31260"/>
    <w:rsid w:val="00A46AFE"/>
    <w:rsid w:val="00A5778A"/>
    <w:rsid w:val="00A655CB"/>
    <w:rsid w:val="00A65C8E"/>
    <w:rsid w:val="00A70DE4"/>
    <w:rsid w:val="00A71E2E"/>
    <w:rsid w:val="00A73D94"/>
    <w:rsid w:val="00A8168D"/>
    <w:rsid w:val="00A946FF"/>
    <w:rsid w:val="00AA184F"/>
    <w:rsid w:val="00AA44A0"/>
    <w:rsid w:val="00AB659B"/>
    <w:rsid w:val="00AB7342"/>
    <w:rsid w:val="00AC6F13"/>
    <w:rsid w:val="00AD0784"/>
    <w:rsid w:val="00AD5BC1"/>
    <w:rsid w:val="00AD6F81"/>
    <w:rsid w:val="00AE6073"/>
    <w:rsid w:val="00AF69D8"/>
    <w:rsid w:val="00B03724"/>
    <w:rsid w:val="00B03A39"/>
    <w:rsid w:val="00B046E6"/>
    <w:rsid w:val="00B06737"/>
    <w:rsid w:val="00B17635"/>
    <w:rsid w:val="00B17C9F"/>
    <w:rsid w:val="00B270F3"/>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A501E"/>
    <w:rsid w:val="00BB4ED8"/>
    <w:rsid w:val="00BC3EF2"/>
    <w:rsid w:val="00BE1211"/>
    <w:rsid w:val="00BE3629"/>
    <w:rsid w:val="00BF1640"/>
    <w:rsid w:val="00C0263B"/>
    <w:rsid w:val="00C07F68"/>
    <w:rsid w:val="00C153D7"/>
    <w:rsid w:val="00C16667"/>
    <w:rsid w:val="00C17E5F"/>
    <w:rsid w:val="00C26705"/>
    <w:rsid w:val="00C31258"/>
    <w:rsid w:val="00C3378F"/>
    <w:rsid w:val="00C446BF"/>
    <w:rsid w:val="00C50BF2"/>
    <w:rsid w:val="00C51DCD"/>
    <w:rsid w:val="00C5514D"/>
    <w:rsid w:val="00C56C69"/>
    <w:rsid w:val="00C6262B"/>
    <w:rsid w:val="00C635D5"/>
    <w:rsid w:val="00C71553"/>
    <w:rsid w:val="00C7285A"/>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375E"/>
    <w:rsid w:val="00CC4A0D"/>
    <w:rsid w:val="00CD16DD"/>
    <w:rsid w:val="00CD5FA3"/>
    <w:rsid w:val="00CE012D"/>
    <w:rsid w:val="00CE5ACC"/>
    <w:rsid w:val="00CE796D"/>
    <w:rsid w:val="00CF130E"/>
    <w:rsid w:val="00CF21E4"/>
    <w:rsid w:val="00CF322C"/>
    <w:rsid w:val="00D0129F"/>
    <w:rsid w:val="00D019CC"/>
    <w:rsid w:val="00D04802"/>
    <w:rsid w:val="00D059D2"/>
    <w:rsid w:val="00D102EB"/>
    <w:rsid w:val="00D1496A"/>
    <w:rsid w:val="00D30867"/>
    <w:rsid w:val="00D34370"/>
    <w:rsid w:val="00D34BED"/>
    <w:rsid w:val="00D35B0A"/>
    <w:rsid w:val="00D4113B"/>
    <w:rsid w:val="00D47003"/>
    <w:rsid w:val="00D622C6"/>
    <w:rsid w:val="00D63607"/>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C6184"/>
    <w:rsid w:val="00DD038D"/>
    <w:rsid w:val="00DD4B94"/>
    <w:rsid w:val="00DE55C6"/>
    <w:rsid w:val="00DF0A99"/>
    <w:rsid w:val="00E059D3"/>
    <w:rsid w:val="00E07610"/>
    <w:rsid w:val="00E10AB5"/>
    <w:rsid w:val="00E10C47"/>
    <w:rsid w:val="00E11BCE"/>
    <w:rsid w:val="00E13A75"/>
    <w:rsid w:val="00E23B64"/>
    <w:rsid w:val="00E24A04"/>
    <w:rsid w:val="00E26AE6"/>
    <w:rsid w:val="00E34436"/>
    <w:rsid w:val="00E34D38"/>
    <w:rsid w:val="00E3640D"/>
    <w:rsid w:val="00E434C1"/>
    <w:rsid w:val="00E44DF3"/>
    <w:rsid w:val="00E47DAE"/>
    <w:rsid w:val="00E47F93"/>
    <w:rsid w:val="00E52336"/>
    <w:rsid w:val="00E53509"/>
    <w:rsid w:val="00E54A98"/>
    <w:rsid w:val="00E57A16"/>
    <w:rsid w:val="00E57C6A"/>
    <w:rsid w:val="00E62E25"/>
    <w:rsid w:val="00E77E8E"/>
    <w:rsid w:val="00E9235E"/>
    <w:rsid w:val="00EA2395"/>
    <w:rsid w:val="00EA3A9A"/>
    <w:rsid w:val="00EA5339"/>
    <w:rsid w:val="00EB659E"/>
    <w:rsid w:val="00ED5D2F"/>
    <w:rsid w:val="00EE244F"/>
    <w:rsid w:val="00EF054F"/>
    <w:rsid w:val="00F01A7B"/>
    <w:rsid w:val="00F2197E"/>
    <w:rsid w:val="00F244C4"/>
    <w:rsid w:val="00F332CA"/>
    <w:rsid w:val="00F336A7"/>
    <w:rsid w:val="00F35138"/>
    <w:rsid w:val="00F450C9"/>
    <w:rsid w:val="00F46BA3"/>
    <w:rsid w:val="00F53419"/>
    <w:rsid w:val="00F62E7E"/>
    <w:rsid w:val="00F70947"/>
    <w:rsid w:val="00F732A9"/>
    <w:rsid w:val="00F7427D"/>
    <w:rsid w:val="00F75CCE"/>
    <w:rsid w:val="00F84245"/>
    <w:rsid w:val="00F8524C"/>
    <w:rsid w:val="00F871C9"/>
    <w:rsid w:val="00F87CA0"/>
    <w:rsid w:val="00F91581"/>
    <w:rsid w:val="00FB6339"/>
    <w:rsid w:val="00FB68CD"/>
    <w:rsid w:val="00FC1E90"/>
    <w:rsid w:val="00FC4545"/>
    <w:rsid w:val="00FC62BF"/>
    <w:rsid w:val="00FD0B38"/>
    <w:rsid w:val="00FD2219"/>
    <w:rsid w:val="00FD633A"/>
    <w:rsid w:val="00FE4F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A2F54"/>
  </w:style>
  <w:style w:type="paragraph" w:styleId="1">
    <w:name w:val="heading 1"/>
    <w:next w:val="a1"/>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1"/>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1"/>
    <w:link w:val="30"/>
    <w:qFormat/>
    <w:rsid w:val="003C2363"/>
    <w:pPr>
      <w:keepNext/>
      <w:numPr>
        <w:ilvl w:val="1"/>
        <w:numId w:val="8"/>
      </w:numPr>
      <w:tabs>
        <w:tab w:val="left" w:pos="1276"/>
      </w:tabs>
      <w:spacing w:before="200" w:line="240" w:lineRule="auto"/>
      <w:ind w:left="454" w:firstLine="113"/>
      <w:contextualSpacing/>
      <w:outlineLvl w:val="2"/>
    </w:pPr>
    <w:rPr>
      <w:b/>
      <w:bCs/>
      <w:sz w:val="28"/>
      <w:szCs w:val="26"/>
      <w:lang w:val="uk-UA" w:eastAsia="ru-RU"/>
    </w:rPr>
  </w:style>
  <w:style w:type="paragraph" w:styleId="4">
    <w:name w:val="heading 4"/>
    <w:aliases w:val="!Заголовок 4"/>
    <w:next w:val="a1"/>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1"/>
    <w:next w:val="a1"/>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Основне"/>
    <w:basedOn w:val="a1"/>
    <w:link w:val="a6"/>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6">
    <w:name w:val="!Основне Знак"/>
    <w:link w:val="a5"/>
    <w:rsid w:val="009475D8"/>
    <w:rPr>
      <w:rFonts w:ascii="Times New Roman" w:eastAsia="Times New Roman" w:hAnsi="Times New Roman" w:cs="Times New Roman"/>
      <w:sz w:val="28"/>
      <w:szCs w:val="28"/>
      <w:lang w:val="uk-UA" w:eastAsia="ru-RU"/>
    </w:rPr>
  </w:style>
  <w:style w:type="paragraph" w:customStyle="1" w:styleId="a7">
    <w:name w:val="!Без абзацу"/>
    <w:basedOn w:val="a5"/>
    <w:link w:val="a8"/>
    <w:qFormat/>
    <w:rsid w:val="000C7F2A"/>
    <w:pPr>
      <w:tabs>
        <w:tab w:val="left" w:pos="567"/>
      </w:tabs>
      <w:ind w:firstLine="0"/>
    </w:pPr>
  </w:style>
  <w:style w:type="character" w:customStyle="1" w:styleId="a8">
    <w:name w:val="!Без абзацу Знак"/>
    <w:basedOn w:val="a6"/>
    <w:link w:val="a7"/>
    <w:rsid w:val="000C7F2A"/>
    <w:rPr>
      <w:rFonts w:ascii="Times New Roman" w:eastAsia="Times New Roman" w:hAnsi="Times New Roman" w:cs="Times New Roman"/>
      <w:sz w:val="28"/>
      <w:szCs w:val="28"/>
      <w:lang w:val="uk-UA" w:eastAsia="ru-RU"/>
    </w:rPr>
  </w:style>
  <w:style w:type="paragraph" w:customStyle="1" w:styleId="a9">
    <w:name w:val="!Таблиця"/>
    <w:basedOn w:val="a1"/>
    <w:link w:val="aa"/>
    <w:qFormat/>
    <w:rsid w:val="003B0E53"/>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a">
    <w:name w:val="!Таблиця Знак"/>
    <w:link w:val="a9"/>
    <w:rsid w:val="003B0E53"/>
    <w:rPr>
      <w:rFonts w:ascii="Times New Roman" w:eastAsia="Times New Roman" w:hAnsi="Times New Roman" w:cs="Times New Roman"/>
      <w:sz w:val="28"/>
      <w:szCs w:val="28"/>
      <w:lang w:val="uk-UA" w:eastAsia="ru-RU"/>
    </w:rPr>
  </w:style>
  <w:style w:type="paragraph" w:customStyle="1" w:styleId="a0">
    <w:name w:val="!Маркер"/>
    <w:basedOn w:val="a5"/>
    <w:link w:val="ab"/>
    <w:qFormat/>
    <w:rsid w:val="000C7F2A"/>
    <w:pPr>
      <w:numPr>
        <w:numId w:val="1"/>
      </w:numPr>
      <w:tabs>
        <w:tab w:val="left" w:pos="-4678"/>
        <w:tab w:val="left" w:pos="851"/>
      </w:tabs>
    </w:pPr>
  </w:style>
  <w:style w:type="character" w:customStyle="1" w:styleId="ab">
    <w:name w:val="!Маркер Знак"/>
    <w:basedOn w:val="a6"/>
    <w:link w:val="a0"/>
    <w:rsid w:val="000C7F2A"/>
    <w:rPr>
      <w:rFonts w:ascii="Times New Roman" w:eastAsia="Times New Roman" w:hAnsi="Times New Roman" w:cs="Times New Roman"/>
      <w:sz w:val="28"/>
      <w:szCs w:val="28"/>
      <w:lang w:val="uk-UA" w:eastAsia="ru-RU"/>
    </w:rPr>
  </w:style>
  <w:style w:type="paragraph" w:customStyle="1" w:styleId="ac">
    <w:name w:val="!формула"/>
    <w:basedOn w:val="a1"/>
    <w:link w:val="ad"/>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d">
    <w:name w:val="!формула Знак"/>
    <w:link w:val="ac"/>
    <w:rsid w:val="00574206"/>
    <w:rPr>
      <w:rFonts w:ascii="Times New Roman" w:eastAsia="Times New Roman" w:hAnsi="Times New Roman" w:cs="Times New Roman"/>
      <w:sz w:val="28"/>
      <w:szCs w:val="28"/>
      <w:lang w:val="uk-UA" w:eastAsia="ru-RU"/>
    </w:rPr>
  </w:style>
  <w:style w:type="paragraph" w:customStyle="1" w:styleId="ae">
    <w:name w:val="!Рисунок"/>
    <w:basedOn w:val="a1"/>
    <w:link w:val="af"/>
    <w:qFormat/>
    <w:rsid w:val="00D102EB"/>
    <w:pPr>
      <w:keepLines/>
      <w:widowControl w:val="0"/>
      <w:suppressAutoHyphens/>
      <w:spacing w:before="200" w:line="240" w:lineRule="auto"/>
      <w:contextualSpacing/>
      <w:jc w:val="center"/>
    </w:pPr>
    <w:rPr>
      <w:rFonts w:ascii="Times New Roman" w:eastAsia="Times New Roman" w:hAnsi="Times New Roman" w:cs="Times New Roman"/>
      <w:sz w:val="28"/>
      <w:szCs w:val="28"/>
      <w:lang w:val="uk-UA" w:eastAsia="ru-RU"/>
    </w:rPr>
  </w:style>
  <w:style w:type="character" w:customStyle="1" w:styleId="af">
    <w:name w:val="!Рисунок Знак"/>
    <w:link w:val="ae"/>
    <w:rsid w:val="00D102EB"/>
    <w:rPr>
      <w:rFonts w:ascii="Times New Roman" w:eastAsia="Times New Roman" w:hAnsi="Times New Roman" w:cs="Times New Roman"/>
      <w:sz w:val="28"/>
      <w:szCs w:val="28"/>
      <w:lang w:val="uk-UA" w:eastAsia="ru-RU"/>
    </w:rPr>
  </w:style>
  <w:style w:type="character" w:customStyle="1" w:styleId="20">
    <w:name w:val="Заголовок 2 Знак"/>
    <w:aliases w:val="!Заголовок 2 Знак"/>
    <w:basedOn w:val="a2"/>
    <w:link w:val="2"/>
    <w:rsid w:val="006E6D9B"/>
    <w:rPr>
      <w:rFonts w:ascii="Arial" w:hAnsi="Arial" w:cs="Arial"/>
      <w:b/>
      <w:bCs/>
      <w:iCs/>
      <w:sz w:val="32"/>
      <w:szCs w:val="28"/>
      <w:lang w:val="uk-UA" w:eastAsia="ru-RU"/>
    </w:rPr>
  </w:style>
  <w:style w:type="character" w:customStyle="1" w:styleId="30">
    <w:name w:val="Заголовок 3 Знак"/>
    <w:basedOn w:val="a2"/>
    <w:link w:val="3"/>
    <w:rsid w:val="003C2363"/>
    <w:rPr>
      <w:b/>
      <w:bCs/>
      <w:sz w:val="28"/>
      <w:szCs w:val="26"/>
      <w:lang w:val="uk-UA" w:eastAsia="ru-RU"/>
    </w:rPr>
  </w:style>
  <w:style w:type="character" w:customStyle="1" w:styleId="40">
    <w:name w:val="Заголовок 4 Знак"/>
    <w:aliases w:val="!Заголовок 4 Знак"/>
    <w:basedOn w:val="a2"/>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2"/>
    <w:link w:val="1"/>
    <w:uiPriority w:val="9"/>
    <w:rsid w:val="00446632"/>
    <w:rPr>
      <w:rFonts w:ascii="Arial" w:eastAsia="Times New Roman" w:hAnsi="Arial" w:cs="Arial"/>
      <w:b/>
      <w:bCs/>
      <w:kern w:val="32"/>
      <w:sz w:val="32"/>
      <w:szCs w:val="32"/>
      <w:lang w:val="uk-UA" w:eastAsia="ru-RU"/>
    </w:rPr>
  </w:style>
  <w:style w:type="paragraph" w:styleId="af0">
    <w:name w:val="Balloon Text"/>
    <w:basedOn w:val="a1"/>
    <w:link w:val="af1"/>
    <w:unhideWhenUsed/>
    <w:rsid w:val="008E08A1"/>
    <w:pPr>
      <w:spacing w:after="0" w:line="240" w:lineRule="auto"/>
    </w:pPr>
    <w:rPr>
      <w:rFonts w:ascii="Tahoma" w:hAnsi="Tahoma" w:cs="Tahoma"/>
      <w:sz w:val="16"/>
      <w:szCs w:val="16"/>
    </w:rPr>
  </w:style>
  <w:style w:type="character" w:customStyle="1" w:styleId="af1">
    <w:name w:val="Текст выноски Знак"/>
    <w:basedOn w:val="a2"/>
    <w:link w:val="af0"/>
    <w:rsid w:val="008E08A1"/>
    <w:rPr>
      <w:rFonts w:ascii="Tahoma" w:hAnsi="Tahoma" w:cs="Tahoma"/>
      <w:sz w:val="16"/>
      <w:szCs w:val="16"/>
    </w:rPr>
  </w:style>
  <w:style w:type="table" w:styleId="af2">
    <w:name w:val="Table Grid"/>
    <w:basedOn w:val="a3"/>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List Paragraph"/>
    <w:basedOn w:val="a1"/>
    <w:qFormat/>
    <w:rsid w:val="00B06737"/>
    <w:pPr>
      <w:ind w:left="720"/>
      <w:contextualSpacing/>
    </w:pPr>
  </w:style>
  <w:style w:type="character" w:styleId="af4">
    <w:name w:val="Hyperlink"/>
    <w:basedOn w:val="a2"/>
    <w:uiPriority w:val="99"/>
    <w:unhideWhenUsed/>
    <w:rsid w:val="0080550E"/>
    <w:rPr>
      <w:color w:val="0000FF" w:themeColor="hyperlink"/>
      <w:u w:val="single"/>
    </w:rPr>
  </w:style>
  <w:style w:type="paragraph" w:styleId="af5">
    <w:name w:val="header"/>
    <w:basedOn w:val="a1"/>
    <w:link w:val="af6"/>
    <w:uiPriority w:val="99"/>
    <w:unhideWhenUsed/>
    <w:rsid w:val="00F8424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F84245"/>
  </w:style>
  <w:style w:type="paragraph" w:styleId="af7">
    <w:name w:val="footer"/>
    <w:basedOn w:val="a1"/>
    <w:link w:val="af8"/>
    <w:unhideWhenUsed/>
    <w:rsid w:val="00F84245"/>
    <w:pPr>
      <w:tabs>
        <w:tab w:val="center" w:pos="4677"/>
        <w:tab w:val="right" w:pos="9355"/>
      </w:tabs>
      <w:spacing w:after="0" w:line="240" w:lineRule="auto"/>
    </w:pPr>
  </w:style>
  <w:style w:type="character" w:customStyle="1" w:styleId="af8">
    <w:name w:val="Нижний колонтитул Знак"/>
    <w:basedOn w:val="a2"/>
    <w:link w:val="af7"/>
    <w:rsid w:val="00F84245"/>
  </w:style>
  <w:style w:type="paragraph" w:styleId="af9">
    <w:name w:val="caption"/>
    <w:basedOn w:val="a1"/>
    <w:next w:val="a1"/>
    <w:uiPriority w:val="35"/>
    <w:unhideWhenUsed/>
    <w:qFormat/>
    <w:rsid w:val="003A736E"/>
    <w:pPr>
      <w:spacing w:line="240" w:lineRule="auto"/>
    </w:pPr>
    <w:rPr>
      <w:b/>
      <w:bCs/>
      <w:color w:val="4F81BD" w:themeColor="accent1"/>
      <w:sz w:val="18"/>
      <w:szCs w:val="18"/>
    </w:rPr>
  </w:style>
  <w:style w:type="character" w:styleId="afa">
    <w:name w:val="FollowedHyperlink"/>
    <w:basedOn w:val="a2"/>
    <w:unhideWhenUsed/>
    <w:rsid w:val="00124FAF"/>
    <w:rPr>
      <w:color w:val="800080" w:themeColor="followedHyperlink"/>
      <w:u w:val="single"/>
    </w:rPr>
  </w:style>
  <w:style w:type="paragraph" w:styleId="afb">
    <w:name w:val="Bibliography"/>
    <w:basedOn w:val="a1"/>
    <w:next w:val="a1"/>
    <w:uiPriority w:val="37"/>
    <w:unhideWhenUsed/>
    <w:rsid w:val="00623D8A"/>
  </w:style>
  <w:style w:type="character" w:customStyle="1" w:styleId="60">
    <w:name w:val="Заголовок 6 Знак"/>
    <w:basedOn w:val="a2"/>
    <w:link w:val="6"/>
    <w:rsid w:val="00431EE4"/>
    <w:rPr>
      <w:rFonts w:ascii="Times New Roman" w:eastAsia="Times New Roman" w:hAnsi="Times New Roman" w:cs="Times New Roman"/>
      <w:b/>
      <w:bCs/>
      <w:lang w:eastAsia="ru-RU"/>
    </w:rPr>
  </w:style>
  <w:style w:type="paragraph" w:styleId="afc">
    <w:name w:val="Body Text Indent"/>
    <w:basedOn w:val="a1"/>
    <w:link w:val="afd"/>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2"/>
    <w:link w:val="afc"/>
    <w:rsid w:val="00431EE4"/>
    <w:rPr>
      <w:rFonts w:ascii="Times New Roman" w:eastAsia="Times New Roman" w:hAnsi="Times New Roman" w:cs="Times New Roman"/>
      <w:sz w:val="24"/>
      <w:szCs w:val="24"/>
      <w:lang w:eastAsia="ru-RU"/>
    </w:rPr>
  </w:style>
  <w:style w:type="paragraph" w:styleId="21">
    <w:name w:val="Body Text Indent 2"/>
    <w:basedOn w:val="a1"/>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2"/>
    <w:link w:val="21"/>
    <w:rsid w:val="00431EE4"/>
    <w:rPr>
      <w:rFonts w:ascii="Times New Roman" w:eastAsia="Times New Roman" w:hAnsi="Times New Roman" w:cs="Times New Roman"/>
      <w:sz w:val="24"/>
      <w:szCs w:val="24"/>
      <w:lang w:eastAsia="ru-RU"/>
    </w:rPr>
  </w:style>
  <w:style w:type="paragraph" w:styleId="afe">
    <w:name w:val="Body Text"/>
    <w:basedOn w:val="a1"/>
    <w:link w:val="aff"/>
    <w:rsid w:val="00431EE4"/>
    <w:pPr>
      <w:spacing w:after="120" w:line="240" w:lineRule="auto"/>
    </w:pPr>
    <w:rPr>
      <w:rFonts w:ascii="Times New Roman" w:eastAsia="Times New Roman" w:hAnsi="Times New Roman" w:cs="Times New Roman"/>
      <w:sz w:val="24"/>
      <w:szCs w:val="24"/>
      <w:lang w:eastAsia="ru-RU"/>
    </w:rPr>
  </w:style>
  <w:style w:type="character" w:customStyle="1" w:styleId="aff">
    <w:name w:val="Основной текст Знак"/>
    <w:basedOn w:val="a2"/>
    <w:link w:val="afe"/>
    <w:rsid w:val="00431EE4"/>
    <w:rPr>
      <w:rFonts w:ascii="Times New Roman" w:eastAsia="Times New Roman" w:hAnsi="Times New Roman" w:cs="Times New Roman"/>
      <w:sz w:val="24"/>
      <w:szCs w:val="24"/>
      <w:lang w:eastAsia="ru-RU"/>
    </w:rPr>
  </w:style>
  <w:style w:type="paragraph" w:styleId="11">
    <w:name w:val="toc 1"/>
    <w:basedOn w:val="a1"/>
    <w:next w:val="a1"/>
    <w:autoRedefine/>
    <w:uiPriority w:val="39"/>
    <w:rsid w:val="008A46AA"/>
    <w:pPr>
      <w:tabs>
        <w:tab w:val="right" w:leader="dot" w:pos="9344"/>
      </w:tabs>
      <w:spacing w:after="0"/>
    </w:pPr>
    <w:rPr>
      <w:rFonts w:ascii="Times New Roman" w:eastAsia="Times New Roman" w:hAnsi="Times New Roman" w:cs="Times New Roman"/>
      <w:noProof/>
      <w:sz w:val="28"/>
      <w:szCs w:val="28"/>
      <w:lang w:val="uk-UA" w:eastAsia="ru-RU"/>
    </w:rPr>
  </w:style>
  <w:style w:type="paragraph" w:styleId="23">
    <w:name w:val="toc 2"/>
    <w:basedOn w:val="a1"/>
    <w:next w:val="a1"/>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1"/>
    <w:next w:val="a1"/>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0">
    <w:name w:val="TOC Heading"/>
    <w:basedOn w:val="1"/>
    <w:next w:val="a1"/>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1"/>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1">
    <w:name w:val="Intense Emphasis"/>
    <w:basedOn w:val="a2"/>
    <w:uiPriority w:val="21"/>
    <w:qFormat/>
    <w:rsid w:val="008C6CC2"/>
    <w:rPr>
      <w:b/>
      <w:bCs/>
      <w:i/>
      <w:iCs/>
      <w:color w:val="4F81BD" w:themeColor="accent1"/>
    </w:rPr>
  </w:style>
  <w:style w:type="character" w:styleId="aff2">
    <w:name w:val="Emphasis"/>
    <w:uiPriority w:val="20"/>
    <w:qFormat/>
    <w:rsid w:val="00444327"/>
    <w:rPr>
      <w:i/>
      <w:iCs/>
    </w:rPr>
  </w:style>
  <w:style w:type="paragraph" w:customStyle="1" w:styleId="13">
    <w:name w:val="!Заголовок 1 Заглушка"/>
    <w:basedOn w:val="1"/>
    <w:link w:val="14"/>
    <w:qFormat/>
    <w:rsid w:val="00206896"/>
    <w:pPr>
      <w:pageBreakBefore w:val="0"/>
    </w:pPr>
  </w:style>
  <w:style w:type="character" w:customStyle="1" w:styleId="14">
    <w:name w:val="!Заголовок 1 Заглушка Знак"/>
    <w:basedOn w:val="10"/>
    <w:link w:val="13"/>
    <w:rsid w:val="00206896"/>
    <w:rPr>
      <w:rFonts w:ascii="Arial" w:eastAsia="Times New Roman" w:hAnsi="Arial" w:cs="Arial"/>
      <w:b/>
      <w:bCs/>
      <w:kern w:val="32"/>
      <w:sz w:val="32"/>
      <w:szCs w:val="32"/>
      <w:lang w:val="uk-UA" w:eastAsia="ru-RU"/>
    </w:rPr>
  </w:style>
  <w:style w:type="paragraph" w:customStyle="1" w:styleId="a">
    <w:name w:val="!Підпис рисунка"/>
    <w:basedOn w:val="ae"/>
    <w:qFormat/>
    <w:rsid w:val="001C3C35"/>
    <w:pPr>
      <w:numPr>
        <w:ilvl w:val="3"/>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image" Target="media/image13.png"/><Relationship Id="rId42" Type="http://schemas.openxmlformats.org/officeDocument/2006/relationships/oleObject" Target="embeddings/oleObject8.bin"/><Relationship Id="rId63" Type="http://schemas.openxmlformats.org/officeDocument/2006/relationships/image" Target="media/image40.png"/><Relationship Id="rId84" Type="http://schemas.openxmlformats.org/officeDocument/2006/relationships/oleObject" Target="embeddings/oleObject24.bin"/><Relationship Id="rId138" Type="http://schemas.openxmlformats.org/officeDocument/2006/relationships/oleObject" Target="embeddings/oleObject44.bin"/><Relationship Id="rId159" Type="http://schemas.openxmlformats.org/officeDocument/2006/relationships/image" Target="media/image97.wmf"/><Relationship Id="rId170" Type="http://schemas.openxmlformats.org/officeDocument/2006/relationships/oleObject" Target="embeddings/oleObject60.bin"/><Relationship Id="rId191" Type="http://schemas.openxmlformats.org/officeDocument/2006/relationships/image" Target="media/image113.wmf"/><Relationship Id="rId205" Type="http://schemas.openxmlformats.org/officeDocument/2006/relationships/theme" Target="theme/theme1.xml"/><Relationship Id="rId16" Type="http://schemas.openxmlformats.org/officeDocument/2006/relationships/image" Target="media/image8.jpeg"/><Relationship Id="rId107" Type="http://schemas.openxmlformats.org/officeDocument/2006/relationships/image" Target="media/image65.wmf"/><Relationship Id="rId11" Type="http://schemas.openxmlformats.org/officeDocument/2006/relationships/image" Target="media/image3.jpeg"/><Relationship Id="rId32" Type="http://schemas.openxmlformats.org/officeDocument/2006/relationships/oleObject" Target="embeddings/oleObject3.bin"/><Relationship Id="rId37" Type="http://schemas.openxmlformats.org/officeDocument/2006/relationships/image" Target="media/image24.wmf"/><Relationship Id="rId53" Type="http://schemas.openxmlformats.org/officeDocument/2006/relationships/image" Target="media/image32.wmf"/><Relationship Id="rId58" Type="http://schemas.openxmlformats.org/officeDocument/2006/relationships/image" Target="media/image35.png"/><Relationship Id="rId74" Type="http://schemas.openxmlformats.org/officeDocument/2006/relationships/oleObject" Target="embeddings/oleObject19.bin"/><Relationship Id="rId79" Type="http://schemas.openxmlformats.org/officeDocument/2006/relationships/image" Target="media/image50.wmf"/><Relationship Id="rId102" Type="http://schemas.openxmlformats.org/officeDocument/2006/relationships/oleObject" Target="embeddings/oleObject33.bin"/><Relationship Id="rId123" Type="http://schemas.openxmlformats.org/officeDocument/2006/relationships/image" Target="media/image74.png"/><Relationship Id="rId128" Type="http://schemas.openxmlformats.org/officeDocument/2006/relationships/image" Target="media/image78.wmf"/><Relationship Id="rId144" Type="http://schemas.openxmlformats.org/officeDocument/2006/relationships/oleObject" Target="embeddings/oleObject47.bin"/><Relationship Id="rId149" Type="http://schemas.openxmlformats.org/officeDocument/2006/relationships/image" Target="media/image92.wmf"/><Relationship Id="rId5" Type="http://schemas.openxmlformats.org/officeDocument/2006/relationships/settings" Target="settings.xml"/><Relationship Id="rId90" Type="http://schemas.openxmlformats.org/officeDocument/2006/relationships/oleObject" Target="embeddings/oleObject27.bin"/><Relationship Id="rId95" Type="http://schemas.openxmlformats.org/officeDocument/2006/relationships/image" Target="media/image58.wmf"/><Relationship Id="rId160" Type="http://schemas.openxmlformats.org/officeDocument/2006/relationships/oleObject" Target="embeddings/oleObject55.bin"/><Relationship Id="rId165" Type="http://schemas.openxmlformats.org/officeDocument/2006/relationships/image" Target="media/image100.wmf"/><Relationship Id="rId181" Type="http://schemas.openxmlformats.org/officeDocument/2006/relationships/image" Target="media/image108.wmf"/><Relationship Id="rId186" Type="http://schemas.openxmlformats.org/officeDocument/2006/relationships/oleObject" Target="embeddings/oleObject68.bin"/><Relationship Id="rId22" Type="http://schemas.openxmlformats.org/officeDocument/2006/relationships/image" Target="media/image14.png"/><Relationship Id="rId27" Type="http://schemas.openxmlformats.org/officeDocument/2006/relationships/image" Target="media/image19.wmf"/><Relationship Id="rId43" Type="http://schemas.openxmlformats.org/officeDocument/2006/relationships/image" Target="media/image27.wmf"/><Relationship Id="rId48" Type="http://schemas.openxmlformats.org/officeDocument/2006/relationships/oleObject" Target="embeddings/oleObject11.bin"/><Relationship Id="rId64" Type="http://schemas.openxmlformats.org/officeDocument/2006/relationships/image" Target="media/image41.png"/><Relationship Id="rId69" Type="http://schemas.openxmlformats.org/officeDocument/2006/relationships/image" Target="media/image45.wmf"/><Relationship Id="rId113" Type="http://schemas.openxmlformats.org/officeDocument/2006/relationships/oleObject" Target="embeddings/oleObject37.bin"/><Relationship Id="rId118" Type="http://schemas.openxmlformats.org/officeDocument/2006/relationships/oleObject" Target="embeddings/oleObject39.bin"/><Relationship Id="rId134" Type="http://schemas.openxmlformats.org/officeDocument/2006/relationships/image" Target="media/image83.png"/><Relationship Id="rId139" Type="http://schemas.openxmlformats.org/officeDocument/2006/relationships/image" Target="media/image87.wmf"/><Relationship Id="rId80" Type="http://schemas.openxmlformats.org/officeDocument/2006/relationships/oleObject" Target="embeddings/oleObject22.bin"/><Relationship Id="rId85" Type="http://schemas.openxmlformats.org/officeDocument/2006/relationships/image" Target="media/image53.wmf"/><Relationship Id="rId150" Type="http://schemas.openxmlformats.org/officeDocument/2006/relationships/oleObject" Target="embeddings/oleObject50.bin"/><Relationship Id="rId155" Type="http://schemas.openxmlformats.org/officeDocument/2006/relationships/image" Target="media/image95.wmf"/><Relationship Id="rId171" Type="http://schemas.openxmlformats.org/officeDocument/2006/relationships/image" Target="media/image103.wmf"/><Relationship Id="rId176" Type="http://schemas.openxmlformats.org/officeDocument/2006/relationships/oleObject" Target="embeddings/oleObject63.bin"/><Relationship Id="rId192" Type="http://schemas.openxmlformats.org/officeDocument/2006/relationships/oleObject" Target="embeddings/oleObject71.bin"/><Relationship Id="rId197" Type="http://schemas.openxmlformats.org/officeDocument/2006/relationships/image" Target="media/image116.wmf"/><Relationship Id="rId201" Type="http://schemas.openxmlformats.org/officeDocument/2006/relationships/image" Target="media/image118.wmf"/><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2.wmf"/><Relationship Id="rId38" Type="http://schemas.openxmlformats.org/officeDocument/2006/relationships/oleObject" Target="embeddings/oleObject6.bin"/><Relationship Id="rId59" Type="http://schemas.openxmlformats.org/officeDocument/2006/relationships/image" Target="media/image36.png"/><Relationship Id="rId103" Type="http://schemas.openxmlformats.org/officeDocument/2006/relationships/image" Target="media/image62.wmf"/><Relationship Id="rId108" Type="http://schemas.openxmlformats.org/officeDocument/2006/relationships/oleObject" Target="embeddings/oleObject35.bin"/><Relationship Id="rId124" Type="http://schemas.openxmlformats.org/officeDocument/2006/relationships/image" Target="media/image75.png"/><Relationship Id="rId129" Type="http://schemas.openxmlformats.org/officeDocument/2006/relationships/oleObject" Target="embeddings/oleObject43.bin"/><Relationship Id="rId54" Type="http://schemas.openxmlformats.org/officeDocument/2006/relationships/oleObject" Target="embeddings/oleObject14.bin"/><Relationship Id="rId70" Type="http://schemas.openxmlformats.org/officeDocument/2006/relationships/oleObject" Target="embeddings/oleObject17.bin"/><Relationship Id="rId75" Type="http://schemas.openxmlformats.org/officeDocument/2006/relationships/image" Target="media/image48.wmf"/><Relationship Id="rId91" Type="http://schemas.openxmlformats.org/officeDocument/2006/relationships/image" Target="media/image56.wmf"/><Relationship Id="rId96" Type="http://schemas.openxmlformats.org/officeDocument/2006/relationships/oleObject" Target="embeddings/oleObject30.bin"/><Relationship Id="rId140" Type="http://schemas.openxmlformats.org/officeDocument/2006/relationships/oleObject" Target="embeddings/oleObject45.bin"/><Relationship Id="rId145" Type="http://schemas.openxmlformats.org/officeDocument/2006/relationships/image" Target="media/image90.wmf"/><Relationship Id="rId161" Type="http://schemas.openxmlformats.org/officeDocument/2006/relationships/image" Target="media/image98.wmf"/><Relationship Id="rId166" Type="http://schemas.openxmlformats.org/officeDocument/2006/relationships/oleObject" Target="embeddings/oleObject58.bin"/><Relationship Id="rId182" Type="http://schemas.openxmlformats.org/officeDocument/2006/relationships/oleObject" Target="embeddings/oleObject66.bin"/><Relationship Id="rId187" Type="http://schemas.openxmlformats.org/officeDocument/2006/relationships/image" Target="media/image11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oleObject" Target="embeddings/oleObject1.bin"/><Relationship Id="rId49" Type="http://schemas.openxmlformats.org/officeDocument/2006/relationships/image" Target="media/image30.wmf"/><Relationship Id="rId114" Type="http://schemas.openxmlformats.org/officeDocument/2006/relationships/image" Target="media/image69.png"/><Relationship Id="rId119" Type="http://schemas.openxmlformats.org/officeDocument/2006/relationships/image" Target="media/image72.wmf"/><Relationship Id="rId44" Type="http://schemas.openxmlformats.org/officeDocument/2006/relationships/oleObject" Target="embeddings/oleObject9.bin"/><Relationship Id="rId60" Type="http://schemas.openxmlformats.org/officeDocument/2006/relationships/image" Target="media/image37.png"/><Relationship Id="rId65" Type="http://schemas.openxmlformats.org/officeDocument/2006/relationships/image" Target="media/image42.png"/><Relationship Id="rId81" Type="http://schemas.openxmlformats.org/officeDocument/2006/relationships/image" Target="media/image51.wmf"/><Relationship Id="rId86" Type="http://schemas.openxmlformats.org/officeDocument/2006/relationships/oleObject" Target="embeddings/oleObject25.bin"/><Relationship Id="rId130" Type="http://schemas.openxmlformats.org/officeDocument/2006/relationships/image" Target="media/image79.png"/><Relationship Id="rId135" Type="http://schemas.openxmlformats.org/officeDocument/2006/relationships/image" Target="media/image84.png"/><Relationship Id="rId151" Type="http://schemas.openxmlformats.org/officeDocument/2006/relationships/image" Target="media/image93.wmf"/><Relationship Id="rId156" Type="http://schemas.openxmlformats.org/officeDocument/2006/relationships/oleObject" Target="embeddings/oleObject53.bin"/><Relationship Id="rId177" Type="http://schemas.openxmlformats.org/officeDocument/2006/relationships/image" Target="media/image106.wmf"/><Relationship Id="rId198" Type="http://schemas.openxmlformats.org/officeDocument/2006/relationships/oleObject" Target="embeddings/oleObject74.bin"/><Relationship Id="rId172" Type="http://schemas.openxmlformats.org/officeDocument/2006/relationships/oleObject" Target="embeddings/oleObject61.bin"/><Relationship Id="rId193" Type="http://schemas.openxmlformats.org/officeDocument/2006/relationships/image" Target="media/image114.wmf"/><Relationship Id="rId202" Type="http://schemas.openxmlformats.org/officeDocument/2006/relationships/oleObject" Target="embeddings/oleObject76.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5.wmf"/><Relationship Id="rId109" Type="http://schemas.openxmlformats.org/officeDocument/2006/relationships/image" Target="media/image66.png"/><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3.wmf"/><Relationship Id="rId76" Type="http://schemas.openxmlformats.org/officeDocument/2006/relationships/oleObject" Target="embeddings/oleObject20.bin"/><Relationship Id="rId97" Type="http://schemas.openxmlformats.org/officeDocument/2006/relationships/image" Target="media/image59.wmf"/><Relationship Id="rId104" Type="http://schemas.openxmlformats.org/officeDocument/2006/relationships/oleObject" Target="embeddings/oleObject34.bin"/><Relationship Id="rId120" Type="http://schemas.openxmlformats.org/officeDocument/2006/relationships/oleObject" Target="embeddings/oleObject40.bin"/><Relationship Id="rId125" Type="http://schemas.openxmlformats.org/officeDocument/2006/relationships/image" Target="media/image76.png"/><Relationship Id="rId141" Type="http://schemas.openxmlformats.org/officeDocument/2006/relationships/image" Target="media/image88.wmf"/><Relationship Id="rId146" Type="http://schemas.openxmlformats.org/officeDocument/2006/relationships/oleObject" Target="embeddings/oleObject48.bin"/><Relationship Id="rId167" Type="http://schemas.openxmlformats.org/officeDocument/2006/relationships/image" Target="media/image101.wmf"/><Relationship Id="rId188"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image" Target="media/image46.wmf"/><Relationship Id="rId92" Type="http://schemas.openxmlformats.org/officeDocument/2006/relationships/oleObject" Target="embeddings/oleObject28.bin"/><Relationship Id="rId162" Type="http://schemas.openxmlformats.org/officeDocument/2006/relationships/oleObject" Target="embeddings/oleObject56.bin"/><Relationship Id="rId183"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6.png"/><Relationship Id="rId40" Type="http://schemas.openxmlformats.org/officeDocument/2006/relationships/oleObject" Target="embeddings/oleObject7.bin"/><Relationship Id="rId45" Type="http://schemas.openxmlformats.org/officeDocument/2006/relationships/image" Target="media/image28.wmf"/><Relationship Id="rId66" Type="http://schemas.openxmlformats.org/officeDocument/2006/relationships/image" Target="media/image43.png"/><Relationship Id="rId87" Type="http://schemas.openxmlformats.org/officeDocument/2006/relationships/image" Target="media/image54.wmf"/><Relationship Id="rId110" Type="http://schemas.openxmlformats.org/officeDocument/2006/relationships/image" Target="media/image67.wmf"/><Relationship Id="rId115" Type="http://schemas.openxmlformats.org/officeDocument/2006/relationships/image" Target="media/image70.wmf"/><Relationship Id="rId131" Type="http://schemas.openxmlformats.org/officeDocument/2006/relationships/image" Target="media/image80.png"/><Relationship Id="rId136" Type="http://schemas.openxmlformats.org/officeDocument/2006/relationships/image" Target="media/image85.png"/><Relationship Id="rId157" Type="http://schemas.openxmlformats.org/officeDocument/2006/relationships/image" Target="media/image96.wmf"/><Relationship Id="rId178" Type="http://schemas.openxmlformats.org/officeDocument/2006/relationships/oleObject" Target="embeddings/oleObject64.bin"/><Relationship Id="rId61" Type="http://schemas.openxmlformats.org/officeDocument/2006/relationships/image" Target="media/image38.png"/><Relationship Id="rId82" Type="http://schemas.openxmlformats.org/officeDocument/2006/relationships/oleObject" Target="embeddings/oleObject23.bin"/><Relationship Id="rId152" Type="http://schemas.openxmlformats.org/officeDocument/2006/relationships/oleObject" Target="embeddings/oleObject51.bin"/><Relationship Id="rId173" Type="http://schemas.openxmlformats.org/officeDocument/2006/relationships/image" Target="media/image104.wmf"/><Relationship Id="rId194" Type="http://schemas.openxmlformats.org/officeDocument/2006/relationships/oleObject" Target="embeddings/oleObject72.bin"/><Relationship Id="rId199" Type="http://schemas.openxmlformats.org/officeDocument/2006/relationships/image" Target="media/image117.wmf"/><Relationship Id="rId203" Type="http://schemas.openxmlformats.org/officeDocument/2006/relationships/header" Target="header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2.bin"/><Relationship Id="rId35" Type="http://schemas.openxmlformats.org/officeDocument/2006/relationships/image" Target="media/image23.wmf"/><Relationship Id="rId56" Type="http://schemas.openxmlformats.org/officeDocument/2006/relationships/oleObject" Target="embeddings/oleObject15.bin"/><Relationship Id="rId77" Type="http://schemas.openxmlformats.org/officeDocument/2006/relationships/image" Target="media/image49.wmf"/><Relationship Id="rId100" Type="http://schemas.openxmlformats.org/officeDocument/2006/relationships/oleObject" Target="embeddings/oleObject32.bin"/><Relationship Id="rId105" Type="http://schemas.openxmlformats.org/officeDocument/2006/relationships/image" Target="media/image63.wmf"/><Relationship Id="rId126" Type="http://schemas.openxmlformats.org/officeDocument/2006/relationships/image" Target="media/image77.wmf"/><Relationship Id="rId147" Type="http://schemas.openxmlformats.org/officeDocument/2006/relationships/image" Target="media/image91.wmf"/><Relationship Id="rId168" Type="http://schemas.openxmlformats.org/officeDocument/2006/relationships/oleObject" Target="embeddings/oleObject59.bin"/><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18.bin"/><Relationship Id="rId93" Type="http://schemas.openxmlformats.org/officeDocument/2006/relationships/image" Target="media/image57.wmf"/><Relationship Id="rId98" Type="http://schemas.openxmlformats.org/officeDocument/2006/relationships/oleObject" Target="embeddings/oleObject31.bin"/><Relationship Id="rId121" Type="http://schemas.openxmlformats.org/officeDocument/2006/relationships/image" Target="media/image73.wmf"/><Relationship Id="rId142" Type="http://schemas.openxmlformats.org/officeDocument/2006/relationships/oleObject" Target="embeddings/oleObject46.bin"/><Relationship Id="rId163" Type="http://schemas.openxmlformats.org/officeDocument/2006/relationships/image" Target="media/image99.wmf"/><Relationship Id="rId184" Type="http://schemas.openxmlformats.org/officeDocument/2006/relationships/oleObject" Target="embeddings/oleObject67.bin"/><Relationship Id="rId189" Type="http://schemas.openxmlformats.org/officeDocument/2006/relationships/image" Target="media/image112.wmf"/><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oleObject" Target="embeddings/oleObject10.bin"/><Relationship Id="rId67" Type="http://schemas.openxmlformats.org/officeDocument/2006/relationships/image" Target="media/image44.wmf"/><Relationship Id="rId116" Type="http://schemas.openxmlformats.org/officeDocument/2006/relationships/oleObject" Target="embeddings/oleObject38.bin"/><Relationship Id="rId137" Type="http://schemas.openxmlformats.org/officeDocument/2006/relationships/image" Target="media/image86.wmf"/><Relationship Id="rId158" Type="http://schemas.openxmlformats.org/officeDocument/2006/relationships/oleObject" Target="embeddings/oleObject54.bin"/><Relationship Id="rId20" Type="http://schemas.openxmlformats.org/officeDocument/2006/relationships/image" Target="media/image12.png"/><Relationship Id="rId41" Type="http://schemas.openxmlformats.org/officeDocument/2006/relationships/image" Target="media/image26.wmf"/><Relationship Id="rId62" Type="http://schemas.openxmlformats.org/officeDocument/2006/relationships/image" Target="media/image39.png"/><Relationship Id="rId83" Type="http://schemas.openxmlformats.org/officeDocument/2006/relationships/image" Target="media/image52.wmf"/><Relationship Id="rId88" Type="http://schemas.openxmlformats.org/officeDocument/2006/relationships/oleObject" Target="embeddings/oleObject26.bin"/><Relationship Id="rId111" Type="http://schemas.openxmlformats.org/officeDocument/2006/relationships/oleObject" Target="embeddings/oleObject36.bin"/><Relationship Id="rId132" Type="http://schemas.openxmlformats.org/officeDocument/2006/relationships/image" Target="media/image81.png"/><Relationship Id="rId153" Type="http://schemas.openxmlformats.org/officeDocument/2006/relationships/image" Target="media/image94.wmf"/><Relationship Id="rId174" Type="http://schemas.openxmlformats.org/officeDocument/2006/relationships/oleObject" Target="embeddings/oleObject62.bin"/><Relationship Id="rId179" Type="http://schemas.openxmlformats.org/officeDocument/2006/relationships/image" Target="media/image107.wmf"/><Relationship Id="rId195" Type="http://schemas.openxmlformats.org/officeDocument/2006/relationships/image" Target="media/image115.wmf"/><Relationship Id="rId190" Type="http://schemas.openxmlformats.org/officeDocument/2006/relationships/oleObject" Target="embeddings/oleObject70.bin"/><Relationship Id="rId204" Type="http://schemas.openxmlformats.org/officeDocument/2006/relationships/fontTable" Target="fontTable.xml"/><Relationship Id="rId15" Type="http://schemas.openxmlformats.org/officeDocument/2006/relationships/image" Target="media/image7.png"/><Relationship Id="rId36" Type="http://schemas.openxmlformats.org/officeDocument/2006/relationships/oleObject" Target="embeddings/oleObject5.bin"/><Relationship Id="rId57" Type="http://schemas.openxmlformats.org/officeDocument/2006/relationships/image" Target="media/image34.png"/><Relationship Id="rId106" Type="http://schemas.openxmlformats.org/officeDocument/2006/relationships/image" Target="media/image64.wmf"/><Relationship Id="rId127" Type="http://schemas.openxmlformats.org/officeDocument/2006/relationships/oleObject" Target="embeddings/oleObject42.bin"/><Relationship Id="rId10" Type="http://schemas.openxmlformats.org/officeDocument/2006/relationships/image" Target="media/image2.jpeg"/><Relationship Id="rId31" Type="http://schemas.openxmlformats.org/officeDocument/2006/relationships/image" Target="media/image21.wmf"/><Relationship Id="rId52" Type="http://schemas.openxmlformats.org/officeDocument/2006/relationships/oleObject" Target="embeddings/oleObject13.bin"/><Relationship Id="rId73" Type="http://schemas.openxmlformats.org/officeDocument/2006/relationships/image" Target="media/image47.wmf"/><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1.bin"/><Relationship Id="rId143" Type="http://schemas.openxmlformats.org/officeDocument/2006/relationships/image" Target="media/image89.wmf"/><Relationship Id="rId148" Type="http://schemas.openxmlformats.org/officeDocument/2006/relationships/oleObject" Target="embeddings/oleObject49.bin"/><Relationship Id="rId164" Type="http://schemas.openxmlformats.org/officeDocument/2006/relationships/oleObject" Target="embeddings/oleObject57.bin"/><Relationship Id="rId169" Type="http://schemas.openxmlformats.org/officeDocument/2006/relationships/image" Target="media/image102.wmf"/><Relationship Id="rId185" Type="http://schemas.openxmlformats.org/officeDocument/2006/relationships/image" Target="media/image110.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65.bin"/><Relationship Id="rId26" Type="http://schemas.openxmlformats.org/officeDocument/2006/relationships/image" Target="media/image18.emf"/><Relationship Id="rId47" Type="http://schemas.openxmlformats.org/officeDocument/2006/relationships/image" Target="media/image29.wmf"/><Relationship Id="rId68" Type="http://schemas.openxmlformats.org/officeDocument/2006/relationships/oleObject" Target="embeddings/oleObject16.bin"/><Relationship Id="rId89" Type="http://schemas.openxmlformats.org/officeDocument/2006/relationships/image" Target="media/image55.wmf"/><Relationship Id="rId112" Type="http://schemas.openxmlformats.org/officeDocument/2006/relationships/image" Target="media/image68.wmf"/><Relationship Id="rId133" Type="http://schemas.openxmlformats.org/officeDocument/2006/relationships/image" Target="media/image82.png"/><Relationship Id="rId154" Type="http://schemas.openxmlformats.org/officeDocument/2006/relationships/oleObject" Target="embeddings/oleObject52.bin"/><Relationship Id="rId175" Type="http://schemas.openxmlformats.org/officeDocument/2006/relationships/image" Target="media/image105.wmf"/><Relationship Id="rId196" Type="http://schemas.openxmlformats.org/officeDocument/2006/relationships/oleObject" Target="embeddings/oleObject73.bin"/><Relationship Id="rId200" Type="http://schemas.openxmlformats.org/officeDocument/2006/relationships/oleObject" Target="embeddings/oleObject7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InternetSiteTitle>Type 576 Curve-Tracer</b:InternetSiteTitle>
    <b:URL>http://circuitslab.case.edu/manuals/Tektronix_Type_576_Curve_Tracer.pdf</b:URL>
    <b:RefOrder>3</b:RefOrder>
  </b:Source>
  <b:Source>
    <b:Tag>ЦИФ</b:Tag>
    <b:SourceType>DocumentFromInternetSite</b:SourceType>
    <b:Guid>{AECF028B-FA1E-484D-A012-FD0DE0B0433D}</b:Gu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InternetSiteTitle>Микроконтроллеры: краткий обзор</b:InternetSiteTitle>
    <b:URL>http://www.myrobot.ru/stepbystep/mc_meet.php</b:URL>
    <b:RefOrder>6</b:RefOrder>
  </b:Source>
  <b:Source>
    <b:Tag>Хюл</b:Tag>
    <b:SourceType>Misc</b:SourceType>
    <b:Guid>{FC0D6E3C-33C8-4630-9610-FFF825EB606B}</b:Gu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InternetSiteTitle>PIC18F2455/2550/4455/4550 Data Sheet / Microchip Technology Inc</b:InternetSiteTitle>
    <b:URL>ww1.microchip.com/downloads/en/DeviceDoc/39632b.pdf </b:URL>
    <b:RefOrder>14</b:RefOrder>
  </b:Source>
  <b:Source>
    <b:Tag>10Я</b:Tag>
    <b:SourceType>Misc</b:SourceType>
    <b:Guid>{FE45A222-D23A-436C-ABC8-0A9F1720E512}</b:Gu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InternetSiteTitle>Interrupt в PIC18</b:InternetSiteTitle>
    <b:URL>http://pro-diod.ru/programms/pic-micro/interrupt-v-pic18.html</b:URL>
    <b:RefOrder>16</b:RefOrder>
  </b:Source>
  <b:Source>
    <b:Tag>Мик1</b:Tag>
    <b:SourceType>DocumentFromInternetSite</b:SourceType>
    <b:Guid>{F26F62FE-67BD-48CE-88EC-7BD0A8907418}</b:Gu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InternetSiteTitle>Создание и использование DLL</b:InternetSiteTitle>
    <b:URL>http://www.xserver.ru/computer/sredaprogr/msvc/2/</b:URL>
    <b:RefOrder>24</b:RefOrder>
  </b:Source>
  <b:Source>
    <b:Tag>Dll</b:Tag>
    <b:SourceType>DocumentFromInternetSite</b:SourceType>
    <b:Guid>{7CAB4C9C-8CF4-4E3C-B474-E087E06C8AB4}</b:Guid>
    <b:InternetSiteTitle>DllMain entry point</b:InternetSiteTitle>
    <b:URL>https://msdn.microsoft.com/ru-ru/library/windows/desktop/ms682583(v=vs.85).aspx</b:URL>
    <b:RefOrder>25</b:RefOrder>
  </b:Source>
  <b:Source>
    <b:Tag>Кан</b:Tag>
    <b:SourceType>DocumentFromInternetSite</b:SourceType>
    <b:Guid>{01276046-10CF-4ADA-827C-77B7DA50FF82}</b:Guid>
    <b:InternetSiteTitle>Каналы передачи данных Pipe</b:InternetSiteTitle>
    <b:URL>http://www.frolov-lib.ru/books/bsp/v27/ch2_3.htm</b:URL>
    <b:RefOrder>26</b:RefOrder>
  </b:Source>
  <b:Source>
    <b:Tag>Син</b:Tag>
    <b:SourceType>DocumentFromInternetSite</b:SourceType>
    <b:Guid>{ED6551CE-E735-418B-9597-4BA7B366BE84}</b:Gu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InternetSiteTitle>IntPtr.Zero - поле</b:InternetSiteTitle>
    <b:URL>https://msdn.microsoft.com/ru-ru/library/system.intptr.zero(v=vs.110).aspx</b:URL>
    <b:RefOrder>30</b:RefOrder>
  </b:Source>
  <b:Source>
    <b:Tag>Unl</b:Tag>
    <b:SourceType>DocumentFromInternetSite</b:SourceType>
    <b:Guid>{33BFB688-FC66-4363-A539-4692BE6032AC}</b:Guid>
    <b:InternetSiteTitle>Unload a plugin</b:InternetSiteTitle>
    <b:URL>http://answers.unity3d.com/questions/10216/unload-a-plugin.html</b:URL>
    <b:RefOrder>31</b:RefOrder>
  </b:Source>
  <b:Source>
    <b:Tag>Eas</b:Tag>
    <b:SourceType>DocumentFromInternetSite</b:SourceType>
    <b:Guid>{FC24BE3E-8E65-4EF2-9E1A-9A2C77331E51}</b:Gu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A60231C5-A73C-4BE3-829A-E4F131C7F0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123</Pages>
  <Words>26509</Words>
  <Characters>151102</Characters>
  <Application>Microsoft Office Word</Application>
  <DocSecurity>0</DocSecurity>
  <Lines>1259</Lines>
  <Paragraphs>35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7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g</dc:creator>
  <cp:lastModifiedBy>Демонстрационная версия</cp:lastModifiedBy>
  <cp:revision>8</cp:revision>
  <cp:lastPrinted>2016-06-15T17:23:00Z</cp:lastPrinted>
  <dcterms:created xsi:type="dcterms:W3CDTF">2016-06-15T15:19:00Z</dcterms:created>
  <dcterms:modified xsi:type="dcterms:W3CDTF">2016-06-15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